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4" r:id="rId3"/>
    <p:sldId id="267" r:id="rId4"/>
    <p:sldId id="273" r:id="rId5"/>
    <p:sldId id="277" r:id="rId6"/>
    <p:sldId id="276" r:id="rId7"/>
    <p:sldId id="256" r:id="rId8"/>
    <p:sldId id="257" r:id="rId9"/>
    <p:sldId id="258" r:id="rId10"/>
    <p:sldId id="259" r:id="rId11"/>
    <p:sldId id="278" r:id="rId12"/>
    <p:sldId id="279" r:id="rId13"/>
    <p:sldId id="268" r:id="rId14"/>
    <p:sldId id="275" r:id="rId15"/>
    <p:sldId id="280" r:id="rId16"/>
    <p:sldId id="27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883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06T06:57:50.131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06T06:57:50.933"/>
    </inkml:context>
  </inkml:definitions>
  <inkml:trace contextRef="#ctx0" brushRef="#br0">21748 11987 0,'0'15'0,"0"0"0,-73 176 0,-14 0 0</inkml:trace>
  <inkml:trace contextRef="#ctx1" brushRef="#br0">12352 1418 489 0,'0'0'0'0,"0"0"26"0,0 0-1 16,-5-25 70-16,5 25 0 15,0 0 28-15,0 0 2 16,-8-14-25-16,8 14 1 16,0-11-38-16,0 11 1 15,0 0-10-15,0 0 1 16,0 0-6-16,0 0 0 15,-11 61-3-15,5 16 0 0,6 14-4 16,0 0 1-16,0 6-8 16,6-6 1-16,-1 3-6 15,1 13 0-15,2 6-5 16,3-8 0-16,-11-19-4 16,0-31-1-16,-8-14-6 0,2-16 1 15,1-3-3-15,-12-8 1 16,1-3-2-16,-3-5 0 15,-3-4 1-15,-8 1 1 16,-9-6 0-16,4-5 1 16,-6-8 5-16,5 2 0 15,9-6-2-15,8 4 1 16,8-9-7-16,0-11 1 16,5-5-11-16,6-1 2 15,0 42-1609-15</inkml:trace>
  <inkml:trace contextRef="#ctx1" brushRef="#br0" timeOffset="424.31">11702 1454 841 0,'0'0'0'16,"-44"-20"0"-16,19 1 0 15,9 3-5-15,10 2 0 16,9 3 35-16,27 0 1 15,41-14 60-15,33 0-1 16,22 0 13-16,24-5 0 16,25 0-15-16,0-1 2 15,-14 15-24-15,-29 7 1 32,-31 9-17-32,-27 9 2 0,-39-4-5 0,-13 6 0 0,-16 3-9 15,-17 16 1-15,-11 20-5 16,-3 13 0-16,9 6-6 15,16 9 0-15,0-78-1519 32</inkml:trace>
  <inkml:trace contextRef="#ctx1" brushRef="#br0" timeOffset="681.95">12987 2290 1318 0,'0'0'0'16,"0"0"8"-16,19-31 0 16,0 1 6-16,3 0 2 15,0 10 57-15,-12 15 0 16,4 19-9-16,-8 22 0 16,5 22-7-16,-6 2 0 0,-5-10-10 15,-5-20 1-15,5-10-17 16,5-9 2-16,-5-11-10 15,0 0 1-15,-5 11-6 0,5-11 0 16,0 0-6-16,5-17 1 16,-5 17-1528-16</inkml:trace>
  <inkml:trace contextRef="#ctx1" brushRef="#br0" timeOffset="1374.82">14835 1476 1004 0,'0'0'0'16,"0"0"62"-16,16-42 0 16,-8 31 51-16,-8-2-1 15,0 13-40-15,0 0 1 16,0 0-21-16,11 44 2 16,-5 33-11-16,5 20 1 15,-6-1-12-15,3 9 1 16,3-3-11-16,6-3 1 15,-1 4-5-15,3-7 0 0,3-19-4 0,-8-16 1 16,-3-22-3 0,0-17 0-16,-6-8 2 0,-5-14-1 15,0 0 0-15,6-39-1 16,-23-33 10-16,1-19 1 16,-3-22 5-16,2-11 0 15,6-14 3-15,6-3 2 16,5 3-3-16,11 11 2 15,5 22-3-15,25 17 1 16,17 19-4-16,13 11 0 16,13 28-8-16,-2 16 1 0,-10 14-6 15,7 14 1-15,-3 22-8 16,-7 11 1-16,-17 13-3 16,-28 20 0-16,-29 11-3 15,-25 6 0-15,-22-6-1 16,-17-11 0-16,-7-8-1 0,-12-20 1 31,-10-21-1-31,5-12 0 16,8-14-1-16,25-16-1 15,14-8 1-15,10 3 0 0,25-9 1 0,11-6 0 16,17 1 0 0,26 5 1-16,37 20 0 0,13 16 0 15,-93-11-1764-15</inkml:trace>
  <inkml:trace contextRef="#ctx1" brushRef="#br0" timeOffset="1568.74">15860 2168 1344 0,'0'0'0'32,"0"0"19"-32,0 0 1 0,0 0 22 15,0 0 0-15,0 0 39 16,0 0 0-16,0 0-22 15,0 0 2-15,30 17-12 0,-19-17 1 16,8 0-9-16,25-11 1 16,27-14-11-16,14-11 2 15,-85 36-1530-15</inkml:trace>
  <inkml:trace contextRef="#ctx1" brushRef="#br0" timeOffset="1951.92">18474 1537 878 0,'0'0'0'16,"22"-67"8"-16,-12 15 1 0,-1 2-9 15,-4 3 1-15,1 14 49 16,-1 6-1-16,1 13 45 0,-6 14 2 16,0-14-4-16,-6 28 0 15,-2 16-14-15,0 36 2 16,5 31-23-16,8 19 1 16,15 5-21-16,1 1 0 15,9-9-11-15,1-3 1 16,7-13-8-16,8-23 1 15,6-13-2-15,0-31 2 16,0-24 2-16,3-37 0 16,8-29 0-16,0-15-1 15,-63 75-1472-15</inkml:trace>
  <inkml:trace contextRef="#ctx1" brushRef="#br0" timeOffset="2592.17">19149 1302 1255 0,'0'0'0'15,"-22"-39"6"-15,6 17 1 16,7 9-2-16,9 13 1 16,-5-12 27-16,5 12 2 15,5 20 15-15,9 27-1 16,19 33 8-16,8 16 0 16,16 6 0-16,-2 3-1 0,8-3-9 15,0 0 1-15,-17 0-10 16,-18-8 2-16,-9-16-12 15,-19-18 0-15,-22-18-12 16,-22-18 1-16,-30-24-9 16,-13-11 1-16,-6-13-9 15,-3-12 1-15,11-14-6 0,1-5 0 16,-4-11-22 0,20 19 0-16,10 22-28 0,23 8 1 15,16 15-2 1,30 2 1-16,27 0 14 0,25 5-1 15,24 3 20 1,34-8 1-16,24 0 14 0,16-8 1 16,-3 5 6-16,-2 1 0 15,-14-4 7-15,-19 1 1 0,-19 5 14 32,-27 5 1-32,-31 3 10 0,-18 3 2 0,-17-5 2 15,-11 8 0-15,-6 19-3 16,-5 17 1-1,-5 5-10-15,-9 5 2 16,14-4-6-16,11-4 0 16,11-13-5-16,19-4 0 15,9-10 0-15,15-3 1 16,9-16-1-16,6-12 1 0,7-10 2 16,-8-15 0-16,-2-10 2 15,-14 2 0-15,-22-10 3 16,-30 2-1-16,-30-3 0 15,-22-2-1-15,-19-3-4 0,-3 8 1 32,-2 16-3-32,-4 18 1 0,-2 7-6 0,8 17 1 15,14 3-6-15,19 2 1 16,41-16-1711-16</inkml:trace>
  <inkml:trace contextRef="#ctx1" brushRef="#br0" timeOffset="3006.87">21189 1197 878 0,'0'0'0'0,"-14"-66"57"16,3 25 2 0,5 10 38-16,-4 12 2 0,10 19-23 0,-6-17 1 31,6 17-18-31,-5 22 1 0,5 23-14 15,0 32 1-15,11 28-9 16,2 22 0 0,6 11-8-16,6 8 2 0,-3-5-10 15,11-15 2-15,10-4-4 16,9-26 1-16,8-18-4 16,9-29 1-16,-12-18 1 15,-5-26 0-15,-52-5-1409 16</inkml:trace>
  <inkml:trace contextRef="#ctx1" brushRef="#br0" timeOffset="4200.18">21771 1661 1218 0,'0'0'0'16,"0"0"19"-16,0 0 0 16,27-14 13-16,-16 19 0 15,0 4 21-15,5 18 1 16,9 28-1-16,2 17-1 15,-18 3-10-15,-4 2-1 16,-2-11-7-16,2-2 0 0,9-12-6 16,-3-16 0-16,3-17-5 15,7-19 2-15,12-14-6 16,14-16 0-16,16-11 4 16,-3-17 0-16,-8 3 6 15,-17 5 2 1,-7 0 1-16,-12 14 1 0,-8 14-5 15,-8 22 1-15,0 0-4 0,11 22 1 16,0 39-8-16,3 5 0 16,2 14-7-16,6-8 0 15,8-6-5-15,6-11-1 16,2-16-3 0,6-17 2-16,5-16-3 0,11-23 0 15,8-13 2-15,3-9 1 31,-5-8 3-31,-6-8-1 0,-21 0 4 16,-7-3 2-16,-10 14 1 16,-5 8 2-16,-12 19-2 15,-5 17 1-15,0 0-4 16,-5 22 1-16,-1 34-4 0,-5 15 0 16,11-2-2-16,11-2-1 15,14-15-2-15,13-8 0 16,14-19-2-16,25-8 1 15,21-17-1-15,11-17 1 16,14-8-1-16,-8-11 0 16,-22-2 0-16,-19-18 1 15,-25-1 0-15,-16 1 2 16,-25-4-2-16,-11 4 1 16,-24 7 0-16,-8 21 2 15,-12 34-2-15,-10 19 1 0,-12 27 0 16,-2 9 1-16,-11 24-3 15,19-8 1-15,22-2-2 16,30-20 1-16,30-5-1 16,28-20 1-16,24-13-1 15,6-17 2-15,-9-14-1 0,-2-14 0 16,-14-10 1-16,-1 2 1 16,-10 0 2-16,-5-5 1 31,-6 7-1-31,-3 12 2 0,-7 11 0 0,-4 14 0 15,-5 11-3-15,0 16 0 16,0 25-3-16,-3 12 1 16,-3-12-2-16,1-8 0 15,5-17-2 1,8-11 2-16,19-13-1 16,3-17 0-16,22-19-1 15,-8-15 0-15,-6-15-15 16,-13-1 0-16,-15-22-23 0,-1 3-1 15,-9 0-14-15,-1 22 0 16,-7 25 1-16,0 17 1 16,-3 16 16-16,0 0-1 15,0 0 23-15,0 13 0 16,3 34 11-16,5 20-1 16,0 4 4-16,3 4 1 15,0-4 0-15,3-21 0 0,13-20 1 16,-2-13 0-16,2-14 2 15,8-17-1-15,12-16 5 16,10-20-1-16,6-5 9 16,0-6 1-16,3 3 6 15,-42 33 0-15,4 6 4 0,-17 8 0 16,-3 0-1-16,3 11-1 16,5 5-6-16,9 26 0 15,2 5-9-15,11 5 1 16,12-2-4-16,12-6 0 15,10-8-3-15,18-20 2 16,19-10-3-16,-5-17 0 16,-8-9-1-16,-12-5 1 15,-84 36-1682-15</inkml:trace>
  <inkml:trace contextRef="#ctx1" brushRef="#br0" timeOffset="8042.46">11721 3653 803 0,'0'0'0'0,"11"-42"45"15,-6 7 1-15,6-10 82 16,-3 4 0-16,-2 16-8 16,-1 0 1-16,1 6-29 0,-1 8 0 15,-5 11-38-15,0 0 1 16,6 11-19-16,-1 28 1 15,-5 38-11-15,0 14-1 32,0 6-8-32,-5-4 0 0,-1-4-5 15,-5-9 1-15,0 5-4 16,8-2 0-16,6-3-2 16,0-8-1-16,-3-23 0 15,0-18-1-15,0-20 1 16,0-11 0-16,0 0-2 15,-3-47 1-15,-2-39-2 0,-9-19 2 16,14 105-1460-16</inkml:trace>
  <inkml:trace contextRef="#ctx1" brushRef="#br0" timeOffset="8259.14">11059 3264 1130 0,'0'0'0'16,"0"0"18"-16,0 0 1 15,0 0 15-15,36 0 1 16,26-6 2-16,20 1 1 16,17-12 2-16,24 3-1 15,38 1 8-15,-5 7 0 16,-33 1 7-16,-19 10 1 16,-19 9 1-16,-33 11 0 0,-33 27-22 15,-38 12 1-15,19-64-1366 16</inkml:trace>
  <inkml:trace contextRef="#ctx1" brushRef="#br0" timeOffset="9325.19">11234 4155 1054 0,'0'0'0'15,"-16"66"23"-15,13-22-1 16,17 3 30-16,7-14-1 31,10-5-3-31,15-14 0 0,28-3-5 16,24-11 0-16,36-6-5 15,6-10 2-15,-12-17 3 16,-8-9 2-16,-16-7 4 16,-11 2 0-16,-5 0-5 15,-14-3 1-15,-14-11-2 16,-17 1 2-16,-12 4-4 0,-15 1 0 16,-11 3-6-16,1 8 1 15,-3 8-9-15,-3 11 0 16,0 6-7-16,-3 8 1 15,3 11-6-15,0 0-1 16,0 19-5-16,0 17 0 0,-6 25-5 16,1 19-1-16,-1 11-3 15,-4 16 1-15,10 20-1 16,0-11 0-16,0-25 0 16,0-25 0-16,10-30-1 0,1-22 1 15,3-17-1-15,8-24 1 16,13-23-1-1,-4-16 1 1,1-14 0-16,-2-11 0 16,3 0 2-16,-3 2 0 0,-5 20 4 0,-3 22 1 15,-11 23 4-15,-11 24 0 16,8 11 4-16,-5 30-1 16,5 45-1-16,3 7-1 15,0 15-5-15,8-17 0 16,14-11-4-16,19-17 1 15,30-18-1-15,11-23 0 16,-3-25-1-16,6-22 2 31,-6-19-1-31,-14-17 1 0,-2-16-4 16,-8-14 0-16,-25-14-17 16,-8 9 0-16,-17 7-52 15,-2 15 2-15,-3 8-28 0,-6 16-1 16,-10 8 4-16,-1 18 0 15,-5 4 54-15,-13 15 1 16,-9 13 28-16,-8 20 1 16,-11 21 8-16,11 18 0 15,5 13 2-15,20 5 2 16,5 17 5-16,11-5 1 16,16-12 5-16,17-7 1 0,27-29 2 15,25-18 0-15,38-20 10 16,-3-22 1-16,-13-25 6 0,-11-14 0 15,-14-27 1-15,-11 2 1 16,-8-7 3-16,-11 2 2 16,-6-6 3-16,-16 3 1 15,-13 17-4-15,-12 27 1 32,-5 20-9-32,-22 33-1 0,-13 27-8 15,-6 25 1-15,5 14-13 16,9 12 1-16,8 4-10 15,16 1 2-15,17-17-5 16,27-14 1-16,35-22-2 16,6-11 1-16,11-19-1 15,-5-20 0-15,-15-18 0 0,-15-12 0 16,-12-14 0-16,-18-11 1 16,-20-10 2-16,-22-15-1 15,-27-5 1-15,-27-6 1 16,-25 12 1-16,-22 13 2 15,-5 25 1-15,8 28 1 0,21 24-7 16,31 20 1-16,19 11-3 16,41-36 2-16,0 0-1787 15</inkml:trace>
  <inkml:trace contextRef="#ctx0" brushRef="#br0" timeOffset="10318.83">19780 10486 0,'0'0'0,"14"0"0,30 0 0,102 15 31,29 0-31</inkml:trace>
  <inkml:trace contextRef="#ctx1" brushRef="#br0" timeOffset="10128">15176 3942 653 0,'0'0'0'16,"11"-30"0"0,3 3 0-16,-3 2 0 15,5 0 0-15,-5 6 53 0,14 8 2 16,10-3 71-16,7 22 0 16,15 14-24-16,-11 28 0 15,-2 16-16-15,-8 14 1 16,-17 17-27-16,-14-1 2 15,-5-10-17-15,-13-9 0 16,-4-22-9-16,1-14 1 16,10-27-8-16,6-14 0 15,-5-30 2-15,10-20-1 16,6-27 5-16,0-22-1 0,8-3 2 16,-2 5 0-16,-6 0 0 15,-3 17 1-15,3 28-4 16,5 22 0-16,-5 19-2 15,11 22 0-15,30 8-7 0,25 9 0 16,15-4-7-16,12-10 0 16,-5-8-5-16,-12-12 1 15,1-8-4-15,-1-16 0 16,-2-11-3-16,-3-15 1 31,-19-4 0-31,-17-6 0 16,-26-20-2-16,-20-11 1 15,-20 1-1-15,-21-9 2 0,-11 11-2 16,1 20 0 0,-1 19-1-16,11 19-1 0,2 16-1 0,4 20 2 15,-6 31-4-15,5 24 1 16,6 25-1-16,14 33 0 16,-1 28-4-16,17 22 1 15,6 19-8-15,13 11 1 16,8 8-7-16,1-13 1 15,2-6-1-15,-11-14 2 0,-3-27 1 16,-5-20 2-16,-11-24 6 16,0-36 1-16,0-37 1 15,-11-35 2-15,-2-38 1 16,-4-26 1 0,-10-38-3-16,-3-22 0 15,30 135-1642-15</inkml:trace>
  <inkml:trace contextRef="#ctx1" brushRef="#br0" timeOffset="10322.14">16180 3818 1155 0,'0'0'0'16,"44"-30"5"-16,-6 11 0 16,11-6-3-16,14 8-1 0,19 23 3 15,16 19 1-15,1 16 5 16,-17 17 1-16,-25 11 7 16,-27 3 1-16,-24 13 16 15,-31 6 1-15,-27-11 13 16,-27-8 0-16,-9-11 1 0,-4-20-1 15,20-11 3-15,23-21 1 16,19-18-4-16,19-26 0 16,17-26-12-16,16-19 0 15,-22 80-1373-15</inkml:trace>
  <inkml:trace contextRef="#ctx1" brushRef="#br0" timeOffset="11217.38">17156 3987 1143 0,'0'0'0'0,"71"-11"52"16,-14-3-1-16,6-11 48 16,-3-11 0-16,-8-5-12 15,-22-3 1 1,-2-9-26-16,-12-2-1 0,-8-6-12 16,-8 6-1-16,-8 8-9 0,-3 14 0 15,-11 17-8-15,-8 27 0 16,-27 24-5-1,-9 26 1-15,-8 14-9 16,9 21 0-16,21 6-6 16,19-2 2-16,34-7-6 15,34-13 3-15,23-13-5 0,16-26 2 16,8-16-1-16,-8-22 1 16,-5-23-2-16,8-10 2 15,-3-25-1-15,8-6 1 16,0-5 1-16,-11 5 1 15,-10 6-1 1,-15 25 1-16,-18 8-1 0,-14 22 1 16,-6 16-2-16,-10 25 0 15,-6 34-4-15,5 16 1 16,-5 0-4-16,6-8 1 16,2-17-2-16,8-16 0 15,-5-25 0-15,0-20 0 16,8-10 0-16,9-26 0 15,7-24 0-15,1-11 0 16,-6-11 0-16,-3-3 0 0,0-6 2 16,3 0 2-16,-5 15 5 15,-3 16 0-15,-3 24 3 16,3 26 2 0,5 5 0-16,17 14 2 15,24 19-2-15,1 5 1 16,2-13-4-16,8-8 1 15,14-17-3-15,16-6-1 16,20-13-1-16,-20-6 0 16,-21 3-1-16,-31-8-1 15,-27-6 0-15,-19-3-1 0,-16 3 0 16,-31 9 0-16,-32 7-2 16,-31 12 0-16,-10 22 0 15,0 11 0-15,18 22-2 16,18 8 1-16,15 11-1 15,17 3 0-15,22-6-1 16,22-7 1-16,19-21-1 0,24-15 0 16,20-9-2-16,13-11 2 15,14-17 0-15,5-8 0 16,-5-10 0-16,-13-12 1 16,-17 8 0-16,-17 9 0 15,-16 19 0-15,-13 2 0 16,-17 9 0-16,13 28 0 15,-7 30-1-15,-1 16 1 16,9-2-2-16,8-6 0 0,11-11-2 16,10-8-1-16,6-8-1 15,23-20 0-15,31-8-5 16,7-22 1-16,-110 11-1790 16</inkml:trace>
  <inkml:trace contextRef="#ctx1" brushRef="#br0" timeOffset="12558.42">22055 4155 916 0,'0'0'0'16,"49"-66"78"-16,-8 11-1 15,3-3 48-15,-14 0-1 16,-5-3-66-16,-11 3 0 0,-6-3-20 15,-22 6 0-15,-13 5-11 16,-20 9 0-16,-16 16-7 16,-5 20 0-16,-3 24 0 15,0 22-1-15,8 15-4 16,6 15 1-16,21 7-4 0,6 13 1 16,14 0-4-16,10-11 1 31,14-11-3-31,20-17 0 15,18-22-1-15,17-24 0 16,19-25 0-16,-3-17 2 16,3-17 7-16,-16-13-1 15,-14-8 10-15,-19 2 0 16,-17-8 5-16,-13 14 0 0,-14 5 0 16,-3 25 1-16,-5 17-6 15,-8 27 1-15,-20 28-6 0,1 25 1 16,5 10-10-16,19 15 1 15,16-9-6-15,17-2 0 16,19-9-2-16,11-14-1 16,9-13-1-16,2-22 0 15,0-17-1-15,-9-17 1 32,-2-27 0-32,-2-3 0 0,-4-8 3 15,-5-6-1-15,-2-5 5 16,-12 16 1-16,-5 14 2 15,-6 14 2-15,-5 22-1 0,0 0 0 16,-8 33 1-16,-3 17-1 16,-2 24-4-16,7 4 0 15,6-1-4-15,11-8 2 16,5-22-4-16,9-11 0 0,0-11-1 16,7-25 0-16,9-11-1 15,6-14 2-15,10-11-1 16,1-14 0-1,-17-8 2-15,-11-2 2 0,-3 4 3 16,-2 1-1-16,-9 19 5 16,-8 11-1-1,-5 14 2-15,-3 11 2 0,0 0-3 16,14 36 2-16,8 14-4 16,13 8 1-16,6-8-3 0,17-15 1 15,13-10-2-15,24-14-1 16,26-16 1-16,7-15 0 15,-18-2-2 1,-23-8 1-16,-21-6 0 0,-17-8-1 16,-19-11 1-16,-22-6 1 15,-22-16-2-15,-13 5 1 16,-8 9-2 0,-6 27 1-16,-11 30-1 0,-11 26 2 15,-19 10-5-15,0 17 1 16,8 8-2-16,16 11 1 15,17 3-1-15,17 3 0 16,18-6 0-16,20-16 0 16,13-14 0-16,25-20 0 15,17-16 0-15,13-16 0 0,0-15 0 16,-14-18 0-16,-13-4 0 16,-9-10 1-1,-2 2 1-15,-3-16-1 0,-16-3 0 16,-4-17 1-16,-4-19 0 15,-6-8 1-15,-8 8-1 16,-6 17 1-16,-5 33-2 16,-1 30 2-16,-2 30-2 15,-5 42 1-15,-14 44-2 16,14 6 0-16,2 27-1 16,3 8 1-16,11 1-4 0,5 5 2 15,20-6-5-15,5-5 1 16,11-14-4-1,19-16 0-15,22-26-4 0,6-24 2 16,-88-36-1795-16</inkml:trace>
  <inkml:trace contextRef="#ctx1" brushRef="#br0" timeOffset="12918.63">26197 3449 853 0,'0'0'0'16,"11"-56"82"-16,-5 12 0 15,-9-8 36-15,-5-3 1 16,-9-1-41-16,1 15-1 15,8 16-23-15,8 11 1 16,0 14-16-16,0 0 0 0,-6 31-5 16,6 30 0-16,6 41-7 15,-6 19 1-15,2 9-5 16,7 2 2-16,4-16-8 16,9-3 1-1,0-27-3-15,3-17 2 0,-12-28-2 16,-2-24-1-16,-11-17-2 0,3-42-1 15,-25-24-5-15,-13-14-1 16,35 80-1429-16</inkml:trace>
  <inkml:trace contextRef="#ctx1" brushRef="#br0" timeOffset="13210.29">25798 2988 1067 0,'0'0'0'16,"11"-39"4"-16,3 9 1 15,13 0 3-15,14 10-1 16,27 15 6-16,25 10-1 15,41 23 3-15,22 30 0 0,-5 27 3 16,-12 26 0-16,3 16 11 31,-49 13 2-31,-63 15 16 0,-57-3 0 0,-50-12 0 32,-40-18 1-32,-15-9-3 0,-23-17 0 15,-7-21-8 1,9-20 1-16,33-25-2 0,21-24 1 15,12-20 1-15,19-19 2 16,21-22-2-16,25-14 0 16,33-33-4-16,22 0 1 15,19-3-4-15,14 11 1 16,-66 94-1499-16</inkml:trace>
  <inkml:trace contextRef="#ctx1" brushRef="#br0" timeOffset="13258.63">26643 3785 1407 0,'30'14'0'0,"-30"-14"-1056"16</inkml:trace>
  <inkml:trace contextRef="#ctx1" brushRef="#br0" timeOffset="14222.63">27214 3931 1054 0,'0'0'0'0,"71"-24"0"0,-16-1 0 16,8-11-5-16,16-16-1 31,9-4 25-31,-1-15 0 0,-13-4 62 16,-22-5 0-16,-22-3 28 15,-19-2 1-15,-16 19-14 16,-26 10 2-16,-15 26-27 15,-17 30-1-15,-11 19-17 0,3 28 1 16,3 22-17 0,5 20 1-16,14 15-17 15,16 9 2-15,11 3-9 0,28-19 2 16,26-17-7-16,23-25 0 16,30-8-3-16,19-28 0 15,10-19 2-15,-1-24 0 16,-20-23 2-16,-20-3 1 15,-13-16 6-15,-13-3 1 16,-14 3 2-16,-11-6 2 0,-11 17-1 16,-9 19 0-1,-2 16-3-15,-11 29 1 0,-5 18-3 16,-3 23 0-16,0 22-5 16,8 8 1-16,11-9-7 0,11-7 1 15,13-17-5-15,12-6 0 16,21-16-1-16,12-14 0 15,13-16 0 1,-3-23 0-16,-13-5 0 0,-9-14 0 16,-16-8 0-16,-11-11 0 15,-8-9 0-15,-3 3 1 16,3 12 0 0,0 13 0-16,-17 22 0 15,-5 11 1-15,0 14 1 0,-16 39 0 16,-1 21-1-16,9 12 1 15,16 0-2-15,14-11 0 16,3-12-1-16,8-2 1 16,16-17-1-16,17-10 0 15,21-15 0-15,3-16 0 16,-5-8 0-16,-11-11 0 0,-19-12 0 16,-20-7 0-1,-13-9 0-15,-11-17 0 0,-6-10 0 16,-16-12 1-16,-19 17 0 15,-5 22 0-15,-9 33 0 0,-11 25 2 16,-13 25-2-16,0 22 0 31,10 19-1-31,17 9 1 16,22 7-1-16,27-7 0 16,25-20 0-16,19-13 0 15,19-7 0-15,8-18 0 16,-2-14 0-16,-14-12 0 15,2-15 0-15,-7-9 0 0,-14-6 0 16,-6-8 0-16,0-8 0 0,-10 0 1 31,2-12 0-31,-6 18 0 0,-7 16 1 0,-6 13 0 16,-11 20-1-16,2 17 1 16,-7 27-2-16,-3 28 1 31,-9 24-1-31,1 4 0 15,8-7-2-15,5-7 1 0,6-20-4 16,13-11 1-16,14-24-3 16,17-23 2-16,26-16-4 15,7-14 1-15,-1-11 1 16,-13-20 1-16,-66 53-1743 0</inkml:trace>
  <inkml:trace contextRef="#ctx1" brushRef="#br0" timeOffset="14711.59">30301 2955 1218 0,'0'0'0'16,"-5"-66"24"-16,5 19 0 16,5-3 5-16,3 9 0 15,3 16 23-15,-3 8 1 16,-8 17-8-16,0 0 0 16,14 28-6-16,-11 38 2 0,-1 31-5 15,1 24 1-15,-3 9-11 16,0 2 1-16,0 6-9 15,3 3 1-15,11-6-4 16,13-16 1 0,17-23-4-16,10-35 2 15,12-31 1-15,-3-35 1 0,5-31 0 16,-8-25 1-16,-2-24-10 16,-12-23 1-16,-5-27-8 15,0-9 0-15,-2-7-10 16,-9 4 1-16,-9 20-24 0,-7 20 0 15,-11 27-15-15,-6 25 1 16,-2 19 4-16,-1 11 0 16,1 8 31-1,-3 15 0-15,-9 10 9 0,-7 33 2 16,-7 39 1-16,4 28 1 16,8 24 5-16,5 15 0 0,6 13 4 15,0 2 0-15,5 1 4 16,-2-11 2-16,10-14 1 31,3-28 0-31,9-27 2 0,5-28 1 0,0-36-1 0,-3-24 1 16,0-34-1-16,-14-19 2 31,-5 58-1386-31</inkml:trace>
  <inkml:trace contextRef="#ctx1" brushRef="#br0" timeOffset="14939.61">30252 3211 979 0,'0'0'0'0,"-44"22"29"16,17-8 1-16,5 3 31 0,14-3 2 16,10-3-7-16,28-3 1 15,39 8-4-15,26-5 0 16,34-5-6-16,10-3 0 16,6-6 10-1,14 0 1-15,24 0-6 0,-16-2 1 16,-28 10 0-16,-24 4 1 0,-11 7-18 15,-22 9 1-15,-19 11-16 32,-22 3 0-32,-41-39-1459 15</inkml:trace>
  <inkml:trace contextRef="#ctx1" brushRef="#br0" timeOffset="15069.65">31761 3780 501 0,'0'0'0'15,"0"0"-377"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06T06:44:17.28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06T06:44:18.086"/>
    </inkml:context>
  </inkml:definitions>
  <inkml:trace contextRef="#ctx0" brushRef="#br0">21063 14621 0,'0'0'0,"0"0"0,0 0 0,0 0 0,14 0 0,-14 0 0</inkml:trace>
  <inkml:trace contextRef="#ctx1" brushRef="#br0">13968 7367 766 0,'0'0'0'16,"0"0"25"-16,0 0-1 15,0 0 34-15,0 0 0 0,0 0 7 16,0 0 1-16,0 0-14 15,0 0 1 1,85 0-25-16,13-6 1 0,31-5-6 16,16-6 2-16,10-2 1 15,1 0 0-15,-11-6 5 0,-5 0 1 16,-15 3-2-16,-18 8 1 16,-44 9 0-16,-28-1-1 15,-18 6-2 1,-17 0 1-16,0 0-4 0,-52 14 1 15,-47 3-4-15,-10 2 2 16,5-3-8-16,-2-2 1 16,2 8-11-16,-17 3 1 15,-34 11-6-15,4-6 0 16,23 1-2-16,18-1 0 16,12 0-7-1,16 1 0-15,14-1-10 16,21-13 1-16,25 2-5 15,44-8-1-15,41-3 3 0,24-16 0 16,34-9 4-16,29-7 2 16,44-12 8-16,9-8 1 15,4-3 4-15,-15 0 0 16,-20 8 1-16,-44 6 0 16,-46 3 0-16,-32 8 0 15,-31 13 4-15,-19 9-1 16,-25 9 1-16,-32 10 1 15,57-19-1165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06T06:43:24.12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44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1-06T06:44:06.558"/>
    </inkml:context>
  </inkml:definitions>
  <inkml:trace contextRef="#ctx0" brushRef="#br0">21995 1556 1243 0,'0'0'0'0,"0"0"44"16,0 0-1-16,19-36 52 31,-16 17 0-31,2-12-22 0,-5 7 0 0,-8-7-33 16,3-5 2-16,-3 6-15 16,-6-11 0-16,-16-1-9 15,-3 9 0-15,-8 16-6 16,0 23 1-16,-6 19-1 0,1 19-1 15,-6 17-1 1,6 10 0-16,2 7-1 0,11-4 1 16,11-2-3-16,6-17 0 15,16-8-4-15,11-11 2 16,2-17-2-16,20-8 0 16,8-11-2-16,6-11 2 15,-1-8-1-15,-8-11 1 16,6-12 1-16,-3 1 0 15,-3-14-1-15,3-6 1 32,-10 6 1-32,1 8 1 0,-13 16 0 15,-2 7 0-15,-12 13 0 0,-5 11 0 16,6 11-2-16,-6 30 2 16,5 25-3-1,1 20 2-15,-4-1-3 0,-2 6 0 16,-5-13-1-16,2 7 0 15,11-5 0-15,9 3 1 16,-6-9-2-16,2-7 1 16,1-23-1-16,0-17 1 15,-3-18-1-15,0-12 0 0,0-8 0 16,13-25 0 0,17-39 0-16,6-7 1 0,-9-15-1 15,0 12 1-15,-5 24 0 16,-3 20 0-16,-8 10 2 0,-11 12-1 15,-6 2 2-15,-5 17 1 16,0 0-1551-16</inkml:trace>
  <inkml:trace contextRef="#ctx0" brushRef="#br0" timeOffset="1156.92">22810 2030 1293 0,'0'0'0'16,"-6"-33"80"-16,1 8 0 15,-1 14 50-15,1 0 1 16,5 11-81-16,-14 0 0 16,-10 11-32-16,-15 14 1 15,-13 36-11-15,6 11 1 16,10 8-5-16,15 0 1 16,7 3-3-16,6-17 0 0,8 0 0 15,13-11 0-15,17-19-2 16,11-11 1-16,17-17 0 15,7-11 0-15,4-24 3 16,-6-1-1-16,-17-5 2 0,-5 0 1 16,-11 3 1-16,-8-6 0 15,-16-25 0-15,-1 0 1 16,-5 14 1-16,-5 17 1 16,5 16-2-16,-11 28 1 15,-6 33-1-15,-2 8 1 16,3 6-3-16,-3-6-1 15,13-14-1-15,12-10-1 16,7-6-1-16,15-6 0 16,7 9 0-16,12-4 0 15,-1-24-1-15,1-16 1 16,-12-4 0-16,-8-4 1 0,-7 2 0 16,-12 2 0-16,-5 1 3 15,-14-17 0-15,-14-19-1 16,-5-6 2-16,-3 14-1 15,3 17-1-15,5 30 0 16,9 11 0-16,0 14 0 0,10 5-1 16,1 1 0-16,10-7-1 15,6 1-1-15,16-14 1 16,-27-11-1575-16</inkml:trace>
  <inkml:trace contextRef="#ctx0" brushRef="#br0" timeOffset="1488.67">23365 2254 1394 0,'0'0'0'16,"0"0"27"-16,0 0 0 16,0 0 25-16,0 25-1 0,0 5 2 15,0 11 1-15,0 6-24 16,8-2 2-16,8-15-11 16,12-3 2-16,2-2-7 15,11-11 2-15,5-8-3 16,1-12 0-16,-9-5-1 15,-8-8 2-15,0-12-2 0,-2-10 2 16,-9 5-2-16,3 3 0 0,-11 5 1 16,-3 9 1-16,-3 8-3 15,-5 11 0-15,0 0-2 32,3 17 0-32,-3 13-3 0,0 11 1 15,3 15-2-15,13-1 1 16,6-8-1-16,13-17 0 15,12-16-3-15,13-14 1 16,19-20-2-16,-2-2 0 16,-77 22-1546-16</inkml:trace>
  <inkml:trace contextRef="#ctx0" brushRef="#br0" timeOffset="1882.16">24281 2185 1269 0,'0'0'0'15,"-25"-28"41"-15,9 9 1 0,-17 0 37 16,-3 13 1-1,-5 6-22-15,-5 11 2 0,-1 14-32 16,12 11 0-16,2 14-9 16,8-3 1-16,6 8-8 0,6-11-1 15,10-3-1-15,11-5 0 16,14-11-1 0,8-14 0-16,19-17 0 15,3-10 0-15,-5-9 1 16,-6-11 1-16,0-19-1 15,-6-6 2-15,-5 1-2 16,-8-15 1-16,-5-2 0 16,-6 5 1-16,-9 17 1 0,1 14 0 15,5 27 0-15,-8 14-1 16,0 0 0-16,0 49 1 16,-8 37-4-16,3 27 1 15,2 14-2-15,8-11-1 16,17-20-2-16,3-16-1 15,10-19 0-15,9-11 0 16,11-23-2-16,8-27 2 16,-63 0-1523-16</inkml:trace>
  <inkml:trace contextRef="#ctx0" brushRef="#br0" timeOffset="2671.08">26736 1131 1180 0,'0'0'0'16,"22"-36"66"-16,-3 17 2 15,3 2 48-15,-11 3 2 16,-11 14-61-16,13-5 2 15,-13 5-30-15,0 0 0 0,-5 25-12 16,-12 16 1-16,-18 45-7 16,-17 10 1-16,-8 9-4 15,-3 3 1-15,0-12-1 16,-8-5 0-16,-19-16-1 16,8-14-1-16,8-26 1 0,19-10 0 15,14-8 0-15,19-17-1 16,3-6 3-16,8-13 0 15,6-17 0-15,10-19 0 16,12-22 2-16,7 2 1 16,6 9-2-16,6 11 1 15,8 13-1-15,2 12 1 16,-10 13-1-16,2 28 1 16,17 25-1-16,-3 20 0 15,0 4-2-15,-1 6-1 0,7-10-1 16,7-1 0-16,4 0-3 15,2-8 0-15,19-6 0 16,-2-16-1-16,-12-11 0 16,-7-14 0-16,-12-19 0 0,-11-12 0 15,1-5 0-15,-6 1 0 16,-19 4-1-16,2-13 1 16,-24 44-1539-16</inkml:trace>
  <inkml:trace contextRef="#ctx0" brushRef="#br0" timeOffset="3761.65">28844 954 1218 0,'0'0'0'0,"0"0"65"0,0 0 0 31,-11-30 12-31,11 30-1 0,-3-11-19 16,3 11 2-16,-22 19-29 16,-16 12 0-16,-3 16-12 15,0 8 0-15,11 0-6 16,0-5 1-16,13-9-4 16,1 0 1-16,2 1-2 15,9 2 1-15,2-19-3 0,0-9 1 16,3-16 1-16,-5 14 1 15,5-14-1-15,0 0 1 16,0 0 1-16,14-19 1 16,-12-1-1-16,1-2 1 15,0 3 2-15,5-3-1 16,-3 8 2-16,6 0-1 16,-11 14-1-16,0-11 2 15,0 11-4-15,0 0 0 16,0-11-1-16,0 11 1 15,0 0-2-15,0 0 0 0,0 0-3 16,9-13 2-16,-9 13 0 16,0 0 0-16,0 0-3 15,10 0 1-15,-10 0-1529 16</inkml:trace>
  <inkml:trace contextRef="#ctx0" brushRef="#br0" timeOffset="4375.76">28767 1216 1093 0,'0'0'0'0,"0"0"56"16,11 0 0-16,-11 0 29 15,0 0 0-15,0 0-36 16,0 0-1-16,0-13-26 0,0 13 1 16,-5-22-9-16,5 8 2 15,0-3 0-15,-3 6 1 31,3 11-2-31,-11-14 2 16,11 14-2-16,0 0 0 0,-3-11 1 16,3 11 0-16,0 0-3 15,0 0 2-15,0 0-3 16,0 0 2-16,0 0-3 16,0 0 1-16,0 0-1 0,0 0 1 15,0 0-2-15,0 0 1 16,0 0-1-16,0 0 0 15,0 0-2-15,0 0 0 16,0 0-2-16,17 0-1 0,-17 0-1387 16</inkml:trace>
  <inkml:trace contextRef="#ctx0" brushRef="#br0" timeOffset="4893.57">28934 1197 1168 0,'0'0'0'16,"0"0"19"-16,0 0 1 15,-14-11 17-15,1-8 1 16,-17-12 16-16,-3 1 0 15,0 8-18-15,3 8 0 0,0 9-8 16,-6 5 1-16,-7 11-8 16,-9 14 2-16,-9 24-3 15,-10 12 0-15,-8 5-3 16,0 20 0-16,13 10-3 16,14 1 1-16,19-12-3 0,14-7 2 15,19-12-4-15,22-22 0 16,22-8-1-1,24-22 1-15,20-17-1 0,-4-27 0 16,-15-23 3-16,-4-13 1 16,-7-9-1-16,-12-16 0 15,-10-5 2-15,-9-12-1 16,-13 3 2-16,-20 3 1 16,-18-14-1-1,-14 1 1-15,-17-4 0 0,-16 25 1 0,-19 36-3 16,-14 25 2-16,-17 27-2 15,15 15 2-15,18 27-3 16,31 11-1-16,13 2-3 16,25-7 1-16,30-7-4 15,24 1 0-15,-35-36-1534 0</inkml:trace>
  <inkml:trace contextRef="#ctx0" brushRef="#br0" timeOffset="5458.72">29164 750 1168 0,'0'0'0'16,"0"0"49"-16,-41-36 2 16,30 28 41-16,11 8 1 15,0 0-35-15,27-5 2 16,25-6-35-16,16-3 2 16,14-3-11-16,11 3 1 15,11 3-3-15,0 6 1 0,3-1 0 16,-23 6-1-1,-32 6 3-15,-16 5 1 0,-25-11-2 16,-11 0-1-16,-30 14 0 16,-14-3 0-16,-22 0-4 15,-7-3 0-15,4-16-5 16,15-3-1 0,18 0-2-16,14-3-1 15,3 3-1-15,5 11 1 16,14 0-2-16,-11 5 1 15,9 9-1-15,-4 28 1 16,1 35 0-16,5 8 1 16,0 12-2-16,5 2 1 15,1-2 0-15,-6-1 1 16,8 12 0-16,6-11 1 16,5-12-1-16,-3-10 1 15,-8-18-1-15,-8-18 2 0,-5-14-1 16,-3-9 2-16,8-16-1419 15</inkml:trace>
  <inkml:trace contextRef="#ctx0" brushRef="#br0" timeOffset="5716.59">28568 1970 1281 0,'0'0'0'15,"0"0"17"-15,0 0 1 16,-28 22 22-16,28-22 2 15,25 0 23-15,27-11 1 16,54-9-19 0,37-10 0-16,37 0-12 0,17 5 0 0,0-11-6 15,-17 11 0-15,-24 3-4 16,-36 8 1-16,-38 9-7 16,-35 5 1-16,-23 0-4 15,-18 11 1-15,-12 14-7 16,-18 0 1-16,24-25-1433 15</inkml:trace>
  <inkml:trace contextRef="#ctx0" brushRef="#br0" timeOffset="6177.56">29011 2574 1281 0,'0'0'0'16,"-6"-25"42"-16,-5 0 0 31,-3 9 21-31,1-4 1 0,-1 9-6 16,3 6 2-16,-11-3-30 16,-2 2 2-16,-17 14-11 15,-11 20 0-15,0 11-4 16,0 13 0-16,5 23-5 15,6-4 1-15,14 9-2 16,11-2 0-16,13-18-3 0,17-10 1 16,18-20-2-16,20-10-1 15,14-20 0-15,8-9 0 16,0-16-1-16,2-10 1 16,-21-18 3-16,-11-5 0 15,-28-8 2-15,-22-6 0 16,-26 1 3-16,-20-4-1 15,-25-2 2-15,-21-3-1 16,-17 8 2-16,-5 17 0 16,13 33-2-16,3 33 1 15,17 19-4-15,18 20 0 16,28 8-1-16,17 8 2 16,29 8-6-16,28-13 1 0,-33-61-1554 15</inkml:trace>
  <inkml:trace contextRef="#ctx0" brushRef="#br0" timeOffset="6671.57">29202 2497 1318 0,'0'0'0'15,"30"-14"45"-15,-11 3 0 16,6 3 26-16,2-3-1 16,-5 5-15-16,3 6 0 15,7 0-27-15,4 17 1 16,-3 21-12-16,-14 15 1 15,-16 2-5-15,-14 6-1 16,-6 10-2-16,-10 9 1 16,2-13-2-16,-5-12 1 15,14-14-1-15,5-16 1 16,11-11-1-16,0-14 1 16,0 0-1-16,16-14 0 0,20-41 0 15,5-11 0-15,5-12 0 16,17-7 0-16,6-1 3 15,13 3-1-15,-6 3 3 16,-13 9 1-16,-17 21-2 0,-18 14 2 16,-9 17-3-16,-19 19 2 15,0 0-4-15,-16 19 0 16,-20 34-2-16,-5 10 0 16,-5 14-4-16,5-11 2 15,2 1-4-15,20-7 1 16,19-4 0-16,19-15-1 15,22-8-1-15,14-11 1 16,8-22-1 0,13-11 2-16,1-8-2 0,5-23 1 15,14-7-1-15,2-4 0 16,-2 9 2-16,-6-11 0 16,-90 55-1570-16</inkml:trace>
  <inkml:trace contextRef="#ctx0" brushRef="#br0" timeOffset="7822.95">22731 3942 665 0,'0'0'0'0,"8"-35"12"16,-6-1 1-16,-10 0 18 16,-8 0 0-16,-20 11 2 15,-7 6 0-15,-18 19-20 0,-1 8 2 16,-12 17-6-16,3 14 1 16,-9 10-5-16,9 12 1 15,3 0-4-15,13 5 0 16,14-5-2-16,19-6 2 15,11-11-2-15,11-14 0 16,11-8 0-16,3-13 0 0,8-7 0 31,11-7 0-31,13-20 0 0,3-8 1 0,1-22 3 16,-4-6 1-16,1-5 5 16,-6 2 0-16,5 12 10 31,-10 2 0-31,-9 9 9 0,-8 11 1 15,-3 19 2-15,-5 22 2 16,6 19-3-16,2 31 2 16,8 30-5-16,-2 22 0 15,-9 22-9-15,-5 3 1 0,-3-6-4 16,-8 4 0-16,-8-4-5 16,0-5 1-16,3-17-3 15,5-24 0-15,2-34-2 16,4-19 0-16,2-22 0 15,19-35 2-15,20-37 5 16,7-25-1-16,4-21 8 16,5-4-1-16,-11 9 6 0,-14-8-1 15,-8-23 2-15,-8 7 1 16,-8 23 0-16,-9 29 0 16,1 33 3-16,-6 16-1 15,-6 19-1 1,6 6 0-16,0 0-1296 0</inkml:trace>
  <inkml:trace contextRef="#ctx0" brushRef="#br0" timeOffset="8513.89">23753 4798 677 0,'0'0'0'0,"8"-61"32"0,-5 20 0 16,0-3 23-16,-6 2 0 16,-2 6-21-1,-1 11 1-15,1 6-11 0,-1 8 2 16,-8 0 0-16,-2 11 0 15,-14 17-6-15,-14 13 0 16,3 25-3 0,0 11 1-16,3 6-6 0,19 8 2 15,8-8-5-15,16-9 1 32,6-10-2-32,19-12 0 0,14-10-2 15,8-18 2-15,3-18-1 16,8-15 1-16,-6-15 2 15,-11-10 1-15,-15-1 10 16,-10-10 1-16,-7 7 5 16,-3 13 1-16,-6 14 1 15,-5 8 0-15,0 14-3 16,0 0 1-16,-16 25-4 0,5 16 1 16,8 25-9-16,-2 3 0 15,10-19-5-15,4-9 2 16,12-10-6-16,15-15 1 15,21-10-2-15,12-12 0 16,-9-18 3-16,-8-18 0 0,-8-10 1 0,-20-3 1 31,-18-1 1-31,-23 7 2 16,-18 2 0-16,-20 3 2 0,-5 2-3 16,-6 17 1-16,3 14 0 15,17 11-1-15,13 17 2 16,14 8-1-16,5 5-4 15,9 6 0-15,8 0-3 0,13-9-1 16,11 1-5-16,23-20 1 16,-50-8-1301-16</inkml:trace>
  <inkml:trace contextRef="#ctx0" brushRef="#br0" timeOffset="8824.84">24305 4671 954 0,'0'0'0'15,"0"0"-1"-15,0 0 1 16,0 0-10-16,0 0 1 15,0 0 8-15,22 25 0 16,-27 16 1-16,5 14 0 16,5 6 1-16,1-6 0 0,10-13 3 15,-2-18 0-15,2-7 5 32,-5-17 0-32,5 0 7 0,9-22 0 15,5-17 8-15,3-8 2 16,-14 0 7-16,-3 3 0 15,-10 3 5-15,-1 11 2 16,-5 5-4-16,0 11-1 16,0 14-2-16,0 0 0 15,-5 14-11-15,5 22 0 0,0 24-6 16,5 12 0-16,6 0-7 16,9-14 1-16,1-17-4 15,9-16-1 1,-2-14-3-16,2-22 1 0,-30 11-1080 15</inkml:trace>
  <inkml:trace contextRef="#ctx0" brushRef="#br0" timeOffset="9138.75">24702 4665 866 0,'-3'-11'0'15,"-2"-8"0"-15,2 5 0 16,3 14-1-16,-11-16 1 16,11 16 4-16,0 0 2 15,14 30 6-15,13 22 0 16,8 28 6-16,9 6 2 15,5 0 1-15,3-9 1 0,-2-11 0 16,-9-11-1-16,-6-24-1 31,-13-23 0-31,3-11-1 16,-9-27 0-16,14-23 5 16,-5-16 0-16,2-8 6 15,-5-14 0-15,2 5 9 0,-2 1 1 0,-8 19 2 16,-3 13 2-16,0 26-3 15,-11 10 0-15,0 17-8 16,0 0 0 0,0 0-6-16,0 0 1 0,0 0-1212 15</inkml:trace>
  <inkml:trace contextRef="#ctx0" brushRef="#br0" timeOffset="10238.7">27294 3865 627 0,'0'0'0'0,"19"-41"45"32,0 11 1-32,-5 5 28 0,-1 0 0 15,-5 14-36-15,-8 11 0 16,11 11-22-16,-5 25 1 16,2 35-12-16,-8 20 1 15,-14 25-4-15,-16-5 0 0,-8 5-2 0,-9-9 2 16,-4-10-2-16,-15-20 0 15,-11-13 0-15,-7-12 0 16,-1-13 1-16,14-9 1 31,11-8 3-31,16-19 2 16,19-6 11-16,9-19 0 16,-9-17 16-16,9-8 1 15,10-2 13-15,12-18 0 16,2-13 5-16,11-11 0 0,11-5-3 15,6 8 1-15,10 32-10 16,17 21 1-16,11 26-15 16,11 23-1-16,0 33-10 15,-12 19 0-15,-2 20-7 16,-2-6 1-16,-4-3-4 0,-2-16-1 16,6-25-3-16,2-6 1 15,0-5-2-15,-14-6 0 16,-8-8 0-16,-8-11 0 15,-5 0 0-15,-6-11 0 16,6-3 1-16,2-8-1 16,-38 22-1222-16</inkml:trace>
  <inkml:trace contextRef="#ctx0" brushRef="#br0" timeOffset="10867.62">28710 3810 614 0,'0'0'0'15,"0"-30"24"-15,-6 5 0 16,-5-3 24-16,-5 9 0 15,2 5-5-15,-2 17 1 16,-20 13-7-16,-10 26 1 16,-22 32-7-16,2 39 2 15,3 48-10-15,11 12 2 0,14 4-4 16,19 5 2-16,19-3-5 16,11-13 0-16,10-45-4 15,18-24 2-15,13-31 2 16,2-16 0-16,-2-9 2 15,0-27 0-15,-5-28-1 16,2-16 1-16,3-6 7 16,-6-14 0-16,-46 50-1011 0</inkml:trace>
  <inkml:trace contextRef="#ctx0" brushRef="#br0" timeOffset="11224.4">28781 3951 703 0,'0'0'0'0,"0"0"6"16,-25-14-1-16,25 14 10 15,0 0 0-15,-11 0 2 16,11 0 3-16,0 0-5 15,14-6 2-15,19 6 3 0,38 0 2 16,44 0 8 0,10 0 1-16,-4-11 6 0,-15 3 0 15,-18-8-2-15,-14 5 0 32,-22 8 1-32,-17 3 0 15,-21 0-4-15,-14 0 1 16,0 8-8-16,-8 9-1 0,-11 7-4 15,-3 12 1 1,22-36-988-16</inkml:trace>
  <inkml:trace contextRef="#ctx0" brushRef="#br0" timeOffset="11516.75">29243 4053 766 0,'0'0'0'15,"-6"-17"-6"-15,6 17 1 16,-5-13-20-16,5 13 0 0,0 0 26 16,0 0 2-16,0 0 18 15,11 30 0-15,3 36 24 16,-1 25 1-16,-5 6 9 16,-2-1 0-16,-1-5-13 15,-5-11-1-15,6-8-9 0,-6-17 0 31,0-13-6-31,-6-12 1 0,6-11-7 16,0-5 0-16,0-14-1 0,0 0 1 16,0 0-5-16,0 0 2 31,0 0-965-31</inkml:trace>
  <inkml:trace contextRef="#ctx0" brushRef="#br0" timeOffset="12356.5">29973 4676 438 0,'0'0'0'15,"0"0"8"-15,0 0 0 16,0 0-4-16,0 0 1 16,16-30 24-16,-16 30 0 31,3-11 13-31,-3 11 0 16,0-14 8-16,0 14-1 0,0-11-3 15,0 11 1-15,-14-5-1 16,-10 10 0-16,-28 20-4 15,-11 5-1-15,0 1-5 16,0 10 0-16,17-5-9 16,16-6 0-16,8-10-4 0,11-4 0 15,8 4-3-15,14-7 2 16,14 9-6-16,16-2 2 16,16-1-1-16,3-2 1 15,3-12-3-15,0 1 1 16,-6 7-3-16,-10 4 0 15,-12-3 3-15,-13 2 1 16,-8 15-2-16,-17-1-1 16,-13 20-3-16,-12-9 2 15,-7 0-3-15,-12-2 1 0,-13-3-1 16,-8-11 0-16,-6-9 3 16,-2-7 0-16,13-4 2 0,11-10-1 15,22-4 0 1,13-2 0-16,6-14 1 0,14-10 1 15,16-26-2-15,33 0 2 16,-52 61-1204-16</inkml:trace>
  <inkml:trace contextRef="#ctx0" brushRef="#br0" timeOffset="12612.29">30274 4403 778 0,'0'0'0'0,"0"0"31"15,0 0 0 1,0 0 12-16,0 0-1 0,41-16-10 16,16 2-1-16,20-8-11 0,5 3 1 31,-9 5-7-31,-4 3 2 15,2-11-4-15,5 2 1 16,9-5-4-16,8 12 1 16,-93 13-839-16</inkml:trace>
  <inkml:trace contextRef="#ctx0" brushRef="#br0" timeOffset="12873.3">31127 3840 791 0,'0'0'0'0,"0"0"4"15,35 0 2-15,3-5 23 0,20-1 0 16,7-5 7-16,9-2 0 16,8-1-7-16,11 3 1 15,14 0-4-15,-6 0 0 16,-11 11 5-16,-19 2 1 15,-35-2 0-15,-11-2 2 16,-9 4-8-16,-16-2 0 16,0 0-944-16</inkml:trace>
  <inkml:trace contextRef="#ctx0" brushRef="#br0" timeOffset="13093.67">31750 3697 752 0,'0'0'0'0,"-5"-14"0"16,5 14 2-16,-11-14-2 15,11 14 0-15,0 0 6 16,-11 3 2-16,0 14 12 0,-3 24 1 16,3 34 9-16,-3 16 1 15,14 0 5 1,3 11 1-16,3 14-3 0,-1-1 1 16,9-7-7-16,5-9 1 15,6-16-4-15,5-22 0 16,13-20-3-16,7-27 0 15,-50-14-895-15</inkml:trace>
  <inkml:trace contextRef="#ctx0" brushRef="#br0" timeOffset="13632.59">32081 4489 677 0,'0'0'0'0,"-8"11"1"16,2 8 2-16,-5 0-3 15,-16 28 0-15,-14 9 3 16,-11-1 0-16,-14-8 6 0,9-11 1 16,8-12 12-16,13-4 0 15,14-20 18-15,9-6 0 16,7-8 12-16,6-16-1 16,11-17 8-16,8-3-1 15,14-5-1-15,-3-5 0 16,3 7-5-16,-3 12 1 15,-5 16-12-15,-4 11 2 16,-4 9-11-16,-1 16 1 0,9 8-14 0,-3 11 1 16,13 17-9-16,1 3 2 15,-3-9-8-15,8-2 1 32,13-9-4-32,9-5 1 15,14-8-2-15,5-17 0 16,3-11 1-16,-12-9 0 15,-13-10 2-15,-19-6 0 16,-19-3 2-16,-22 4 0 16,-19-1 5-16,-14-6 0 15,-21-2 2-15,-9 11 1 16,-3 19 0-16,1 9 2 0,4 21-3 16,4 9 2-16,8 16 0 15,2 9 0-15,12 5-3 16,7 6 0-16,7 0-2 15,4-6 1-15,12-3-6 16,13-13-1-16,14-11-3 0,11-9 2 16,-33-19-1293-16</inkml:trace>
  <inkml:trace contextRef="#ctx0" brushRef="#br0" timeOffset="13959.15">32513 3253 539 0,'0'0'0'16,"54"-44"25"-16,-10 16 1 15,8 14 9-15,3 14-1 16,2 19-13-16,3 42-1 15,11 36-11-15,9 41 1 0,10 38-7 16,-16 23 1-16,-36 27 3 16,-38-2 1-16,-41-12 3 15,-22-16 2-15,-8-11 3 16,-8-28 0-16,-3-27 9 0,0-28 1 16,-6-28 10-1,4-21 0-15,12-28 1 0,15-12 1 16,57-13-785-1</inkml:trace>
  <inkml:trace contextRef="#ctx0" brushRef="#br0" timeOffset="17182.78">23007 6263 653 0,'0'0'0'0,"0"0"24"15,0-41 2-15,0 13 45 16,0-2 1-16,0-1 4 16,-11 4 1-1,-6 10-33-15,-7 6 0 0,-23 17-17 16,-5 10 0-16,-13 20-12 15,-4 14 1-15,6 10-6 0,6 7 2 16,16-7-5-16,16-5 1 16,9-8-3-16,11-14 0 15,-1-10-2-15,12-10 0 16,4-2-1-16,15-11 0 16,13-11 1-16,12-8-1 15,2-11 5-15,-3-12-1 31,-8-7 6-31,-6-4-1 16,-5 4 5-16,-2-1-1 16,-6 20 3-16,-3 7 0 15,-19 23 0-15,11 0 1 16,-3 31-1-16,3 27 0 0,0 33-4 16,-6 8 0-16,-5-2-2 15,0-1 1-15,0 1-5 16,0 8 0-16,11 2-3 15,-3-10 2-15,6-25-3 0,0-17 2 16,-3-30-3-16,-11-14 2 16,0-11-1-16,11-6 1 15,2-24-1-15,9-23 2 16,8-32 2-16,0-17 1 16,3 8 5-16,-6 3 1 15,9 14 6-15,-6 2 1 16,0 3-1-16,-3 12 1 15,-5 18 2-15,-8 17 1 16,-14 25-5-16,0 0 0 16,5 25-1-16,-5 3 0 0,0 10-5 15,0 4 0-15,0-12-12 16,0-10 1-16,0-4-7 16,0 3 2-16,0-8-23 15,6 14 1-15,-1 17-30 16,1 2 0-16,2-3-10 15,3 1 0-15,0-4 7 16,0-7 0-16,2-1 8 0,4-14 1 16,-1-2 23-16,-5-3 2 31,3-8 15-31,2-3 0 0,-5-3 8 16,6-13 0-16,13-9 5 15,0-19-1-15,3-3 19 16,-3-3 0-16,-3 3 13 15,3-2 0-15,-3 2 2 16,4 11 1-16,-12 6-6 16,-3 10-1-16,-16 20-5 0,16-8 1 15,-16 8-4-15,9 8 0 16,-9-8-3-16,27 22 0 16,6 0-3-16,5 0 0 0,-38-22-1297 15</inkml:trace>
  <inkml:trace contextRef="#ctx0" brushRef="#br0" timeOffset="18040.84">24218 6812 929 0,'0'0'0'31,"0"0"4"-31,27-44 1 15,-10 0-6-15,-4-9 1 16,-7 4 20-16,-12 7 0 16,-7 12 33-16,-9-1 1 15,-19 12 6-15,-3 14 1 0,-11 10-1 16,-8 20 1-16,3 14-15 16,11 13 0-16,13 14-20 15,1 1 0-15,19-12-12 16,10-11 2-16,12-11-7 15,15-11 0-15,15-11-5 16,16-14 2-16,16-13 0 0,9-9-1 16,-12-11 7-16,-15 0 1 15,-9-11 6-15,-11 14 1 16,-14 3 0-16,-8 13 2 16,-5 3-4-16,-3 14 1 15,0 0-4-15,0 0 2 16,0 0-9-16,0 31 1 15,0 18-4-15,3 1 0 16,13-3-3-16,12-17 1 16,21-19-3-16,11-16 1 15,16-23-1-15,1-10 0 0,5-12-9 16,-8-2 0-16,-11 2-29 16,-17 0 1-16,-24-2-27 15,-22 2 1-15,-16 3 2 0,-17 9 2 16,-3 16 22-16,-5 11 1 15,-5 13 17-15,-1 18 0 16,1 10 7-16,-1 14 2 16,9 3 6-16,8 8 0 15,11-5 3-15,8-3 0 16,11-11 1-16,5-6 0 16,9-5 0-1,13-14 0-15,4-11 0 16,7-6 1-16,3-16 2 15,0-5 0-15,-6-9 6 16,-2-6 0-16,-8-7 10 0,-3-9 0 16,2-8 8-16,-10-14 0 15,-6-6 4-15,-2-11 1 16,2 17-2-16,-3 14 1 16,-5 25-4-16,-5 22 0 15,5 19-5-15,5 13-1 16,-16 43-8-16,6 26 1 15,8 4-7-15,5 10-1 16,8 1-2-16,6-12 0 0,14-2-3 16,10-8 2-16,3-15-3 15,3-18 1-15,-5-23-1 16,7-19 1-16,-54 0-1243 16</inkml:trace>
  <inkml:trace contextRef="#ctx0" brushRef="#br0" timeOffset="18594.14">26864 6073 703 0,'0'0'0'0,"17"-39"-7"16,-6 3 1-16,0-5-27 16,-3 10 2-16,-3 12 32 31,-2 5 1-31,-3 14 19 16,0 0 2-16,-16 44 21 15,-17 17-1-15,-16 30 7 0,-12 14 0 16,-4 8-8-16,-12-3-1 15,9-8-6-15,-20-10 1 16,-7-15-5-16,7-16 1 16,12-20-3-16,10-16 0 15,28-11-1-15,16-20 0 16,8-8 3-16,14-16 0 0,6-31 7 16,13-11 1-16,11-13 3 15,14 8-1-15,16 8 0 16,3 16-1-16,0 28-5 15,-6 25 1-15,-5 20-7 16,5 32 0-16,6 14-13 16,3 14 0-16,5 6-10 15,14-6 1-15,13-11-5 16,9-19 1 0,-12-15-3-16,-7-21 1 0,-6-30-1 0,3-17 0 15,2-14 0-15,14-9 0 16,14-10 2-16,5-14 0 0,-120 80-1261 15</inkml:trace>
  <inkml:trace contextRef="#ctx0" brushRef="#br0" timeOffset="28031.6">28521 6210 1231 0,'0'0'0'16,"0"0"35"-16,0 0 2 15,-30-5 45-15,30 5 1 16,0 0-15-16,-11-3 0 16,11 3-33-16,0 0 0 15,0 0-14-15,22 3 2 16,35 8-7-16,17-5 1 16,14-18-3-16,10-4 0 15,25-3-4-15,-11-1 2 0,-16-5-1 16,-30 9 0-16,-25 5 1 15,-20 8 1-15,-10-2 0 16,-11 5 2-16,0 0-2 16,0 0 1-16,0 0-2 15,-5 19 0-15,5-19-1458 0</inkml:trace>
  <inkml:trace contextRef="#ctx0" brushRef="#br0" timeOffset="28315.55">28833 6216 1344 0,'0'0'0'16,"0"0"49"-16,-8-17 1 16,8 17 34-16,0-13 1 15,0 13-24-15,0 0 0 16,0 0-26-16,0 8 0 16,13 53-9-16,6 21 0 0,1-4-7 15,-1 7 1-15,-6 6-4 16,4-5 0-16,-1-6-2 15,-2-8 0-15,-3-6-3 16,-3-19 0-16,0-20-1 16,-2-10 0-16,-6-17-1 31,0 0 1-31,11 5-1 0,-3-16 0 16,14-8-1-16,5-3 0 15,-27 22-1547-15</inkml:trace>
  <inkml:trace contextRef="#ctx0" brushRef="#br0" timeOffset="28764.37">29689 6768 1369 0,'13'-14'0'0,"20"-3"55"16,-3-7 0-16,3 2 30 15,-14 8 0-15,-8 3-20 16,-11 11 1-16,0 0-26 0,-14-9-1 16,-24 15-8-16,-25 8 1 15,-2 11-9-15,2 5 1 16,11 6-3-16,11 0 1 16,2 11-4-1,15-3 0-15,16-8-4 0,5-6 2 16,3-5-5-16,11 0 0 15,13-3-1-15,17 3 2 16,11-1-5-16,11-4 1 16,6 16-1-16,-6-12 0 15,-9-7-1-15,-16-3 1 16,-24 2-1-16,-14-2-1 0,-8 3 0 16,-17 2-1-16,-13 6 0 15,-14 0 0-15,-8-3 1 16,3-9-1-16,10-1 0 15,20-7 0-15,2-10-1 16,9-12 1-16,5-16-2 0,16-22 0 16,-5 55-1668-16</inkml:trace>
  <inkml:trace contextRef="#ctx0" brushRef="#br0" timeOffset="29243.42">30574 5653 1168 0,'0'0'0'0,"0"0"69"0,28-41 2 16,-15 32 31-16,-4 4 1 16,-9 5-45-16,13 0 0 15,-13 0-29-15,0 0 0 16,-8 36-12-16,-17 13 1 16,-32 7-4-16,-14 4-1 15,-17 12-2-15,9-6 0 16,11-5 2-16,10-11-1 15,17-9 2-15,17-16 0 0,10-9 1 16,9-5 0-16,5-11 3 16,0 0 0-16,19-2-2 15,27-12 1-15,28-11 0 16,16 0 0-16,6 9-1 16,-14-1 1-16,-19 3 0 15,-17 9 1-15,-26-1-3 16,-10 12 0-16,-10-6-3 15,0 0 0-15,0 0-6 0,11 0 0 16,-11 0-1575-16</inkml:trace>
  <inkml:trace contextRef="#ctx0" brushRef="#br0" timeOffset="29480.69">30484 5871 1381 0,'-5'-14'0'15,"-4"-11"26"-15,-7-2 1 16,-3 2 20-16,3 0 0 15,16 9 11-15,0 7 1 16,0 9-20-16,10-5 0 16,1 10-6-16,14 20-1 15,11 41-1-15,7 14 0 0,-2 12-10 16,-11-1 1-16,-16 5-6 16,-3-16 2-16,-3-14-5 15,0-19-1-15,-2-16-1 16,-1-12 1-16,-5-8-2 15,0-11 0-15,0 0-1507 16</inkml:trace>
  <inkml:trace contextRef="#ctx0" brushRef="#br0" timeOffset="37183.1">28450 5846 752 0,'0'0'0'0,"0"0"43"16,0 0 0-16,0 0 57 15,0 0 0-15,-14-25-11 16,14 25 1-16,0 0-38 16,-19 25-1-16,-14 44-17 0,-8 39 0 15,3 30-5-15,-3 25 0 16,-3 24-7-16,14 20 1 15,6 25-1-15,13-14 1 16,16-55 3-16,17-25 1 16,25-9 2-16,24-18 0 15,16-23 0-15,3-33 0 16,6-25-3-16,-3-21 1 16,-3-23-3-16,-8-11-1 0,-82 25-1377 15</inkml:trace>
  <inkml:trace contextRef="#ctx0" brushRef="#br0" timeOffset="37776.75">30886 6851 853 0,'0'0'0'0,"0"0"97"0,0 0 1 16,0 0-6-16,0 0 1 15,-22 22-27-15,22-22 1 32,14 16-20-32,24-5 2 0,44-5-4 15,11-3 1-15,11-12-5 0,5-2 1 16,-16-8 7-16,-13 2 0 15,-15 6 0-15,-18 9-1 16,-17 2-8-16,-8-6 1 16,-9 6-6-16,4-11 0 15,10 0-9-15,14-8 0 16,-41 19-1552-16</inkml:trace>
  <inkml:trace contextRef="#ctx0" brushRef="#br0" timeOffset="38050.68">31906 6197 1206 0,'0'0'0'0,"0"0"28"16,0 0 1-16,0 0 32 0,30-6-1 16,3-5-14-16,32-8 0 15,9-12-12-15,14 4 1 31,13 2 3-31,11 6 0 16,0 5 6-16,-25 11 1 16,-24 6-4-16,-30 5 2 15,-14 3-9-15,-19-11-1 16,0 20-26-16,-22-9 1 16,-24 8-10-16,-11-3-1 0,57-16-1401 15</inkml:trace>
  <inkml:trace contextRef="#ctx0" brushRef="#br0" timeOffset="38263.53">32330 6064 1030 0,'0'0'0'0,"0"0"0"0,0 0 0 16,0 0 0-16,0 0 0 15,0 0 34-15,0 0 2 16,24 75 25-16,4 10 1 16,-9 23 6-16,-6 2 1 15,-4 12-8-15,-4 2 2 16,1-8-17-16,7-6 1 15,4-8-9-15,10-22 1 16,3-22-12-16,11-22-1 16,5-22 3-16,1-31 0 0,-47 17-1353 15</inkml:trace>
  <inkml:trace contextRef="#ctx0" brushRef="#br0" timeOffset="38788.67">32879 6889 1369 0,'0'0'0'15,"0"0"0"-15,14 44 1 16,-11-5-1 0,-1 19 0-16,-7 8 5 0,-9 0 2 15,-10 6 1-15,-4-11 0 16,-10-6 2-16,2-8 0 16,1-17 20-16,-6-16 1 15,5-8 18-15,1-12 0 31,-6-13 9-31,8-12 0 0,8-10-1 16,17-20 1-16,8-5 0 16,6-8-1-16,2 2-7 15,11 6 2-15,0 16-10 16,3 20-1-16,-3 13-6 16,3 12 1-16,3 16-15 0,7 8 0 15,1 22-6-15,3 6 0 16,-6 8-6-16,5-11 0 15,6 3-5-15,0-11 2 16,-2-16-3-16,7-9 2 16,14-17-3-16,3-10 1 15,-5-4 1-15,-9-10-1 16,-11-12 0-16,-16 4 2 16,-17-9-1-16,-16-3 2 15,-13 1-1-15,-9 7 1 16,-8 15-1-16,-5 18 0 15,-1 9 0-15,12 25-1 16,-1 17-1-16,9 7 2 16,-3 17-3-16,8 1 0 0,5-1-2 15,9-16 2 1,11-15-2-16,5-10 0 0,6-14 0 16,13-11 0-16,-27 0-1771 15</inkml:trace>
  <inkml:trace contextRef="#ctx0" brushRef="#br0" timeOffset="39211.11">33336 5755 1595 0,'0'0'0'16,"33"-36"16"-16,-6 6 0 15,0 5-6-15,-8 3 0 16,-8 14-6-16,-11 8 2 0,0 0-6 16,6 30 1-16,-23 20-1 15,-13 11 0-15,-27 10 0 16,-6-2 1-16,-14-3 0 0,6-8 2 16,22-19 0-16,19-3 1 31,19-17 4-31,11-2 0 15,0-17 4-15,33 0 2 16,33-20 5-16,10-2 1 16,-2-2 8-16,-6 4 0 15,-10 1 4-15,-12 2 0 16,-16 12-4-16,-8-3 2 0,-3 5-8 16,-2 3 0-16,-17 0-6 15,8 0 1-15,-8 0-6 16,0 0 2-16,0 0-1536 15</inkml:trace>
  <inkml:trace contextRef="#ctx0" brushRef="#br0" timeOffset="39243.87">33481 5907 1356 0,'0'0'0'16,"0"0"-1018"-16</inkml:trace>
  <inkml:trace contextRef="#ctx0" brushRef="#br0" timeOffset="39426.49">33453 5786 979 0,'0'0'0'0,"0"-11"0"0,-5 0 0 16,5 11-1-16,-6-14 1 15,6 14 22-15,0 0 2 16,-2 41 42-1,4 20 2-15,9 13 10 16,6 12 2-16,2-3-3 0,3 8 2 16,5 0-25-16,-2-11 0 15,-12-14-16-15,1-19 0 16,-6-33-11-16,-8-14 0 16,6-36-15-16,-20-14 0 15,14 50-1313-15</inkml:trace>
  <inkml:trace contextRef="#ctx0" brushRef="#br0" timeOffset="39491.48">33369 5507 1206 0,'0'0'0'16,"0"0"-906"-16</inkml:trace>
  <inkml:trace contextRef="#ctx0" brushRef="#br0" timeOffset="39653.55">33319 5259 1017 0,'0'0'0'0,"0"0"14"16,47-31 0-16,-14 26 36 16,16 21 0-16,22 28 27 15,19 34-1-15,22 49-29 16,-2 38 0-16,-20 28-5 0,-27 20 0 15,-41 13-9-15,-47 0 1 16,-49-11-8-16,-19-21 1 16,-13-26-3-16,2-27 0 15,11-26-1-15,0-12 2 16,93-103-1294-16</inkml:trace>
  <inkml:trace contextRef="#ctx1" brushRef="#br0">31809 14680 0,'0'0'0</inkml:trace>
  <inkml:trace contextRef="#ctx0" brushRef="#br0" timeOffset="43108.42">26074 7264 640 0,'0'0'0'0,"-27"9"17"0,8-4 1 16,2-2 30-16,6 0 1 16,11-3 17-16,0 0 1 15,0 0-5-15,28 11 1 16,54-6-24-16,27-10 1 16,20-9-3-16,2-3 2 0,-3 4-4 15,6-4 2-15,11 1 5 16,-22-4 1-16,-33 4-3 15,-27 7 0-15,-27 4-1 16,-17 5 0-16,-19 0-8 16,-3 11 1-1,-19 8-11-15,-35 6 0 0,-47 3-12 0,-30 2 1 16,3-5-11-16,-11 0 1 16,-14 0-28-16,3 5 1 15,13 0-51-15,17 1 0 16,30-1-16-16,25-5 0 15,27-6 18 1,19-8 0-16,22-11 44 0,17 6-1 16,45-23 28-16,42 3 0 15,60 0 5-15,20-2 0 16,1-14 8-16,-7-1 1 16,11 12 27-16,-22 2 0 15,-53 9 21-15,-40 3 0 16,-35-1-2-16,-29 12 0 15,-18 7-7-15,-41 9 2 16,49-22-1107-16</inkml:trace>
  <inkml:trace contextRef="#ctx1" brushRef="#br0" timeOffset="8412.51">33194 15048 0,'0'0'0</inkml:trace>
  <inkml:trace contextRef="#ctx1" brushRef="#br0" timeOffset="20403.48">24227 2967 0,'0'0'0,"0"0"0,0 0 0,0 0 0,0 0 0,0 14 0,0-14 15,0 0-15</inkml:trace>
  <inkml:trace contextRef="#ctx1" brushRef="#br0" timeOffset="21715.8">30293 12164 0,'0'0'0</inkml:trace>
  <inkml:trace contextRef="#ctx0" brushRef="#br0" timeOffset="64606.77">20029 2877 1332 0,'0'0'0'0,"-41"-11"31"15,9 9 2-15,-4-4 43 16,6 12 1 0,13-4-15-16,-4 9 1 0,7-5-28 0,3 5 1 15,11-11-15-15,0 0 1 16,19 0-9-16,44-17 0 15,57-27-3-15,25-16 1 16,25-7 1-16,7-10-1 16,9 8-1-16,-11 6 1 15,-30 13 2-15,-24 9-1 16,-39 8-2-16,-25 10 0 16,-27 10-2-16,-14 7 1 15,-16 6-2-15,0 0-1 16,0 14-1-16,-16 11 0 15,-14 16 0-15,-6-5-1 16,36-36-1485 0</inkml:trace>
  <inkml:trace contextRef="#ctx0" brushRef="#br0" timeOffset="66531.42">13172 4605 1004 0,'0'0'0'0,"0"0"50"15,0 0 1-15,0 0 62 16,0 0 2-16,0 0-3 15,0 0 0-15,-73-50-45 0,10-30 1 32,3-39-27-32,-14-16 1 0,-3 3-11 15,-2 10 2-15,16 31-7 16,19 9-1-16,28 18-7 16,16 6 0-16,11 14-6 15,24-11-1-15,17-3-8 16,19 3 2-16,22-1-4 0,22 7 0 15,16 2-1-15,3 6 0 16,-11 21-1-16,-19 26 1 16,-24 19-3-16,-37 30 1 15,-40 36-2-15,-25 16 0 16,-30 9-3-16,-5-5 0 16,-14-29-7-16,2-10 1 15,-2 3-11-15,8-9 2 16,6-16-13-16,11-9 0 0,13-16-5 15,19-14-1-15,14-11 1 16,-5-17 1-16,24-16 6 16,19-8 1-16,14-14 7 15,19-6 0-15,3 19 5 16,2 12 1-16,-18 5 9 16,-17 14 0-16,-14 11 4 15,-8 6 2-15,-13 10 3 16,-1 23 0-16,-5 33 1 0,-5 13 0 31,5 17 0-31,-6 0 0 16,6-11 0-16,11-16 1 0,6-28 0 0,-1-17 0 15,9-16 1-15,10-14 0 16,23-8 1-16,-1-20 0 16,9-22 5-16,-9-16 0 15,-21-25 4-15,-15 0 0 16,-21 8 5-16,-24 14 1 15,-28 9 2-15,-11 7 2 16,-5 26-2-16,8 16 1 16,10 19-1-16,12 19 1 0,11 29-7 15,10 13 2-15,9 19-3 16,16 3 1-16,14-19-6 16,25-23 1-16,10-35-5 31,14-28 2-31,14-38-6 15,-3-11 0-15,-22-9-11 16,-16-5-1-16,-14 8-30 0,-8 8 0 16,-17 19-22-16,-2 18 0 15,-3 2 33-15,-5 8-1 16,5 14 23-16,-3-11 0 16,3 11 8-16,-11 16 0 15,5 15 1-15,1 18 0 16,5 31 1-16,11 11 2 0,8 3 0 15,14-14 0-15,13-25 2 16,6-30-1-16,6-25 2 0,-4-25-1 16,-7-19 3-16,-9-14 0 15,-16-2 9-15,-8-4 1 16,-14 12 6-16,-11-3 0 16,-3 5 3-16,-2 8 0 15,5 23-2-15,-3 3 1 16,14 16-6-16,0 0 0 15,0 19-8-15,8 33 2 16,9 34-7 0,4 10-1-16,10-5-2 0,4-13-1 0,3-34-2 15,1-30 0-15,-1-28-1 32,-13-30 0-32,-9-28-3 15,-11 0 1-15,-16 1-14 0,1 15 1 16,-10-4-16-16,9 10 1 15,1 20-7-15,4 5 1 16,6 8 14-16,6 3 1 16,4 9 11-16,1 5 1 15,9 0 4-15,23 5 2 16,12 9 2-16,8 6 0 16,-11 13 1-16,-17 0 0 15,-7 8 0-15,-9-16 0 16,-8 0 0-16,-6-9 0 0,1-2 1 15,-6-14 0-15,0 0 0 16,0 0 1-16,8-8 3 16,-5-28 1-16,-1 0 3 15,7-5 0-15,4 5 4 0,4-8 2 16,7 0 0 0,-7 22 2-16,7 5-2 0,9 14 0 15,8 9-4-15,0 13-1 16,6 6-5-16,-1 11 2 15,-8 8-4-15,-8-3 2 16,0 1-3-16,-13-17 0 16,-1-1 1-16,-2-13-1 15,-14-11 0-15,22 9 1 0,0-18 1 16,19-21-1-16,-41 30-1269 16</inkml:trace>
  <inkml:trace contextRef="#ctx0" brushRef="#br0" timeOffset="67141.66">15699 3851 992 0,'0'0'0'15,"35"-5"11"-15,-2-14 0 16,8-9 6-16,0-16 0 15,6-22 31-15,-1-12 1 0,-8-2 4 16,-2 0 1-16,-17 17-7 16,-3 13 0-16,-16 9 0 15,-5 13 2-15,-12 17-14 0,-7 17 2 16,-17 19-7-16,-3 16-1 16,9 28-9-16,10 19 0 15,3 28-6 1,14-11 0-16,16-33-6 0,14-12 1 15,14-24-3-15,15-16 0 16,18-15 0-16,2-10 1 16,-3-9-3-16,-8-14 2 15,-8-5-1-15,-2-14 1 16,-4-25 1-16,-2-8 1 16,8-5 0-16,-3 19-1 0,-8 19 0 15,-11 22 0-15,-3 17-2 31,-2 27 2-31,2 42-2 0,3 10 0 16,-2 20-2-16,-4-5 0 16,-5-17-2-16,-2-17 1 15,-6-21-2-15,0-15 1 0,-11-16-1 16,2 14 0-16,-2-14 0 16,9-25 0-16,4-27 0 0,-2-17 2 31,-5-33-1-31,-1-3 0 15,1 11 2-15,-4 14 2 16,7 19 2-16,4 15 2 16,4 21 0-16,2 11 2 15,8-5-4-15,9 2 2 16,-36 17-1392-16</inkml:trace>
  <inkml:trace contextRef="#ctx0" brushRef="#br0" timeOffset="67334.89">17156 2604 1130 0,'0'0'0'0,"0"-30"22"16,0 11 2-16,0 2 0 16,0 3 2-16,0 14 7 15,0 0-1-15,0 0-11 0,14 14 2 16,7 22-7-16,4 36 0 16,2 24-1-16,9 15 0 15,10-9-4-15,12-17 0 16,18-19-1-16,6-30 0 15,-82-36-1090-15</inkml:trace>
  <inkml:trace contextRef="#ctx0" brushRef="#br0" timeOffset="67632">18091 2684 1054 0,'0'0'0'16,"0"0"4"-16,-41-19-1 15,16 14-2-15,-8 10 1 16,-13 9 20-16,-6 13 0 0,0 9 6 15,11 8 1-15,11 6 4 16,14-3 1-16,7-11-1 16,18 0 1-16,18 0-8 15,19-3 0-15,26-8-4 0,7 2 2 16,3-8-9-16,-3 1 2 16,-8-4-3-16,-19 4 0 15,-27-9 0-15,-14 5 0 16,-17-2-1-16,-18 5 0 15,-34 9 1-15,-24 0 0 16,-14-6-8-16,-2-3 0 16,5-8-2-1,93-11-1171-15</inkml:trace>
  <inkml:trace contextRef="#ctx0" brushRef="#br0" timeOffset="68911.73">18750 2533 602 0,'0'0'0'0,"-6"-50"72"16,1 9 0-16,10-9 34 0,1 3 1 16,-1 8-51-16,1 12 0 15,2 18-29-15,-8 9 0 16,22 6-13-16,-6 27 0 15,14 39-7-15,-5 11 1 16,2 10-4-16,-5 21 2 16,8 18-4-16,0-11 1 15,11-27 2-15,11-33-1 16,11-31 2-16,5-38 1 16,1-39 8-16,-4-22 1 0,-13-33 12 15,-22 0 1 1,-19 11-1-16,-27 16 0 0,-20 17-5 15,-21 20 1-15,-14 18-8 16,-3 18 1-16,3 18-9 0,8 26 1 16,0 18-6-16,14 20 2 15,16 22-5-15,11-5 1 16,20-11-1-16,21-26 0 16,11-24 0-16,19-22 0 15,17-28 0 1,7-22 0-16,10-24 0 0,-4-23 0 31,-14-3 6-31,-18 1-1 16,-17 7 11-16,-8 21 0 0,-17 23 8 15,1 15 1-15,-12 5 0 16,6 14-1-16,-16 6-6 16,2 32 1-16,-2 29-11 15,5 24 1-15,11 16-7 16,11-16 2-16,8-16-4 0,14-28 0 15,8-22 0-15,5-25 0 16,12-25-1-16,-12-22 1 16,6-28 0-16,-11-7 0 15,-14 2 0-15,-7 0 0 16,-9 13 1-16,-11 15 1 16,0 19 1-16,0 16 2 15,-6 3 2-15,6 14 1 0,0 0-2 16,-11 28 1-16,-3 33-5 15,6 16 2-15,11-2-3 16,16-9 0-16,6-14-1 16,13-21 0-16,3-23 0 0,5-22 0 15,1-22 0-15,-1-14 0 16,-7-10 0-16,-9 2 1 16,-8 0 0-16,-3 11 0 15,-14 11 4-15,1 6-1 16,-6 5 3-16,-6 6 1 15,6 2 0-15,0 17 1 32,0 0-2-32,0 11 1 0,0 14-4 15,6 11 0-15,7 19-2 16,15-8 1-16,7-8-3 16,17-20 1-16,0-16-1 15,6-20 0-15,-12-19 0 16,-10-5 0-16,-6 8 0 15,-14 5 1-15,-10 0 0 16,-23-13 0-16,-13-17 1 0,-11-11 1 16,-11-3-1-16,-5 23 1 15,10 38 1-15,12 27-1 16,35-16-1350-16</inkml:trace>
  <inkml:trace contextRef="#ctx0" brushRef="#br0" timeOffset="69437.39">20765 4743 715 0,'0'0'0'0,"0"0"71"15,-41 0 1-15,41 0 4 16,-11 0 1-16,11 0-38 16,16-6 1-16,50-5-22 15,21-3 1 1,23-11-9-16,26-2 2 0,39-9-1 0,-5-3 1 31,-28-8 3-31,-24 14 0 0,-34 11 3 0,-23 6 2 16,-31 7 1-1,-19 9 0-15,-11 0 5 0,-17 17 1 16,-21 11 0-16,-9 7 0 16,1 12 0-16,8-2 1 15,38-45-1112-15</inkml:trace>
  <inkml:trace contextRef="#ctx0" brushRef="#br0" timeOffset="71981.22">13763 5512 677 0,'0'0'0'0,"-16"-27"3"15,-1 8 0-15,6 5-2 0,11 14 1 16,-8-11 20-16,8 11 0 16,-5 36 9-16,5 30 2 15,11 44 3-15,8 6 0 16,3-19-5-16,2-15 2 16,-2-2-6-16,3-8 1 15,-9-8-7-15,-5-12 0 0,-3-16-1 16,-5-17 0-16,-3-19 0 15,-8-16 1-15,-6-29 7 16,-11-10 0-16,-2-16 13 16,-3-9 0-16,-3 0 3 15,9-9 1-15,7-16-4 0,1-2 2 16,13 30-7-16,8 24 1 16,4 26-8-1,13 27 1-15,13 16-12 16,12 34 0-16,21 33-9 15,3 21 1 1,-3-7-5-16,9-17 1 0,-3-14-4 0,-9-11 0 16,-7 3-2-1,-14-8 1-15,-9-20-1 0,-10-16 0 16,-9-14-1-16,-10-19 1 16,-6-28 0-16,-6-8 0 15,-10 0 0-15,-6-17 0 16,-8-22 1-16,0-8 1 15,8 5 3-15,3 26 1 16,13 32 0-16,6 28 1 0,11 19 2 16,19 25 1-16,22 28-2 15,14-6 1-15,8-19-2 16,5-28-1-16,8-16 0 16,1-22 0-1,-12-12-2-15,-2-10 1 16,-19-1-2-16,-11 12 1 15,-14 13 1-15,-19 15-1 16,-6-4 0-16,-16 9 0 16,-19 2 0-16,-8 17-1 15,-14 14-1-15,0 30 2 16,5 31-3-16,12 16 1 16,5-5-1-16,13-6 1 15,6-31-2-15,17-18 1 0,5-17-1 16,22-14 0-16,21-11 0 0,20-11 0 15,14-14 0-15,-6-17 2 16,-3-13-1-16,-19-22 1 16,-16-9 4-16,-14-5-1 15,-19 25 3-15,-11 16 1 32,0 26 2-32,0 24 0 0,-17-6-2 15,4 45 2-15,-4 43-6 16,1 21 1-16,11-12-5 15,10-11 1-15,11-20-2 16,9-18 0-16,11-17-1 16,5-14 0-16,13-11-1 15,1-11-1-15,-6-6-1 0,-8-8 1 16,-5-5 0-16,-6-9 1 16,-8-13 1-16,-6-14 1 15,-2-1 0-15,-9 1 0 16,-5 22 1-16,0 19 0 15,0 25 1-15,0 19 1 16,0 37-2-16,11 15 1 0,3 1-2 16,8-8 1-16,5-23-1 0,9-11 0 15,5-13 0-15,5-12 0 16,11-10-1-16,1-12 1 16,-6-16-1-16,-33 6 1 15,3-18-1-15,-9-15 1 31,-7-6-1-31,-14 5 1 0,-14 0 0 16,-14 3 0-16,-10 3 0 16,-6 11 0-16,0 14 0 15,25 18 1-15,7 4 0 16,4 5 0-16,5 6 1 16,11-3 1-16,0 0-1 15,0 0 0-15,11 3 0 16,41-17 0-16,11-11-3 0,-11 0 0 15,0-5-13-15,-6-22-1 16,-16-26-26-16,-8-2 0 16,-8-11-8-16,-3 11-1 15,-11 9 11-15,-6 40 0 16,6 1 20-16,-5 13 1 16,2 4 11-16,3 13 1 15,0 0 5-15,-5 35 0 16,7 57 1-16,9 10 0 15,17-6 0-15,2 20 0 16,16 5 0-16,1 12 1 0,10 2 0 16,-5-27 1-1,0-28 1-15,-22-33 1 0,-8-12 3 16,-22-35 0-16,5 20-1 0,-5-20-1 31,-27-25-5-31,-19-38 0 16,-1-18-4-16,1 1-1 15,-1 3-16-15,20 28 1 16,8 7-14-16,13 28 0 16,1-2 5-16,5 2 1 0,5-3 11 15,20-18 2-15,21 1 3 16,14 7 1-16,6 8 9 16,-14 13 0-16,0 12 2 15,-11-1 0-15,-11 9 0 16,8 13 1-16,-2 23 0 15,-3 5 1-15,2 6 1 16,-5-17 1-16,0 3-1 16,-8-25 1-16,6-14-1 15,10-8 1-15,0-13 2 16,-2-12 1-16,-3-6 4 16,-9-4 1-16,-13-1 9 0,-11 0 0 15,-11-6 2-15,-16-13 2 16,-9 6 1-16,6 16 1 15,6 10 0-15,10 15 0 16,0 5-4-16,3 3 2 16,11 0-3-16,-11 6 1 15,11-6-3-15,0 0 1 16,11 14-7-16,14-9-1 16,2-5-3-16,20 0 0 0,-6-11-4 15,-3 3 1-15,-2 2-6 16,-6 1 0-16,-9-1-1 15,4 6 0 1,2 6-1-16,-2 5 0 0,-3 8-4 16,13 17 2-1,1 0-4-15,2 3 1 0,3 2-5 16,-16-16 2-16,-3-3-1 16,-3-8 0-16,3-9 5 15,8-10-1-15,3-9 4 0,2-8 0 16,-10 3 0-16,-3-6 1 15,-3 0 1-15,3-6 0 16,-11-2 4-16,-3 14-1 16,0 0 4-16,-8 19 1 15,0 0-2-15,14-11 2 16,-14 11-3-16,16 14-1 16,0 2-3-16,15 3 2 15,4 3-3-15,6-2 0 16,3-9 0-16,2-6 0 0,1-5 0 15,-6-11 0-15,-6-5 0 16,6-15 0-16,-41 31-1303 16</inkml:trace>
  <inkml:trace contextRef="#ctx0" brushRef="#br0" timeOffset="72169.5">18102 4271 1030 0,'0'0'0'0,"0"0"0"16,-14-36 1-16,14 36-1 15,0 0 0-15,8 22 4 0,3 22 1 16,6 33 4-16,7 3 0 16,6-11 4-16,9-11 2 15,2 9 4-15,5-7 1 16,12 9 3-16,13-16-1 16,-71-53-901-16</inkml:trace>
  <inkml:trace contextRef="#ctx0" brushRef="#br0" timeOffset="72483.25">18870 4610 892 0,'0'0'0'0,"8"-47"18"0,-2 20 0 0,-6-1 7 16,-8 9 2-1,2 8 26-15,-5 8 1 16,-11 3-6-16,-13 8 2 16,-23 17-8-16,1 11 1 15,5 5-10-15,16 1 2 16,9 7-9-16,19-10 0 15,19 2-6-15,19 1 0 16,22-6-6-16,13-6 0 16,15-11-1-16,-9-2-1 15,3 8-3-15,-11 0 1 0,-14-1-1 16,-16-7 0-16,-20 2-1 16,-13-5 1-1,-13 8-1-15,-15 8 1 0,-21 6-3 16,-8-5 2-16,-6-1 1 0,-11-11 0 15,-8-13 0-15,14-12 0 16,68 6-1213-16</inkml:trace>
  <inkml:trace contextRef="#ctx0" brushRef="#br0" timeOffset="73554.48">19641 4158 791 0,'0'0'0'0,"-5"-61"48"0,-1 17 0 15,1-17 39-15,-9 6 0 16,6 14-33-16,0 10 1 16,8 12-19-16,0 19 0 0,0 0-15 15,5 14 2-15,6 52-7 16,8 25 1-16,0 41-4 0,3 6-1 16,8-8-3-1,17-14 0-15,21-14-2 16,14-30 0-16,33-34 2 0,8-35 2 15,3-39 2-15,-6-16 0 16,-8-3 2-16,-19-12 1 16,-25-7 1-16,-46-17-1 15,-38-17-1-15,-25 12 1 32,-17 24-3-32,-4 33 2 15,1 20-5-15,7 33 1 16,-1 22-5-16,3 24-1 0,-5 26-2 15,5-3 0-15,16-3-3 16,14-20 1-16,22-13-1 16,22-16 0-16,8-12-1 0,22-13 1 15,11-18 0-15,3-12 0 16,2-12 0-16,-16-19 1 16,-5-6 1-16,-15-5 1 0,-7-1 3 15,-17 18 1-15,-8 13 4 31,-3 19 2-31,3 17-3 0,-11 6 1 16,1 30-3-16,-7 19 0 16,6 30-4-16,11-2 1 15,8-19-4-15,12-17 1 16,10-25-2-16,11-9 1 16,11-7-1-16,5-12 0 15,6-18 0-15,-6-18 0 16,-10-18 0-16,-17-12 0 15,-8-3 0-15,-11-2 1 16,-11 11 0-16,0 22 2 16,-6 19 0-16,1 8 1 0,5 17 1 15,0 0-1-15,-11 36-1 16,5 19 0-16,12 28-2 0,-1 3 1 16,12-15-2-16,7-21 1 15,4-20-1-15,-4-19 0 16,-2-11 0-16,8-16 2 15,6-14-2-15,2-17 1 16,-3-17 1 0,-13-2 0-16,3 5 3 15,-14 6-1-15,-6 14 3 16,-2 10 0-16,-3 9 1 16,0 22-1-16,0 0 0 15,0 17 0-15,6-3-3 16,10 8 2-16,14 16-4 0,14 1 2 15,10-20-3-15,4-13 0 16,-1-23-1-16,-5-13 0 16,-5-17 0-16,-20-3 0 15,-11-5 0-15,-18-6 0 16,-17 12 0-16,-20-4 0 16,-7 4 0-16,-6 7 0 15,52 42-1339-15</inkml:trace>
  <inkml:trace contextRef="#ctx0" brushRef="#br0" timeOffset="74458.1">22454 6652 1206 0,'0'0'0'0,"0"0"38"0,0 0 0 15,0 0 31 1,0 0 0-16,0 0-3 0,-13 36 2 31,-36 30-35-31,-20 20 2 16,-18 24-11-16,-12-2-1 15,1-4-5-15,16-15 1 16,24-15-4-16,20-19 1 16,19-19-4-16,8-16 1 0,11-20 3 15,-5 11 0-15,5-11-2 16,0 0 1-16,10 0-4 15,18-14 2-15,-28 14-1399 16</inkml:trace>
  <inkml:trace contextRef="#ctx1" brushRef="#br0" timeOffset="35741.53">28193 13150 0,'0'0'0</inkml:trace>
  <inkml:trace contextRef="#ctx0" brushRef="#br0" timeOffset="78868.48">19086 10076 1218 0,'0'0'0'0,"0"0"29"15,0 0 2-15,0 0 21 16,-41 6 2-16,14 13-14 0,-3 11-1 16,0 23-20-16,2 10 1 15,17 3-11-15,9 0 0 16,4 1-3-16,15-4 0 16,5-5-2-16,13-17-1 15,12-2-2-15,10-11 2 16,14-9-2-16,3-11 0 15,2 3-1-15,-13 0 1 16,-22 0-1 0,-13 9 1-16,-17 5 0 0,-20-1 0 15,-15 12 0-15,-12 6 2 0,-16 7-1 16,-11-7 1-16,1-6 3 16,-1-12-1-16,3-13 4 15,2-2 2-15,6-20 6 16,11-3 3-1,8-11 4-15,14-11 1 16,8-25-8-16,22-5 1 16,-11 66-1301-16</inkml:trace>
  <inkml:trace contextRef="#ctx0" brushRef="#br0" timeOffset="79112.02">19113 9949 1093 0,'0'0'0'0,"-21"-41"23"15,1 8 2-15,4 2 29 16,5 9 1-16,6 14-3 16,5 8 2-16,0 0-23 15,11 38-1-15,10 34-9 0,20 3 2 16,11 2-9 0,14 0 2-16,2 23-5 0,3 7 0 15,6 17-4-15,2-11 0 31,-10-27-3-31,-15-25 2 16,-4-25-3-16,-15-12 2 0,-35-24-1164 16</inkml:trace>
  <inkml:trace contextRef="#ctx0" brushRef="#br0" timeOffset="80500.8">19190 10755 815 0,'0'0'0'15,"0"0"17"-15,57-22 1 16,-2-6 7-16,13-24-1 16,6-28-1-16,3-17-1 15,-3-11 5-15,-3 6 0 0,-14 20 7 16,-16 15 1-16,-24 15 4 16,-17 2 0-16,-11 14 8 15,-19 12 1-15,-9-4 1 16,-2 14 1-16,6 20 2 15,5 19 1-15,2 10-7 16,15 15 0-16,7 3-11 0,12 2 0 16,7 11-9-16,15-5 1 15,2-12-7-15,11-18 1 16,11-20-8-16,5-22 2 16,14-25-5-16,3-14 1 15,3-30-3-15,-4-19 0 16,-10-36 1-16,-27-3 0 15,-14 8 1-15,-20 20 1 16,-13 18-1-16,-19-12 1 16,-16-26-2-16,-12-5 0 0,1 16 0 15,5 20 0-15,11 35-2 16,16 26 1 0,4 21-3-1,7 9 1-15,3 5-1 16,11 3 0-16,-16 28-3 15,16 27 2-15,16 47-3 16,11 28 1-16,20 13-2 0,18 12 1 16,7 10-1-16,12 6 0 15,-2-2-1-15,9-15 0 16,-7-16-2-16,-4-17 0 16,-4 1 2-16,-8-23 0 15,-29-33 0-15,-20-24 1 16,-25-26-1-16,-21-27 1 15,-25-38-1-15,-13-9 1 16,-12-17-8-16,-2-2 1 16,-3-3-18-16,5 8 2 0,20 23-23 15,16 7 1-15,19 23-12 16,22 0 0-16,5 7 6 16,25-18 2-16,17-20 4 15,16-16 0-15,-3-22 21 16,5-9 2-16,7-2 12 0,-7-3 0 15,-7 22 7-15,-15 0 2 16,-18 3 2-16,-25-1 1 16,-25 4 10-16,-13 13 0 15,-8 20 13-15,-9 22 1 16,6 27 9-16,2 33 0 16,12 42 2-16,5 8 2 15,8-3-8 1,8 1 0-16,14-4-1 0,8 1-1 15,14-15-7-15,3-15 2 0,10-26-8 16,9-38 0-16,5-31-2 16,0-16 0-16,-5-14-2 15,-6 3 0-15,-16 16-1 16,-3 9 0 0,-13 5 0-16,-12 5 0 15,1 7-1-15,-6-1 0 0,8 14-2 0,3 11 0 31,0 0-2-31,19 30 1 16,3 20-2-16,8 10-1 16,6 4-2-16,8-14 1 15,-1-17-2-15,-2-31 0 16,-2-29-1-16,-4-17 1 16,-7-3-1-16,-9-8 1 0,-8-14-1 15,-11-14 1-15,-11-14 0 16,-11 1 0-16,-8 21 1 15,5 20-1-15,14 25-1 16,0 19 1-16,11 11-1 16,-2 13 0-16,15 40-1 0,4 21 1 15,13 20-4-15,3-6 1 16,5-16-4-16,8-25 2 16,4-19-3-16,-4-12 1 15,-5-16-2-15,-5-19 1 16,-6-22 1-16,-3-20 1 15,-11-19 2-15,-7-11 1 16,-9 5 2-16,-14 3 1 0,-3 14 0 16,-2 17 0-16,14 22 0 15,-1 16 0-15,6 14 0 16,9 25 1-16,18 24-1 16,3 18 1-16,8-12-1 15,9-11 0 1,5-16 0-16,8-26 0 0,8-29-1 0,3-20 1 15,9-22-1-15,7-3 1 32,12-5-1-32,-7-9 0 15,-92 86-1413-15</inkml:trace>
  <inkml:trace contextRef="#ctx0" brushRef="#br0" timeOffset="81347.86">19072 12705 791 0,'-11'-27'0'15,"-16"-48"48"-15,-8-10 0 16,-1 5 21-16,9 16-1 16,5 9-31-16,8 14 0 15,3 21-2-15,6 4 0 16,5 16 3-16,0 16 0 15,16 40-4-15,9 29 0 16,19 42-2-16,5 6 0 16,3-12-9-16,0-13-1 0,0-9-4 15,-6-8 0-15,-10-14-1 16,-9-16 0-16,-11-31 0 16,-16-30 0-16,0-14-1 15,-16-27 1 1,-20-20 5-16,-10-19 0 15,-11-2 5-15,-12-26 0 0,-2-27 5 16,-3-3 2-16,6 27 1 16,19 15 1-16,27 27-9 15,11 16 0-15,22 23-11 16,8 8 2-16,25 19-6 16,8 14 0-16,11 25-8 15,2 25 1-15,-2 19-5 16,-16 19 0-16,-12 25-1 0,-8-8 0 15,-7-30-4-15,-4-31 1 16,-11-19-5-16,-2-17 1 16,-3-19-2-16,0 0 1 15,0 0 0-15,3-30 1 16,0-36 4 0,8-20-1-16,10-11 3 0,4 6 1 15,8 22 0-15,13 28 1 16,6 22-2-16,0 27 2 15,-5 25 0-15,-6 25 0 16,-11 19 0-16,-3 3 0 16,-13 6-1-16,-3-9 0 15,-11-11-1-15,-14-5 1 16,-2-11-3-16,-1-9 2 16,-5-16-1-16,3-9 1 15,0-10 0-15,3-14 2 16,-6-17 0-16,11-19 0 15,8-22 0-15,17-26 2 0,-14 92-1367 16</inkml:trace>
  <inkml:trace contextRef="#ctx0" brushRef="#br0" timeOffset="81661.98">19745 12187 1093 0,'0'0'0'0,"0"0"16"0,0 0 1 16,0 0 21-16,0 0 2 15,-5 36-7 1,-1-6 1-16,6 36-14 0,6 9 0 15,4 13-5-15,10-8 1 16,1 0-4-16,10-19 1 16,10-23-1-16,2-24 0 15,12-30-1-15,2-29 0 16,-5-32 2-16,-16-8-1 16,-14 5 2-16,-17 0-1 15,-16 13 8-15,-16 15 2 16,-22 13 4-16,-14 6 0 15,-11 8 3-15,6 6 1 0,8 8 2 16,13 8 1-16,22 12-6 16,15 2 1-16,10-11-7 0,24 8 2 31,3-5-11-31,23-14 2 16,-50 11-1382-16</inkml:trace>
  <inkml:trace contextRef="#ctx0" brushRef="#br0" timeOffset="81926.6">20139 11414 1155 0,'0'0'0'0,"-33"-47"7"16,8 6 0-16,-8 5 3 15,9 6 1-15,-1 16 21 16,9 8 0-16,-1 12-2 0,12 24 2 16,10 36-3-16,15 6 1 15,18-6-3-15,14 12 1 16,11 18-6-16,2 17 0 15,9-2-6-15,-3-18-1 0,3-35-1 16,-6-35-1-16,-2-35-2 16,-9-34-1-16,-16-37-6 15,-11-19 2-15,-13 0-5 16,-17 11 0-16,0 91-1176 16</inkml:trace>
  <inkml:trace contextRef="#ctx0" brushRef="#br0" timeOffset="82141.67">20390 11003 916 0,'0'0'0'0,"-13"-36"1"0,-4 6 2 31,3 5-1-31,4 3 0 16,4 11 12-16,6 11 0 15,0 0 13-15,0 22 0 0,6 25 11 16,13 27 0-16,11 39-1 16,8 6 2-16,14-11-5 0,5-6 1 15,14-17-9-15,1-2 1 16,-4-8-2-16,0-15 0 15,-10-21 0-15,-12-17 1 16,-16-30-6-16,-13-14 1 16,-12-9-4-16,-16-5 1 31,11 36-1112-31</inkml:trace>
  <inkml:trace contextRef="#ctx0" brushRef="#br0" timeOffset="82489.2">20377 11560 892 0,'0'0'0'0,"0"0"3"15,0 0 0-15,0 0 3 16,0 0 0-16,0 0 10 16,0 0 2-16,0 0 4 0,46-66-1 15,22-8 5-15,14-23 1 16,11-22 13-16,-5 9 2 0,-1 25-2 16,-10 21 0-16,-22 34-4 15,-12 30 1-15,-10 30-7 16,-16 34 0-16,-7 38-10 15,-4 11 1-15,-6 0-6 0,0-17 0 16,8-32-5-16,3-6 1 16,0-14-3-16,8-11 0 15,3-14-2-15,3-19 2 16,16-27 1-16,8-12 0 16,16-13 6-16,-2-12-1 31,-5-27 7-31,-4-11 0 15,-2-16 0-15,-8 7 2 16,-8 26-2-16,-14 13 0 16,-22 72-1246-16</inkml:trace>
  <inkml:trace contextRef="#ctx0" brushRef="#br0" timeOffset="83462.03">21790 10708 715 0,'0'0'0'15,"-41"-25"59"-15,0 0-1 0,3-19 30 16,8-3-1-16,2-14-30 16,15 6 2-16,2 19-11 15,5 9 1-15,6 13-15 16,0 14 1-16,11 17-8 16,8 24 1-16,9 44-5 0,-1 1 2 15,-2-6-8 1,-4-28 0-16,4-13-3 15,-9-14 1 1,4-14-3-16,1-11 1 0,-4-17 0 16,7-27 1-16,1-47-1 0,-3-14 2 15,-17-8 1-15,-10 11 2 16,-6 22 0-16,-5 19 0 16,7 26 3-1,4 12 0-15,-1 15-3 16,6 8 0-16,22 17-3 0,8 19 1 15,17 24-6-15,10 4 0 16,-2-4-4-16,-3-10 1 16,-3-14-5-16,-8-11 1 15,-16-22-2-15,-3-23 1 16,-6-21-1-16,-2-12 0 16,-9-16-1-1,-10 6 1-15,-6 11 0 0,-3 7 1 16,-2 7 3-16,2 2-1 15,3 6 3-15,3-1 1 16,5 17 2-16,3 14 0 16,14 3 0-16,13 14 1 15,20 19-4-15,10-6 1 16,1-11-3-16,2-8-1 0,3-16-3 16,-6-20 1-16,14-22-1 15,-3-16 1-15,-10-31-1 16,-17 0 0-16,-19 22 0 15,-17 17 0-15,-13 22 1 16,-11 11 1-16,-17 11-1 16,-5 19 1-16,-5 22 1 0,5 23 0 15,13 27 1-15,7 3-1 16,12-3-1-16,9-14 1 16,9-25-2-16,7-13 1 15,0-17 0-15,9-22-1 16,11-14 0-16,2-19 1 31,3-22 1-31,-14-9 0 0,3 9 0 16,-8 14-1-16,8 21 0 15,-5 12 2-15,-3 19-3 0,0 8 2 16,8 17-3-16,0 11 1 16,-6 11-2-16,4-11 1 15,-12-12-1-15,-5-12 0 16,-3-24 0-16,3-23 0 15,-11 35-1458-15</inkml:trace>
  <inkml:trace contextRef="#ctx0" brushRef="#br0" timeOffset="84163.45">22996 9436 1080 0,'0'0'0'0,"0"0"2"16,0 0 2-16,0 0-3 16,0 0 1-16,0 0 14 15,0 0 1-15,0 0 5 0,27 30 2 16,14 17 4-16,0 3 1 15,-5-9-1-15,-6-19 0 16,-11-8-3-16,-5-14 1 16,2-14-2-16,-5-8 2 15,3-27-1 1,-4-4 1-16,-10 12-1 0,-5 8 1 16,-9-3 0-16,1 0 1 15,-1-8 0-15,3 8 0 31,11 19-8-31,0 17 0 0,11 17-3 0,11 13 0 16,19 25-4-16,5-8 0 16,1-3-6-16,-1-13 0 15,1-1-2-15,-1-19-1 16,-5-22-2-16,-8-8 1 0,-3-3-2 16,-11-3 2-16,-8-5-2 15,-5-9 0-15,-17-19-12 16,-14-14 1-16,-8-2-33 15,-2-6 2 1,5 25-23-16,2 13 1 0,12 20-1 16,8 8 1-1,8 14 34-15,0 0 2 16,-6 36 18-16,6 19 1 16,14 20 7-16,13 13 1 15,1-19 1-15,2-16 0 16,0-23 2-16,-3-5 0 15,-5-20 4-15,-3-5 1 0,-5-5 3 16,2-20 0-16,1-16 9 0,-1-9 0 16,-11-16 6-1,1-1 1 1,-6 1 3-16,-3 17 1 0,3 18-3 16,0 6 0-16,0 25-2 15,0 0-1-15,22 20-5 16,3 27 2-16,8 27-7 15,2-2 1-15,1-17-3 0,-4-19 1 16,-12-22-5-16,12-17 3 16,4-19-5-16,5-28 2 15,5-22-3-15,6-10-1 16,-13 13 0-16,-9-6 0 16,-30 75-1275-16</inkml:trace>
  <inkml:trace contextRef="#ctx0" brushRef="#br0" timeOffset="85180.02">23964 8106 929 0,'0'0'0'15,"0"0"1"-15,-31-52 1 0,15 16 1 16,5-3 1-16,3-2 17 16,-3-1 2-16,3 17 14 15,5 12 1-15,3 13 2 16,3 13 1-16,10 34 0 15,7 17 1 1,23 24-9-16,15 14 1 0,13 33-9 0,8 3 0 16,-2-38-3-16,-1-29 0 15,-2-29-4-15,-8-31 0 16,2-22-3-16,-11-31 0 16,-10-32 4-16,-6-12 2 15,-19-2 2-15,-19 3 2 16,-12 10 1-16,-18 17 0 15,-14 14 0-15,-5 8 1 16,4 17-2-16,10 16 0 16,4 14-1-16,6 19 2 15,-5 26-8-15,5 7 0 16,14 12-7-16,8-6 1 16,8-9-6-16,9-18 2 15,5-26-4-15,-1-27 0 16,15-19-2-16,-1-20 2 0,-2-11 0 15,-3 3 1-15,-13 9-1 16,-4 7 2-16,-7 12 0 16,-6 5 2-16,0 11 0 15,0 14 0 1,0-11-1-16,0 11 0 0,11 25-2 0,5 11 2 31,14 17-5-31,6 2 1 16,-1-17-1-16,1-21 0 15,-3-17-2-15,-3-22 1 16,3-17-1-16,-11-13 0 16,-9 2 0-16,-2 6 0 15,-16 8 0-15,-6 0 0 16,-17-5-1-16,4-9 1 16,-6 6-1-16,8 11 1 15,11 19-1-15,11 14-1 0,0 0-1 16,-8 30 1-16,10 17-4 15,9 6 2-15,11-6-4 16,6-11 0-16,2-17-1 16,5 3 0-16,6-3-2 15,-5-13 1-15,2-20 1 16,-2-3 0-16,-15-7 1 16,-1-1 0-16,-4-3 4 15,-11-5 0-15,-2-8 3 0,-3-12 1 16,-5 4 0-16,2 2 0 15,-2 16 0-15,-1 18 1 16,6 13-1-16,0 19 1 16,0 39 0-16,6 5 2 15,10 1-2-15,3-15 0 16,6-18 0-16,2-6 0 16,3-14-1-16,3-11 1 15,13-11-1-15,1-6 1 16,-6-11-1-16,-11-7 2 15,-14-12-1-15,-10-9 0 16,-20-10 1-16,-8-8 0 0,-16 10 3 16,-9 6-1-16,-7 11 3 15,5 12 1-15,5 18-2 16,11 17-1-16,6 17 1 16,8-6 0-16,19-11-1404 15</inkml:trace>
  <inkml:trace contextRef="#ctx0" brushRef="#br0" timeOffset="112230.78">21541 12984 564 0,'0'0'0'15,"0"-28"17"-15,0 4 0 16,-5-7 43-16,-1 1 1 31,1 5 13-31,-6 0 1 0,-8-5-20 16,-6 5 0-16,-8 9-19 15,-2 7 1-15,-12 12-11 16,1 14 1-16,-6 16-7 16,0 19 0-16,-5 14-4 15,5 20 0-15,-6 19-5 16,12 8 1-16,5 14-3 16,8 0 0-16,8-11-3 0,14-1-1 15,22 1 1-15,11-3 0 16,8-10-2-16,17-18 0 15,16-30 1-15,13-19 1 16,12-25 4-16,2-22 0 16,8-25 4-16,1-24 1 15,-6-37 5-15,-6-11 1 16,-8 4 6-16,-8 7 0 16,-13 0 4-16,-17-10-1 0,-25-37 9 15,-16 6 1-15,-22 20 2 16,-13 24 1-16,-12 33-3 15,-10 20 1-15,-14 16-5 16,-8 19-1-16,-9 12-8 16,1 13 0-16,2 3-17 15,14 14 2-15,8 14-8 16,27 19 1-16,15 14-4 0,21 16 1 16,16 9-2-16,14-12 1 15,22-21-1 1,5-12 0-16,14 6-1 15,3 3 1-15,0 2-2 16,-3 4-1-16,-13-4-1 0,-12-2 1 16,-21-11-2-16,-3-12 2 15,-17-16-1-15,-10-8 1 16,-1-8 1-16,-5-1 0 16,-3 1 0-16,-2-3 1 15,5-3 1-15,-3 0 0 16,14-11 0-16,0 0 0 15,3 8 0-15,25-5 1 16,-28-3-1378-16</inkml:trace>
  <inkml:trace contextRef="#ctx0" brushRef="#br0" timeOffset="112968.06">22052 14132 1080 0,'0'0'0'15,"17"-58"5"-15,-1 14 0 16,9-9 2-16,8 6 0 16,8 12 28-16,-6 10 0 0,-2 19 0 15,3 12 0-15,-1 19 1 16,6 21 1-16,-8 21-6 0,-3 2 2 16,-3 2-8-16,-7-21-1 15,-10-9-2-15,-10-7 0 16,0-12-5-16,-5-9 1 15,5-13-1-15,0 0 1 16,0 0 1-16,-11 3 0 16,11-3 4-16,0-41 2 0,11-31 0 15,0-19 1 1,8-17 3-16,3 9 0 0,3 25 6 31,-4 27-1-31,4 27-3 16,2 23-1-16,-5 14-9 0,8 13 1 15,6 25-10-15,10 6 2 16,1 0-7-16,-1-12 1 16,17-16-8-16,-5-8 1 15,-9-14-5-15,0-8 1 16,-13-8-20-16,-4-7 2 16,-7-4-17-16,-6-3-1 15,-8 2 1-15,-5 1 0 16,-1 2 13-16,-10-3 2 0,-12-2 12 15,-8 2 1 1,-7 12 6-16,-7 16 2 0,-4 14 2 16,-4 11 0-16,1 2 0 15,-1 9 0-15,6 3 0 0,14-9 0 16,19-5 0-16,13-6 1 16,14-13 0-16,11-3 0 15,25-14 0-15,5-11 2 16,-8-3-2-16,-5-14 1 15,5-2 0-15,-6 2 2 16,-10 3 1-16,-4 9 2 16,-10 10 0-16,3 12 1 15,-11 5-2-15,2 14 1 16,6 5-1-16,-6 12 0 16,9 2-1-16,2-14 0 15,25-13-2-15,14-15 0 0,8-13-2 16,-3-16 0-16,-71 27-1323 15</inkml:trace>
  <inkml:trace contextRef="#ctx0" brushRef="#br0" timeOffset="113361.67">23991 13961 1067 0,'0'0'0'0,"-11"-66"5"0,0 19 2 16,-3 8 3-16,-8 11 1 16,-2 12 26-16,2 10 0 15,-19 12 5-15,-5 16 1 0,-6 25-6 16,-6 5 1-16,1 12 0 0,-3 8 1 15,10-1-7-15,20 1-1 16,17-17-5-16,32-5 1 31,16-17-7-31,17-17 1 16,11-18-4-16,-5-20 1 0,-12-14-6 0,-5-14 1 16,0-8 4-16,-11-11-1 15,-8-8 4-15,-6-11 0 16,-5-6 2-16,-5-5 1 15,-6-9 0 1,-6 6 2-16,1 27-5 0,-1 20 1 16,6 39-6-16,0 29 1 15,-11 40-5-15,6 24 0 0,-9 28-5 16,9 11-1-16,8 5-1 16,5-5-1-16,16-8-2 15,17-12 0 1,28-30-1-1,24-27 0-15,16-28 0 0,3-30 0 16,-22-36-1-16,-8-17 1 16,-82 72-1431-1</inkml:trace>
  <inkml:trace contextRef="#ctx0" brushRef="#br0" timeOffset="113735.52">24784 12769 941 0,'0'0'0'0,"0"0"25"15,-39 16 1-15,39-16 25 16,-13 0 1-16,13 0 2 16,13 0 1-16,39-8-14 15,28-3 1-15,18 0-9 16,6-8 2-16,0 2-7 0,5 3 0 16,14 3-1-16,-11 6 1 15,-16 10-4-15,-41 4 0 16,-44 13-12-16,-52 8-1 15,-58 11-7-15,-13 9 1 16,3 16-5-16,5-5 1 16,11 0-2-16,25-1 1 15,21-10-2-15,33-9-1 16,34-24 2-16,26-14 0 16,36-14 0-16,27-11 1 15,36-9 0-15,6-5 0 0,-12-5 5 16,-19 5 0-16,-16 0 10 15,-8 0-1 1,-96 36-1198 0</inkml:trace>
  <inkml:trace contextRef="#ctx0" brushRef="#br0" timeOffset="160513.64">27102 12821 1431 0,'0'0'0'16,"0"0"41"-16,0 0 0 16,17-36 35-16,-17 36 0 0,0 0-19 15,0 0 1-15,11-8-34 16,-11 8 1-1,0 0-11-15,10 17 1 16,-1 16-5-16,4 16 0 0,1 20-4 16,-14 3 0-16,-5 5-1 15,-6-10-1-15,-9 2 1 16,-1-11 0-16,-4-9-1 16,-5-7 0-16,3-18 1 15,2-10-1-15,3-8 3 16,3-15 0-16,-3-7 2 0,0-25 0 15,-2-20 2-15,13-8 0 16,11-3 0 0,5 0 1-16,12 12 0 0,13 13 1 15,16 3 0-15,9 11-1 16,13 10-3-16,11 12 1 16,9 11-2-16,21 0 0 15,31-2-4-15,-6 2 2 16,-11 5-3-16,-22 3 2 15,-25-8-3-15,-18 0 1 0,-28 0 0 16,-8 0 0-16,-22 0-1 16,0 0 1-1,0 0-2-15,0 0-1594 0</inkml:trace>
  <inkml:trace contextRef="#ctx0" brushRef="#br0" timeOffset="163242.31">28677 12769 715 0,'0'0'0'16,"11"-28"14"-16,0 12 1 15,0-6 41-15,-6 8 0 16,-5 14 12-16,6-14 2 16,-6 14-26-16,0 0-1 0,0 0-9 15,-3 25 0-15,-11 36-10 16,-13 16 1 0,-3 14-6-16,-3 0 0 0,0 3 1 15,0-9 1-15,3 1-2 16,9-14 0-16,1-15 0 15,9-21 0-15,6-11 2 0,0-11 1 16,5-14-2-16,0 0 0 16,5-11 7-16,6-28 1 15,14-38 6-15,2-17-1 16,-3-8 2-16,-2 0 1 16,3-14-4-16,-9 0 2 15,3 9-2 1,-2 16-1-16,-1 16-2 15,-5 31 0-15,0 25-8 16,-11 19 0-16,19 2-9 16,-13 26 2-16,-1 30-8 0,9 22 1 15,2 0-4-15,1 8 1 16,7 1-4-16,6 4 1 16,9 10-1-16,2-4 0 15,-3-8-1-15,0-14 1 16,-2-13-1-16,-3-12 1 15,-12-19-1-15,-7-11 1 16,-11-11-2-16,-3-11 1 16,0 0-1424-16</inkml:trace>
  <inkml:trace contextRef="#ctx0" brushRef="#br0" timeOffset="163420.31">28565 13296 967 0,'0'0'0'0,"0"0"16"15,0 0 0-15,-6 33 23 0,6-33-1 16,17 3 1-16,18-9 0 16,23-8-10-16,18-2 2 15,6 5-7-15,11-6 1 16,-93 17-973 0</inkml:trace>
  <inkml:trace contextRef="#ctx0" brushRef="#br0" timeOffset="178528.84">19144 15200 1507 0,'0'0'0'0,"0"0"44"0,-6-39 3 15,6 22 34-15,0 4 2 16,0 13-13-1,0-11 0-15,0 11-43 0,0 0 1 16,-5 16-9 0,5 15 0-16,-6 43-6 0,6 12 1 15,-5 5-6-15,5-3-1 16,11-25-1-16,0-10 1 16,-3-15-3-16,0-7 1 15,6-15-2-15,-3 6 2 16,-6 6-3-16,0-3 0 15,1-11 1-15,-6-14 2 16,0 0-2-16,0 0 1 0,-11-34-1 16,-5-15 2-16,-9-12-3 15,-5-22 1-15,30 83-1578 16</inkml:trace>
  <inkml:trace contextRef="#ctx0" brushRef="#br0" timeOffset="178878.65">18720 15100 1381 0,'0'0'0'15,"0"0"29"-15,0 0 0 16,0 0 25-16,8-36 0 16,19 20-3-16,25-3 0 15,30-1-22-15,3 4 0 16,0 7-6-16,-6 7 0 16,-11 7-2-16,-10 12 0 15,-20 2-5-15,-24 17-1 16,-25 19-3-16,-22 22 0 0,-30 9-3 15,-8 10 0-15,-14 1-3 16,-5-20-1-16,-8-10-4 16,7-10 2-16,9-4-3 15,14-3 0-15,19-12-2 0,21-10 1 16,23-14-1-16,21 2 0 0,20-5 0 31,27-3-1-31,30-8 1 16,11-5 1-16,24-3 0 15,6 2 0-15,22-2 1 0,-6 8 0 16,-18 3 0-16,-20-3 0 16,-28-11 0-16,-12 2 0 15,-72 9-1401-15</inkml:trace>
  <inkml:trace contextRef="#ctx0" brushRef="#br0" timeOffset="179988.61">20040 15658 1431 0,'0'-14'0'0,"0"-8"16"15,0-9 1-15,-2-7 20 0,-1 7 0 16,-8 4 3-16,-16 2 2 15,-14 6-15-15,-9 21 0 16,-2 32-5-16,-5 15 1 16,0 1-5-16,10 8 1 15,1 3-4-15,10 8 1 32,14 5-2-32,6 9-1 15,16 8-1-15,11-11 1 16,13-28-2-16,9-21 0 15,3-29 2-15,5-32-1 0,5-36-1 16,6-22 1 0,5-9 2-16,6 0-1 0,0 15 3 15,-3-15 1-15,-8-33 0 16,-19-10 1-16,-30 2 0 0,-6 19 0 16,3 36 0-16,-5 25 0 15,-1 25-3-15,-5 17 1 16,0 16-6-16,-16 13 1 15,-6 18-3-15,0 24 0 16,-2 25-4-16,13 25 2 16,8 27-4-16,17-2 2 15,24-28-3-15,14-16 1 16,22-15-2-16,6-15 1 16,7-15-1-16,1-16 1 15,-9-17-1-15,-5-16 0 0,3-28 0 16,-9-3 1-1,-11 1-1-15,-10 5 2 0,-9 2-1 16,-27-10 0-16,-27-28 0 16,-3 3 1-16,-11 5 0 15,-3 33 2-15,9 39-1 0,-1 28 1 16,1 22-1-16,4-1 0 16,10-2 0-16,4-8-1 15,17-14-1-15,22-6 0 16,25-2 0-16,29-6 0 15,33-11-1-15,12-17 1 16,7-18-1-16,-13-10 1 16,-16 7-1-16,-23 8 2 15,-24-4-2 1,-25 4 1-16,-18 8 0 16,-20 6 0-16,-9 5 0 15,-21 8 1-15,-21 11-1 16,-1 12 2-16,8 4-2 15,17 4 1-15,2-9-1 16,12-10 1-16,24-20 0 0,-6 11 0 16,17-11-1-16,8-14 0 15,11-14 0-15,-2-2 0 16,-4 0 0-16,-2 5 1 16,-11 11 0-16,0 3 0 15,-11 11 0-15,14-8 1 16,-14 8-2-16,16 2 1 15,-2 9-2-15,2 6 1 16,6 11-1-16,-3 7 1 16,3 1-1-16,3-14 0 0,10-16 0 15,3-23 0-15,14-13 0 16,0-17 0 0,0 3 0-16,-5-11 0 0,-17-6 0 15,-14-5 0-15,-2-17 0 16,-14-13 0-16,-19-15 0 15,-3-2 1-15,-3 5 0 0,1 20 0 16,2 27 1-16,-6 37-1 16,9 29 0-16,-8 42 0 15,2 33-1-15,1 25 0 16,10 22 0-16,9-25 0 16,2 11 0-16,11 3 0 15,14-6-1-15,11-8 1 16,19-5-1-16,8-23 1 15,3-13-1 1,-33-47-1-16,-30-14-1685 0</inkml:trace>
  <inkml:trace contextRef="#ctx0" brushRef="#br0" timeOffset="181422.09">22318 15440 1281 0,'0'0'0'32,"0"-44"42"-32,0 8 0 0,5 0 26 0,6 8-1 15,5 14-10-15,15 14 0 16,15 17-24-16,11 16 1 16,1 19-10-16,-6 12 2 15,-6 13-5-15,-16 0 2 16,-24 3-5-16,-12-11 0 15,-5-8-3-15,-5-17 1 16,11-11-2-16,5-16-1 16,0-17-1-16,-9-30 1 15,4-26-1-15,5-7 2 0,8 5-1 32,6-14 2-32,5-35-1 0,0-4 2 15,3 20 0-15,3 20 0 16,-4 35-1-16,1 22 0 15,-11 19-2-15,8 31 1 16,3 30-4-16,8 14 1 16,9-5-2-16,2-14 1 15,8-25-4-15,8-14 0 16,6-9-1-16,0-18 0 16,-8-12-2-16,-6-5 0 15,-14-8-2-15,-13-9 1 16,-3-8 0-16,-2 6-1 15,-17 2-1-15,-11 12 1 16,-16 16-1-16,-12 11 0 0,-7 11 0 16,-3 16 0-16,-3 18 0 15,5 4 0-15,12 6 0 16,5-8 0-16,13-19 0 16,12-12 0-16,5-16 0 15,0 0 0-15,0 0 0 16,22-19 0-16,13-3 0 0,1-17 0 15,-1-19 0-15,-2 3 0 16,-14 6 0 0,-2 13 0-16,-12 16 0 0,-5 20 1 15,0 0-1-15,11 28 1 16,0 41-1-16,3 11 0 16,2-3 0-16,-2 3 0 15,13-8 0-15,11-22 0 16,17-20 0-16,19-27 0 15,19-23-1-15,0-10 1 0,-6-3-1 16,-5-14 1-16,-8-8-5 16,-22-17 1-16,-22-33-10 15,-14 6 2-15,-5 19-14 0,-11 11 0 16,-5 14-6-16,-12 22 0 16,-7 19-4-16,-12 17 2 15,-13 19 13-15,-3 14 2 31,6 16 9-31,5 17 0 0,5 22 5 0,9 0-1 16,8-5 4-16,13-15 1 16,17-21 1-1,5-14 0-15,9-14 0 16,11-19 0-16,16-11 1 16,0-17 1-16,-1-17 1 15,-10-24 1-15,3-30 1 0,-5-15 2 16,-12 1 3-16,-13-3 0 15,-12 8 5-15,-4 0-1 16,-1-14 2-16,-8 23 1 16,-6 35 1-16,4 31 0 15,2 24-2-15,-6 37-1 0,-4 29-3 16,7 26 0-16,3 10-3 16,11 12 1-16,0 11-3 15,5 2 1-15,23-13-3 16,21-20 1-16,30-25-3 15,-21-35 1-15,5-9-2 0,-14-16 1 32,-3-6-1-32,-2-22 1 15,-8-10-1-15,5-21 1 0,-14-2 2 0,3-5-1 16,-11 2 2-16,-8 34-1 16,-6 7 0-16,-5 20 1 31,6-16-2-31,-6 16 0 15,-6 25 0-15,-4 41 0 16,-1 11 0-16,5-8-1 16,6 0-1-16,3-25 2 15,2-8-3-15,4-19 1 0,1-4-2 16,10-7 1-16,-20-6-1631 16</inkml:trace>
  <inkml:trace contextRef="#ctx0" brushRef="#br0" timeOffset="182148.95">25101 15481 1344 0,'0'0'0'0,"5"-47"57"0,-2 9 0 15,3-9 20-15,-6 2-1 16,0 7-19-16,0 10 2 16,-6 6-27-16,-2 8 1 15,-9 9-6-15,-18 10 0 16,-22 29-8-16,-6 12 0 15,0 15-4-15,5-3 1 16,23 11-5-16,16-8 2 16,16-17-4-16,25-11 0 0,19-11-2 15,16-19 2-15,14-14-1 16,-11-20 0-16,-16-7 0 0,-11-4 0 16,-14 1 0-16,-2-6 1 15,-6 14-3-15,-6 8 2 16,-5 11-1-16,0 14 1 15,0 0-3-15,-11 22 2 16,6 20-3-16,-4 16 0 16,12 0-2-16,8-20 1 15,0-10-2-15,8-11 0 16,3-9-1-16,14-16 1 0,15-15-1 16,7-7 0-16,-12-20 0 15,1-13 0-15,-1-6 0 31,1-14 1-31,-17 9 0 0,3-17 0 0,-11-6 0 16,-9-13 2-16,-13-17-1 16,-16 3 0-16,2 30 0 15,-2 22 2-15,2 47-1 16,3 31 0 0,-5 13 0-16,-3 36 0 0,-1 47-1 0,12 17 1 15,8 11-2-15,19 8 0 16,14 8-1-16,14-11 1 15,5-8-1-15,2-25 0 16,-4-36 0-16,-15-27 0 31,-16-23-1-31,-19-16 1 16,0 0-1587-16</inkml:trace>
  <inkml:trace contextRef="#ctx0" brushRef="#br0" timeOffset="182805.18">25396 15095 1306 0,'0'0'0'16,"0"0"15"-16,0 0 1 15,0 0 14-15,0 0 2 16,30-31 3 0,11 23-1-16,30-6-9 0,20 6 1 15,2 8-8-15,-17 6 1 0,-24 7 1 16,-19 9 0-16,-9 6 1 16,-18 16-1-16,-12 22-1 31,1 9 0-31,-11-3 0 15,5-6 0-15,8 0-3 16,6-16 1-16,5-31-2 0,5-11 2 16,-2-5-2-16,11-6-1 15,28-5 0-15,7-11-1 16,0-17 3-16,1-19 0 16,-12 0 5-16,-16-9 0 15,-21-5 1-15,-23 3-1 16,-24 0-3-16,-9 13 1 0,-2 15-1 15,8 21 0 1,0 23-2-16,3 13-1 16,-6 17-3-16,8 2 0 0,17 7-3 15,11-10 0-15,13-4-4 16,6-6 1-16,14-1-1 16,2-13-1-16,17-2-1 15,8-12 1 1,5-14-2-16,12-2 1 0,5 0 0 15,2-3 0-15,-16 0-1 16,-2 8 1-16,-12 14-1 16,-8 11 0-16,-13 5-1 15,2 15 1-15,9 13-1 16,-9 11 2-16,-8 0-3 16,-13-2 1-16,-6-12-1 0,0-13 1 15,-6-12-1-15,6-16 1 16,0 0-1-16,0 0 1 15,-5-44-1-15,10-14 1 16,1-14-1-16,10-8 1 16,3 3 1-16,3 3-1 15,8 13 0-15,3 6 1 16,3 8 0-16,5 14 1 16,5 11-1-16,6-3 0 15,-52 25-1631-15</inkml:trace>
  <inkml:trace contextRef="#ctx0" brushRef="#br0" timeOffset="186671.21">29776 12507 564 0,'0'0'0'0,"0"0"26"15,-35-25 1-15,24 25 34 0,11 0 2 16,0 0 11-16,0 0 2 16,0 0-10-16,0 0 1 15,46 0-25-15,25 5-1 16,22-2-9-16,8-8 0 16,3-9-1-16,14-5 2 15,5-4 0-15,-8 4-1 16,-36 14 2-16,-30 5-1 15,-22 0 2-15,-16 0 0 0,-11 0 0 16,6 16 1-16,-12-5-4 16,-5 11 1-16,-16 6-8 15,-8 2 0 1,-9-10-13-16,-8 4 0 0,52-24-1248 0</inkml:trace>
  <inkml:trace contextRef="#ctx0" brushRef="#br0" timeOffset="186930.26">30104 12543 967 0,'0'0'0'32,"-5"-28"0"-32,2 9 1 15,3 5 3-15,0 0 2 16,0 14 18-16,0 0 0 0,0 0 13 16,-3 30 0-16,-2 48 6 15,-1 21 1-15,1 11-2 16,5-2 1-16,5 5-9 15,3-5 1-15,6-12-7 16,0-13 0-16,-3-14-9 16,-3-22 0-16,0-22-1 0,-2-17 0 15,-6-8 1-15,0 0 1 16,19-16-1-16,0-23 0 16,14-22-2-16,-1-8 0 15,-32 69-1204-15</inkml:trace>
  <inkml:trace contextRef="#ctx0" brushRef="#br0" timeOffset="187407.67">31149 11798 539 0,'0'0'0'0,"0"0"80"0,0 0 1 15,0 0-12-15,0 0 2 16,0 0-34-16,0 0 0 15,0 0-17-15,-17 44 0 16,-35 17-6-16,-5 5-1 16,-1 5 4-16,9-13 0 15,8 0 0-15,8-11 1 16,11-16 7-16,9-7 0 0,7-13 8 16,6-11-1-16,0 0 7 15,0 0-1-15,30-5 0 16,20-9 0-16,34-2 4 31,15-6-1-31,-4 2 2 0,-15 6-1 0,-20 9-5 0,-19-1 0 16,-19 6-10-16,-11 6 1 31,-11-6-2-31,0 0 1 16,0 0-1279-16</inkml:trace>
  <inkml:trace contextRef="#ctx0" brushRef="#br0" timeOffset="187688.75">31222 11875 992 0,'-8'-11'0'15,"-6"-19"8"-15,1 2 3 16,-4 0 0-16,6 9 0 16,1 8 35-16,10 11 1 15,0 0-2-15,13 25 1 16,15 36 0-16,4 24 0 15,4 17-9-15,-1 0 1 16,-13 3-13-16,-3-3 0 16,-2-16-6-16,-3-17 0 15,-4-17-6 1,-1-16 1-16,-1-11-3 0,-8-14 1 0,0-11 1 16,0 0-1-16,0 0-1173 31</inkml:trace>
  <inkml:trace contextRef="#ctx0" brushRef="#br0" timeOffset="188610.62">30965 13221 653 0,'0'0'0'16,"0"0"27"-16,28-30 1 15,-17 19 47-15,-11 11 0 16,5-14 4-16,-5 14-1 15,0 0-31 1,-25 0 1-16,-21 11-18 16,-11 17-1-16,-4 13-8 0,9-2 2 15,11 5-7-15,11-5 1 16,9-9-3-16,7-5 0 16,8-3 1-16,6 3-1 15,6-9 1-15,13 1 1 16,14-3-1-16,13-1 1 15,14 1-1-15,12 3-1 16,10-6 0-16,0 8-1 0,-17-5 1 16,-21 8 0-16,-25 3 1 15,-30 5 0-15,-33 9 0 16,-19-1 1-16,-10 1-1 0,-4-9-1 31,6-5-2-31,14-5 2 16,18-12 2-16,15-5-1 15,7-6 9-15,1-5 0 16,5-1-7-16,6-10 3 16,5 19-1282-16</inkml:trace>
  <inkml:trace contextRef="#ctx1" brushRef="#br0" timeOffset="189817.67">7750 18727 0,'0'0'0,"0"0"0,15 0 0,-1 0 16,30 0-16</inkml:trace>
  <inkml:trace contextRef="#ctx1" brushRef="#br0" timeOffset="207581.02">12474 9412 0,'0'0'0</inkml:trace>
  <inkml:trace contextRef="#ctx0" brushRef="#br0" timeOffset="-178749.45">5536 2897 1155 0,'0'0'0'0,"0"0"49"0,17-39 0 15,-17 14 63-15,-6-5 2 16,1-6-22-16,-1 9 0 15,-2 13-36-15,-3 0 0 16,-5 3-18-16,-9 5 1 16,-19 6-12-16,-7 11 1 15,-10 14-8-15,-7 30 2 16,-3 28-7-16,3 11 2 16,5-3-3-16,-3-3 0 15,-2-2-5-15,10 13 0 16,12 34-2-16,10-6 1 15,20-17-2-15,10-22-1 16,12-22 0-16,16-10-1 16,13-18-2-16,12-2 2 15,16-11-2-15,8-14 0 16,8-11-1-16,-2-14 2 16,-4-13-1-16,-1-1 0 0,-4 11 1 15,-22 4 2-15,-16 2 1 16,-13 5 0-16,-17 6 3 15,0 0 0-15,0 0 0 16,0 0 1-16,0 0-2 16,-17-14 0-1,17 14-1624-15</inkml:trace>
  <inkml:trace contextRef="#ctx0" brushRef="#br0" timeOffset="-178448.75">4823 3609 1381 0,'0'0'0'0,"-41"13"29"0,19-2 0 15,3-5 25-15,8 2 0 16,11-8 17-16,11-5 1 16,24 2-34-16,31-3 0 15,24-10-10-15,17-9 1 16,2-5-4-16,6-1 1 15,-6 7-7-15,-27 7 1 0,-19 14-2 16,-16 6 1-16,-28 3-3 16,-19-6-1-16,0 16-1 15,-14 3 0-15,-8 6-1 16,-2 11-1-16,24-36-1538 16</inkml:trace>
  <inkml:trace contextRef="#ctx0" brushRef="#br0" timeOffset="-177977.54">6340 3109 1255 0,'0'0'0'16,"0"0"68"-16,0 0 0 16,0 0 36-16,-11-33 2 15,11 33-34-15,0 0 0 16,17-16-32-16,7-4 0 0,23-16-16 16,5 1-1-16,0 4 0 15,-6 12-1-15,-13 8-1 16,-3 5 0-16,-3 12-4 15,-2 5 1-15,-9 25-4 0,-16 8 2 32,-27 11-5-32,-20 0 0 0,-21-8-1 0,3 0 2 31,2 3-3-31,16-6 1 16,12-3-2-16,13-10-1 15,22-12-2-15,16-8 1 16,20-11-3-16,10-14 0 15,23-11 0-15,13-8-1 16,2 0-1-16,-2-8 1 16,-11 10 0-16,-13 12 1 15,-17 2-1-15,-19 6 0 16,-22 11-1604-16</inkml:trace>
  <inkml:trace contextRef="#ctx1" brushRef="#br0" timeOffset="210829.29">13889 8573 0,'0'0'0</inkml:trace>
  <inkml:trace contextRef="#ctx0" brushRef="#br0" timeOffset="-175378.22">7609 3209 841 0,'0'0'0'15,"0"0"37"-15,0 0 0 16,0 0 56-16,0 0 2 16,0 0-3-16,35-23 1 15,-13-1-26-15,3-32 0 0,8-15-25 16,-9-9-1-16,4-6-6 15,-18 3 0-15,-1 17-5 16,-4 6 2-16,-10 10-6 16,-1 14-1-16,1 11-2 15,2 3 0 1,-2 8-6-16,-1 3 0 0,6 11-5 16,-5-14 1-16,5 14-8 15,0 0 2-15,0 0-6 16,-11-5 1-16,11 19-2 0,-6 22 0 15,6 24-1-15,6 26 0 16,-1 16-4-16,6 6 0 16,0-9-5-16,3-11 0 15,-9-22-4-15,1-10 1 16,-1-7 0-16,-10-2 0 16,-1-3 2-16,-5-8 1 15,-2 0 0-15,-9-6 0 16,-3-5 3-16,-2-14 0 15,2-5 3-15,-2-12 0 0,-3-5 3 16,2-8 0-16,4 2 1 16,7 4 0-16,1 1 1 31,16 12 0-31,-8-16 2 16,8 16 0-16,0 0 1 0,0 0 1 15,19-8-2-15,27-9 2 16,28-2-3-16,8-1 1 15,-8-10 0-15,-3 0-1 16,-14 19 0-16,-16 0 1 16,-41 11-1277-16</inkml:trace>
  <inkml:trace contextRef="#ctx1" brushRef="#br0" timeOffset="-208888.68">11993 9942 0,'0'0'0</inkml:trace>
  <inkml:trace contextRef="#ctx0" brushRef="#br0" timeOffset="-165459.89">5263 4707 1206 0,'0'0'0'16,"11"-42"45"-16,-6 18 0 15,9 7 39-15,-3 9 1 16,-11 8-16-16,11-11 0 15,-11 11-36-15,14 0-1 16,-3 0-9-16,-1 5-1 16,1 26-7-16,-5 15 0 15,-17 29-2-15,-11 16-1 16,-13 22-4-16,-12-3 0 0,-5-24 0 16,-11-9-1-16,3-2 0 15,-14 2 1-15,-2-2 0 16,-12 2 0-16,-8-3 0 15,4-8 0-15,10-16-2 0,8-22 1 16,14-23 4-16,13-10 2 16,1-6 2-16,7-20 1 15,4-24 3-15,5-11 1 32,8 0-2-32,16 5 0 0,17 6 0 0,11 2 0 15,-3 20-1-15,9 6 1 16,2 13-4-16,16-5 2 15,12 8-6-15,5 5 0 0,2 17-3 16,3 8 0-16,9 1-4 16,2 21 2-1,-2 12-3 1,-3 10 1-16,-3 14-2 16,-8-5 2-16,-6 2-3 15,0-13 1-15,4-19-1 16,2-12 0-16,-6-5 0 0,0-14 0 15,-10-6 0-15,-6-5 0 16,-19-5 0-16,-9 5 0 16,-13 0 0-16,17 0 0 15,-17 0 0-15,11-6 0 16,8 12 0-16,8-12 0 16,-27 6-1607-16</inkml:trace>
  <inkml:trace contextRef="#ctx0" brushRef="#br0" timeOffset="-165083.91">6179 5096 1457 0,'0'0'0'0,"0"0"19"0,16-31 0 16,9 12 20-16,8 3-1 15,-3 2 10-15,5 3 1 16,4 2-18-16,2 4 0 16,5 5-9-16,-10 8 1 0,-15 9-3 15,-7 8 1 1,-22 16-6 0,-19-2 1-16,-14 2-7 15,-11-5 1-15,5-11-8 16,1-3 1-16,16-3-1 0,13-8 0 15,17-11-1-15,-11 14 1 16,11-14 0-16,36-6 2 16,8-5 0-16,16-8 2 15,3-6-1-15,-6-5 2 16,-5 0 3-16,8-12 0 16,-60 42-1456-16</inkml:trace>
  <inkml:trace contextRef="#ctx1" brushRef="#br0" timeOffset="-201656.43">15536 8617 0,'0'0'0</inkml:trace>
  <inkml:trace contextRef="#ctx0" brushRef="#br0" timeOffset="-158670.45">8858 2331 791 0,'0'0'0'0,"-11"-66"51"15,6 5 1-15,-1 6 59 16,-5 3 0-16,0 13-22 16,3 11 1-16,3 15-43 15,-12 18 0-15,-7 20-17 16,-9 36 1-16,-14 46-8 0,1 15-1 15,5-1-7-15,11 14 1 16,-3 42-4-16,14 2 1 16,3-19-4-16,10-2 2 15,17 10-2-15,8-22 0 16,14-33-3-16,3-33 2 16,10-38-1-16,6-34 1 15,11-27-5-15,2-37 2 16,-65 56-1225-16</inkml:trace>
  <inkml:trace contextRef="#ctx0" brushRef="#br0" timeOffset="-157098.03">9055 2615 1017 0,'0'0'0'16,"-11"-36"16"-16,6 20 1 16,-6 2 19-16,0 3 0 15,11 11 27-15,-11-8 0 16,11 8-13-16,-19 25-1 15,2 24-9-15,4 29 0 0,7 26-5 16,12 10 1-16,-1 1-11 16,14-24 1-16,-2-24-6 15,7-12 1-15,9-11-2 16,-3-8 0-16,-11-25-1 16,3-17 0-16,-11-18 0 15,-5-18 0-15,-17-13 2 16,-9-17 0-16,-7-30-1 0,-14-8 1 31,-11-6-3-31,6 8 1 0,-1 28-3 0,20 31 0 16,13 13-3-16,9 16-1 15,5 9-4-15,19 0 0 16,8-13-2-16,25-7-1 16,19-5-1-16,3-11-1 15,3 3-1-15,2 8 0 16,-3 12-1-16,-7 29 1 0,-28 20 0 15,-30 16 0 1,-22 20-1-16,-30-6 2 0,-22-5-2 16,-11 5 0-1,-8 9 0-15,6 10 0 16,-4 12-2-16,15-4 2 16,18-18-3-16,25-12 1 15,11-27-5-15,22-19 0 16,14-17-2-16,24-14 0 15,28-22-2-15,10-8 0 16,-5-1 1-16,-3 12 1 16,-13 22 1-16,-19 8 0 15,-31 23 3-15,-30 32 0 16,-24 39 1-16,-22 17 0 0,-14-1 1 16,-3-5 1-16,4-13-1 15,7-7 2-15,28-13 0 16,13-16 0-16,20-18 0 15,16-13 1-15,24-11 0 0,23-11 0 16,18-13 0-16,17-7 0 16,11-13 0-16,5-3 0 15,9 3 2-15,-9 8 0 16,-21 0 4-16,-20-5 0 16,-27-3 0-16,-19 2 2 15,-17 1 0-15,-5 5 1 16,-11 3-7-16,1-3 2 15,-1-5-4 1,2-3 0-16,4 8-1 0,5 8 1 0,-6 3-2 16,6 12 2-16,0 13 0 15,0-20 0-15,0 20 0 16,0 0 0-16,-5 14 2 16,0 36 0-16,-1 46-1 15,6 17 0 1,0-16 0-16,0-23 0 0,11-18-1 15,5-26 1-15,4-8-1 0,-4-16 2 16,3-6-2-16,8-17 1 31,9-13 0-31,-3-23 1 16,-3-21 3-16,-14-12 0 16,-2-16 4-16,-9 6 1 15,-5 35 3-15,0 17 0 0,0 22-1 16,0 22 2-1,0 0-4-15,0 47 1 0,6 38-4 16,5 23 0-16,13-12-4 0,4-10 1 16,7-31-2-16,-18-41 0 15,7-3-2 1,4 0 1-16,2-6-1 0,5-5 1 16,-2-11-1-16,8-25 1 15,-11-19 0-15,-3-11 2 16,-7-11-1-16,-9 13 1 15,-6 4 1-15,-5 32 0 16,6 9 1-16,-6 19-1 16,0-17 0-16,0 17 1 0,0 17-3 15,5 38 2-15,3 3-3 16,9-3 1 0,4-11-2-16,10-13 1 15,1-12-1-15,23-8 0 16,-3-19 0-16,11-14 0 15,0-17 0-15,-11 3 0 16,-11-5 1-16,-17 10 0 16,-2-5 2-16,-11 17 0 15,-3-3 1-15,3 8 1 16,-5-2 1-16,-1-4-1 0,-5 1 1 0,6 8 0 16,-6-3 0-1,5 3 0-15,-5 0-2 16,0 11 1-16,6-14-3 0,-6 14 1 15,5-16-2-15,-5 16 2 16,0 0-3-16,0 0 1 31,0 0-1-31,14 30 0 0,-3 42 0 16,-6 19 0-16,12 6-1 16,-4-23 1-16,4-13-3 15,-1-25 1-15,3-6-2 16,-2-11 0-16,4 3-1 15,4-8 0-15,5-3 1 0,3-11-1 16,-3-11 0-16,-3-3 0 16,-2-11 0-16,-3-21-1 15,-22 46-1519-15</inkml:trace>
  <inkml:trace contextRef="#ctx0" brushRef="#br0" timeOffset="-156960.12">11291 2282 1155 0,'0'0'0'0,"0"0"4"15,-24-12 0 1,13 7 1-16,-6-1 0 16,17 6 28-16,-10-5-1 15,10 5 3-15,0 0 1 16,32-8 4-16,15 8 2 16,-47 0-1086-16</inkml:trace>
  <inkml:trace contextRef="#ctx0" brushRef="#br0" timeOffset="-156559.93">12010 2488 1155 0,'0'0'0'16,"0"0"35"-16,11-41 1 16,-16 16 34-16,5-5-1 15,-6 5 10-15,1 3 0 16,-3 8-29-16,-14 9 0 15,-8 18-14-15,-17 15 0 16,-2 16-12-16,8-2-1 16,11 4-7-16,19-1 1 15,17-10-6-15,15 4 1 16,21 3-4-16,9-7 1 0,7 1-2 31,-1 0 0-31,-2-6-3 0,-11 1 2 16,-3 5-2-16,-11-6 1 15,-19-5-1-15,-11 0 1 16,-22 5-3-16,-8 0 1 0,-22-5 1 16,-6 0-1-16,1-3 0 15,-9-8 1 1,9-3 0-16,10-11 1 0,12-6-1 0,19-7 1 16,24-15-2-16,30-11 2 15,-38 39-1433-15</inkml:trace>
  <inkml:trace contextRef="#ctx0" brushRef="#br0" timeOffset="-156180.66">12593 2488 1105 0,'0'0'0'31,"35"-41"19"-31,-10 11 1 16,-3-12 18-16,-8 4 2 15,-9 10 22-15,-5 14 1 0,-5 1-12 0,-9 7 0 16,-16 6-7-16,-14 8 1 15,-22 14-10-15,-2 9 0 16,16 2-7-16,17 3 1 16,18 0-8-16,23-1 2 15,24 7-5-15,19-4 0 16,17-4-6-16,2-4 1 16,-11-5-4-16,-2 0 1 15,-6-6-1-15,-11 3 0 16,-16-3-1-16,-11-5 1 15,-11-3-2-15,-16 0 1 0,-20 8-3 16,-16 6 2-16,-5-8-1 16,-6-12 0-16,3-2 3 15,8-6 0-15,14-8-1 0,19 0 0 16,19-3 0-16,27-16 1 31,39-17-5-31,10-8 1 16,-76 55-1448-16</inkml:trace>
  <inkml:trace contextRef="#ctx0" brushRef="#br0" timeOffset="-155978.85">12970 2367 1218 0,'0'0'0'0,"0"0"7"15,0 0 0-15,25-17 1 16,-25 17 0-16,0 0 33 16,11-8-1-16,-11 8-4 0,24 33 1 15,9 25 0-15,8 8 0 16,0 9-2-16,-5-3 1 0,5-3-9 15,2-14 0-15,-2-14-9 16,6-16 1-16,-12-22-7 16,1-14 2-16,-36 11-1263 15</inkml:trace>
  <inkml:trace contextRef="#ctx0" brushRef="#br0" timeOffset="-155531.25">13503 2306 1030 0,'0'0'0'15,"0"0"28"-15,0 0 1 16,0 0 43-16,0 0 0 16,0 0-15-16,0 0 1 15,0 0-20-15,0 0 2 16,11 69-6-16,30-8 2 16,0 11-12-16,6-6-1 0,10 0-1 15,1-5-1-15,2-20-2 16,-3-10 1-16,-16-18-4 0,-3-18 1 15,-8-20-3-15,-2-5 1 16,-4-25 2-16,-4-6 0 16,-4 0 2-16,0-11 1 15,-5 6-1-15,-3 0 1 16,3 22-1-16,0 19 2 16,0 14-2-1,-11 11 0-15,14-6-4 0,2 12 2 31,14 5-4-31,9 3-1 0,2 2-1 16,0 9 0-16,-14-6-2 16,-8-2 0-16,-2-3-2 15,-1 2 0-15,3 9 0 16,8 0-1-16,-2 16 0 16,2-2-1-16,4 2 0 0,-4-10 1 15,-3-1-4-15,-2-11 1 16,-3 4-1-16,-2-15 1 15,-17-8-1527-15</inkml:trace>
  <inkml:trace contextRef="#ctx0" brushRef="#br0" timeOffset="-155161.92">14807 2102 941 0,'0'0'0'0,"28"-61"30"0,-17 17 1 15,-6 8 39-15,-2 6 1 16,2 8-3-16,-5 8 2 16,-8-5-14-16,3 8 0 15,-1-3-14-15,-5 11 0 16,11 3-3-16,-22 36 0 0,3 36-8 31,3 13 1-31,16 23-9 16,5 13 2-16,1 1-9 15,13-1 0-15,14-10-2 16,2-15 1-16,1-24-3 0,-1-22 0 16,9-28-3-16,-8-28 1 15,-9-19-5-15,-13-27 0 16,-20-9-5-16,-10-19 0 15,16 80-1336-15</inkml:trace>
  <inkml:trace contextRef="#ctx0" brushRef="#br0" timeOffset="-154548.05">14750 2235 941 0,'0'0'0'0,"-3"30"0"16,3-13 0 0,0 7-1-16,14 1 1 0,13 6 7 15,25-7 0-15,14-7 18 16,13-9 1-16,22-16 21 15,0-3 1-15,-19-14 21 16,-30 3 0-16,-16 3-5 16,-20 5 1-16,-16 14-13 0,6-11 0 15,-6 11-4-15,-11 0 1 16,-6 8-13-16,-4 9 0 16,1 13-7-16,-4 11 0 15,13-5-4-15,11-5 0 16,14-7-8-16,13-4 1 15,19-9-6-15,1-11 1 16,-6-6-1-16,-3-13-1 16,6-3 0-16,-3-8 1 15,-14-6 0-15,-5-3-1 16,-11-2 0-16,-3 10 0 16,-2 6-1-16,-6 1 2 0,-6 13-4 15,6 11 1 1,0 0-3-16,-5 11 1 0,-1 19-3 15,1 25 1-15,5 25-2 16,3 3 1-16,2 2-2 16,-2 7 0-1,-6 4-1-15,-5 1 2 16,-11-12-2-16,-6-16 0 16,-8-16-1-16,-2-18 1 15,5-21 0-15,2-25 0 16,-13-22 0-16,9-22 2 15,7-28 0-15,11-8 1 0,14-14 4 16,8 11 0-16,14 20 3 16,8 19 1-16,6 24-1 15,8 9 1-15,8 20-1 16,2 4 1-16,9 15-5 16,0 8 1-16,-6-3-4 15,1-3 0-15,-58-19-1579 0</inkml:trace>
  <inkml:trace contextRef="#ctx0" brushRef="#br0" timeOffset="-154311.58">15978 1961 1067 0,'0'0'0'0,"0"-52"30"16,5 13 1-16,17-2 12 31,8 11 1-31,0 10 9 15,8 15 0-15,-8 24-20 16,11 28 0-16,11 39-10 0,-8 29 1 16,-14 32-6-16,-24 15 1 15,-17 12-5-15,-25-8 2 16,-21-3-5-16,-25-17 2 0,-28-19-3 16,-21-20 1-16,3-21 2 0,2-25 1 15,126-61-1195-15</inkml:trace>
  <inkml:trace contextRef="#ctx0" brushRef="#br0" timeOffset="-153749.06">3647 5890 728 0,'0'0'0'16,"-16"-60"86"-16,-3 10 1 0,2 0 38 15,-13 9 1-15,-19 5-64 16,-6 17-1-16,-8 13-16 16,-10 31 0-16,-4 22-13 15,-5 28-1-15,-8 27-6 0,8 25 1 16,11 30-7-16,13 8 1 16,17-10-4-16,25 5 0 15,27 3-3-15,13-17-1 16,17-25-1-16,17-32 1 15,10-40-2-15,14-46 0 16,11-47-4-16,-14-28 1 16,-79 72-1231-16</inkml:trace>
  <inkml:trace contextRef="#ctx0" brushRef="#br0" timeOffset="-152826.8">3601 6039 1004 0,'0'0'0'0,"0"0"25"16,-28 6 0-16,9 8 25 15,-3 22 0-15,-13 13-7 32,-6 23 1-32,0 36-13 0,8 2 0 15,-3-13-6-15,9-12 0 16,8-13-4-16,13-11 2 16,1-28-1-16,10-11 2 15,-5-22-1-15,25-6 2 16,8-35 0-16,2-9 0 15,1-5 3-15,2-17 2 16,-13-38 1-16,-9-12 0 16,-2-4 0-16,-9 12-1 15,-5 40-4-15,6 19 1 16,-6 19-4-16,5 17 2 16,-5 19-8-16,0 0 0 0,17 30-7 15,2 33 1-15,14 56-6 16,2 22 0-1,-5 5-3-15,3-8 1 0,3-22-3 16,-6-11 1-16,-8-9-1 16,-11-19 0-16,-6-21 0 0,-5-34 0 15,-5-33 0-15,-17-20 0 16,-19-27 0-16,-11-5 1 16,-17-9-2-16,-7 6 1 15,-6 5-10-15,-6 12 1 16,14 7-18-16,17 6 0 15,27 17-8-15,8 8 0 16,22 11-3-16,0 0 1 0,33 17 8 16,22-15 1-16,40-4 17 15,12-18-1-15,8-13 7 16,0-17 0-16,-3-27 4 16,-8 3 1-1,-20 2 0-15,-24 17 0 16,-27 0 4-16,-8 13-1 15,-20 23 6-15,-5 8 1 16,0 11 5-16,-16 5 0 16,-9 12 3-16,-2 27 0 15,-3 28-2-15,5 19 1 16,9 30-5-16,16 1 0 16,0-37-3-16,5-10 1 15,1-9-4-15,8-14 1 0,-4-21-3 16,7-18 1-16,-12-7 0 15,9-17 2-15,8-17 0 16,8-7 0-16,3-7 0 16,-3-5 2-16,-3 9 2 15,-2-9 0-15,-9 8-1 16,3 11 1-16,-2 20-1 0,-6 8 1 16,2 8 0-16,4 23 0 15,-1 21-6-15,1 3 1 16,-9-5-3-16,-19 5 1 15,-3 3-3-15,-13-3 1 16,-3 1-2-16,-6-12 1 16,9-11-1-16,2-14 1 15,3-13-1-15,6-17 1 16,8-9 1-16,8-16-1 0,8-8 0 16,19 3 1-16,-27 41-1453 15</inkml:trace>
  <inkml:trace contextRef="#ctx0" brushRef="#br0" timeOffset="-152455.58">4823 6500 1306 0,'0'0'0'16,"16"-47"28"-16,-8 6 0 16,-2-3 22-16,-6 8 2 15,-6 11 12-15,-7 11 1 16,-9 11-22-16,-8 20-1 15,-17 13-10-15,4 15-1 0,12 15-7 16,7-2 0-16,13-19-5 16,5-3 1-16,17-11-7 15,9-3 2-15,21 2-5 0,10-10 0 16,7 3-2-16,-6-6 0 16,-11-6-3-16,-8 4 2 15,-22-4-3-15,-11-5 2 16,-17 11-3-16,-24 8 2 0,-16 12-1 15,-17-12 1-15,14-8-2 16,8 0 2-16,19-5-2 16,14-4 0-1,19-2 1 1,0 0 0-16,46-24-3 0,17-1 0 16,-63 25-1468-16</inkml:trace>
  <inkml:trace contextRef="#ctx0" brushRef="#br0" timeOffset="-151428.15">5216 6439 1143 0,'0'0'0'0,"0"0"0"16,0 0 1-16,0 0-1 0,0 0 0 16,-10 45 10-1,-12-15 1-15,-8 22 18 0,5 9-1 16,9 0 12-16,5 0 1 16,11-6 3-16,11-6 1 15,13-2-7-15,20-16 2 31,11-23-10-31,18-14 1 0,1-18-5 0,3-15 0 16,-14-19 2-16,-22 8 0 16,-22 6 2-16,-19 8 1 15,-19 6-2-15,-20-6 1 16,-21-14-4-16,-14 3 1 16,3 9-4-16,8 27 1 15,17 41-3-15,10 9 1 0,9 13-9 31,13-13 2-31,23-14-7 16,7-9 1-16,6-10-6 16,19-6 1-16,11-6-4 15,3-2 0-15,-3-3-2 0,-9 0 0 16,-2-3-9-16,-5 9-1 16,-9-1-4-16,-2 12 0 15,-1-1 4-15,4 14-1 16,-6 6 6-16,2 17 1 15,-13 18 1-15,-5-4 2 16,-6-4 1-16,0-13 1 16,-6-28-1-16,6-11 2 15,0 0 0-15,11-25 0 16,-8-30 2-16,8-9-1 0,5-5 3 16,-5-3 1-16,-3 12 5 15,-5 7 1-15,0 23 5 16,2 16 0-1,6 0 2-15,0 12 0 0,5 2-5 16,9 0-1-16,22-3-3 16,10-3 1-16,6-16-4 15,8-5 0-15,3-9-3 16,-9 0-1-16,-24-14-1 16,-8 9 1-16,-22 5-1 0,-16 0 1 15,-6-3-1-15,-19-2 1 16,-17 0-1-1,-2 5 1-15,2 17-1 0,6 13 2 16,11 6-2-16,-2 17 1 16,7 13-2-1,3 20 1-15,3 21-1 0,8 23 0 16,11 19 0-16,6 9 0 16,10 5-1-16,-2 8 0 15,13 28-1-15,-2-12-1 16,-9-29 0-16,0-15 0 15,3-27 0-15,-8-24 1 16,-11-23 0-16,-5-20 1 0,5-13 0 16,-14-30 1-16,-2-22-1 15,-6-34 1-15,3-41-5 16,8-8 2-16,5-3-13 16,6 22 1-16,6 42-14 15,8 21 1-15,2 28-7 0,11 9 1 16,9 8 10-16,16 2 2 15,13 14 7-15,4 9 2 16,-12 2 7-16,-10 14 0 16,-12 17 5-1,-24 5 0-15,-16-2 1 16,-20 7 0-16,-27 1 0 0,-16-11 1 16,-9-31 0-1,9-33 2-15,16-33 0 0,36-22 1 16,16 69-1327-16</inkml:trace>
  <inkml:trace contextRef="#ctx0" brushRef="#br0" timeOffset="-150780.21">6682 6180 929 0,'0'0'0'0,"-16"-39"69"15,2 12 1-15,3 2 49 16,-6 0 1-16,7 6-27 15,-4 13 0-15,14 6-42 0,0 0 0 16,-11-11-16-16,11 31 1 16,0 40-11-16,5 26 0 15,6 33-8-15,8 2 1 16,-2 0-9 0,8-5 0-16,2-8-4 0,-3-12 0 15,-2-7 0-15,-3-20-1 16,-8-31 0-16,-5-27 0 0,-12-22-1 15,-18-30 1 1,-20-17-4-16,-11 0 0 0,-8 3-8 16,1 0 0-1,4 8-33-15,17 8 0 0,11 9-27 16,3 8 0-16,13 8 15 31,9 8-1-31,5-7 28 0,13 2 1 16,20-14 15-16,14 3 1 15,5 8 9-15,13 8 0 16,3 20 4-16,-5 8 0 16,-5 9 8-16,-12 4 1 15,-10 21 6-15,-20 4 1 0,-10 1 0 16,-12 0 1-16,6-1 0 0,-5-13-1 16,5-16-1-16,5-18 1 15,-5-13-3-15,36-16 0 31,10-28-3-31,12-11 1 0,-58 55-1252 0</inkml:trace>
  <inkml:trace contextRef="#ctx0" brushRef="#br0" timeOffset="-150313.65">7111 6635 1168 0,'0'0'0'0,"0"0"32"16,0 0 2-16,0 0 29 16,11-33 1-16,-11 22 6 0,0 11 2 15,11-11-29-15,-11 11 1 16,16 17-13 0,-2 10 2-16,13 26-12 0,4 7 0 15,-4-7-6-15,-8-14 1 16,-3-15-6-16,-2-7 1 15,-3-14-3-15,0-12 0 16,5-10 4-16,14-17 0 16,6-11 3-16,2-8-1 15,-8-11 2-15,-5 0 0 16,2 2 1-16,-10 17 0 16,7 17-3-16,-7 19 2 0,-17 11-5 15,13 11 1-15,-2 25-3 16,6 13 0-16,-6 23-4 15,-3-6-1-15,-3 9-1 16,1-9-1-16,-6-5-1 16,5-11 0-16,1-9-1 0,-1-22 1 15,12-2-1-15,-4-12 0 16,9-16 0-16,8-14 0 16,-30 25-1479-16</inkml:trace>
  <inkml:trace contextRef="#ctx0" brushRef="#br0" timeOffset="-149997.79">8002 6103 1080 0,'0'0'0'0,"-5"-55"41"0,5 19 0 16,5 3 35-16,1 5 2 15,-6 14-10-15,0 14 1 16,-6-11-30-16,6 11 1 16,-5 28-10-16,-1 27 0 15,-4 31-11-15,4 16 1 16,12 14-6-16,10-1 0 16,6-7-4-16,2-3 0 15,4-20-2-15,-4-7 0 16,6-12 1-16,-2-30 0 0,-12-22-2 15,-10-31 1-15,-6-16-3 16,-11-8 2-16,11 41-1313 0</inkml:trace>
  <inkml:trace contextRef="#ctx0" brushRef="#br0" timeOffset="-149417.06">7852 6337 954 0,'0'0'0'31,"0"0"0"-31,11 31 2 16,-6-15-2-16,6 4 0 0,14-1 2 15,21 3 1-15,23 3 5 16,7-6 0-16,17-8 27 16,-13 3 0-16,-15 8 21 15,-26 3 1-15,-26 0 2 16,-13-9 2-16,-16 6-11 0,-3 0 2 16,2 9-15-16,6-6 1 15,11 5-5-15,6-11 0 16,5-2-6-16,16-12 0 15,20 1-3-15,4-17 1 16,10-14-4-16,2-16 0 16,-17-6-1-16,6 3 1 15,-11-6-2-15,-8-8 0 16,-14 8 2-16,-14 12 0 16,-5 16 0-16,0 2 0 15,0 20-4-15,-11 0 1 16,-8 20-4-16,3 26 2 0,5 21-5 15,3 21 2-15,16 9-7 16,3 10 2-16,11 9-3 16,-3 3-1-16,-8-3-2 0,0-14 1 15,-6-3-2-15,-5-16 1 16,-5-9-1 0,-12-13 1-16,-7-11 1 0,-4-15-1 15,-2-10-1-15,-2-14 1 16,7-16 3-16,-5-20-1 15,3-30 6-15,7-20 0 16,18-7 5-16,13-4 1 16,5 6 3-1,11 11 1-15,17 11 0 0,13 6 0 0,23 8-5 16,2 2 1-16,16 6-5 16,-5 0 1-16,-24 3-3 15,-12 3 0-15,-57 30-1639 31</inkml:trace>
  <inkml:trace contextRef="#ctx0" brushRef="#br0" timeOffset="-148284.95">7950 4864 740 0,'0'0'0'0,"0"0"64"15,0 0 1-15,0 0 27 0,0 0 0 16,0 0-28-16,0 0 1 15,0 0-16-15,0 0-1 16,0 0-9-16,41-72 1 16,-8 6 1-16,-8 5-1 15,-9 6-2-15,-5 0 2 16,-8 8-3-16,-3 3 1 16,-3 8-1-16,-2 11 0 15,-1 9-7-15,6 16 1 0,-5-11-8 16,5 11 1-16,-6 16-9 15,-5 20 2-15,6 30-7 16,10 14 2-16,12 11-8 16,7 6 2-16,15 11-3 15,7 2 0 1,1-14-1-16,-6-4-1 0,-22-18-1 16,-14-13 1-16,-24-9-1 15,-19-16 0-15,-22-6 0 16,-9-10 0-16,7-20 0 15,1 0 0-15,9-17 0 16,11-2 1 0,14-6 1-16,2 0 1 0,15 6 3 0,10 19 0 15,-6-11 3-15,6 11 0 16,16-6 2-16,4-5 0 16,26-3 0-16,22 3 1 15,25 0-1-15,11 3 0 16,8-3-1-16,9-8 1 15,-121 19-1491-15</inkml:trace>
  <inkml:trace contextRef="#ctx1" brushRef="#br0" timeOffset="-181067.65">9675 16858 0,'0'0'0,"0"0"0,0 0 0,0 0 0,0 0 0</inkml:trace>
  <inkml:trace contextRef="#ctx0" brushRef="#br0" timeOffset="-137848.99">1788 10840 1356 0,'0'0'0'16,"0"-41"43"-16,0 5 1 16,-5-8 45-16,-1-17 1 15,1 0-19-15,-12 4 1 16,-7 7-38-16,-6 17 2 15,-3 22-14-15,-8 22 0 16,-17 33-7-16,-13 17-1 0,3 19 0 16,-3 11 0-16,2 5-1 15,12 20-1-15,11 33-2 16,10-11 0-16,14-19-2 16,17-12 0-16,21-27 0 15,14-8 0-15,17-11-3 16,10-25 2-16,22-23-2 15,3-21 0-15,0-14 1 16,3-17-1-16,-3-13 1 16,-5-17 1-16,-9-8-2 15,-16-23 2-15,-11-24 1 0,-25-3 1 16,-16 17 1-16,-21 13 1 16,-20 20 2-1,-17 8-1-15,-10 9-2 0,2 13 1 16,9 38-1-16,-6 29 0 15,3 10-1-15,8 11 2 16,5 9-5-16,14 11 1 16,14 5-5-16,8 11 2 15,17 11-3-15,13 9 1 16,22-6-2-16,8-14 1 0,0-16-1 16,9-14 1-16,5-11-1 15,0-9 0-15,-11-4 0 16,-11-7 0-16,-17-2 0 15,-2 11 0-15,-11 16 0 16,-3 0 1-16,-5 17-1 16,5-5 1-1,3-17-1-15,11-11 0 0,-22-25-1666 16</inkml:trace>
  <inkml:trace contextRef="#ctx0" brushRef="#br0" timeOffset="-137498.29">1979 11693 1431 0,'0'0'0'0,"17"-17"32"0,2-2-1 16,8-9 19-16,9 1 0 15,5 5 7-15,0 5 1 16,5 14-27-16,-5 14 0 16,-2 17-9-16,-4 13 0 15,-10 9 1-15,-14 16-1 16,0 17-2-1,-11 3 2-15,-11-15-2 0,0-13 0 16,-8-27-3 0,8-18 1-16,11-13-1 15,-17-16-1-15,17-37 4 0,0-16-1 16,0-27 2-16,6-1 0 16,5 12-1-16,0 13 2 15,8 28-2-15,-3 16 1 16,-5 15-6-16,6 13 1 0,2 13-5 15,3 20 0-15,13 25-4 16,1 14 1-16,-36-72-1691 16</inkml:trace>
  <inkml:trace contextRef="#ctx0" brushRef="#br0" timeOffset="-137134.39">2843 11767 1444 0,'0'0'0'15,"0"0"45"-15,0-44 1 16,-11 28 24-16,-2-9 1 15,-4 5-11-15,-18 9 0 16,-23 11-24-16,-4 14 0 31,-4 17-12-31,3 15 0 0,11 21-2 0,17 7-1 32,13-2-4-32,11-17 1 15,11-19-4-15,16-19 2 0,6-17-4 16,24-28 2-16,26-27-4 15,1-11 0-15,-7-6-1 16,-14 8 1-16,-11 28 0 16,-14 6 1-16,-10 19-2 15,-17 11 0-15,13-5-2 0,-7 21 1 16,-6 26-3-16,0 15 2 0,0 26-3 16,5-8 0-16,12-9-2 15,7-19 2-15,9-31-1 31,14-24 0-31,18-25 0 16,4-25-1-16,-69 58-1638 0</inkml:trace>
  <inkml:trace contextRef="#ctx0" brushRef="#br0" timeOffset="-136753.33">3415 11513 1419 0,'0'0'0'16,"-17"-30"25"-16,-5 14 1 16,-13 2 11-16,-6 11 0 15,-11 11 6-15,6 3 1 16,-12 14-12-16,1 8-1 15,16 11-1-15,11 9 1 0,2 5-2 16,15 8 0-16,13 6-5 0,19-12-1 16,8-29 1-16,14-31 0 15,11-33-5-15,5-17 2 16,4-5-6-16,-9-11 2 31,-1-6-1-31,-15 6 1 16,-9 5-2-16,-10-3 2 15,-12-27-2-15,3-11 1 0,-8-16-2 16,-8 7 2-16,3 9-3 16,-6 22 2-16,-6 25-3 15,6 19 2-15,11 36-3 16,-19 14 1-16,8 38-3 0,0 28 0 16,11 36-3-16,11 17 1 15,11 13-4-15,3 3 1 16,10-8-1-16,4-9-1 15,13 6-1-15,8-14 0 16,-3-33 0-16,-10-41 0 16,-47-50-1674-16</inkml:trace>
  <inkml:trace contextRef="#ctx0" brushRef="#br0" timeOffset="-136233.25">960 12896 1306 0,'0'0'0'0,"-28"-64"24"15,15 12 2-15,2-3 29 32,0 13 1-32,5 31 7 0,6 11 1 15,-5 11-14-15,-14 31-1 16,-9 38-4-16,9 27 1 16,8 40-8-16,11 15 1 15,-5 15-7-15,5 11-1 16,5 7-5-16,6-15 1 15,19-48-7-15,11-35 1 16,11-48-4-16,11-43 0 16,8-34-9-16,3-41 0 15,-74 69-1560-15</inkml:trace>
  <inkml:trace contextRef="#ctx0" brushRef="#br0" timeOffset="-135514.05">1372 12973 1431 0,'0'0'0'15,"-13"-28"37"-15,7 12 2 31,6 16 25-31,0 0 0 16,-11-3-8-16,0 25 1 0,-19 33-20 16,3 28 1-16,2 33-8 15,15 8 2-15,-1-11-6 16,5-22 1-16,12-16-7 16,5-14 1-16,-1-26-4 0,1-18 1 15,-11-17-4-15,14-11 1 16,2-33 2-16,-5-17 1 15,-2-22-1-15,-4-24 1 16,-10-28 0-16,-4-6-1 16,-12 39 1-16,-4 16 0 15,14 34-2-15,0 19 0 16,11 16-5-16,0 17 1 16,16 11-4-16,9 28 0 15,27 33-5-15,5 30 2 16,6 30-4-16,3 3 1 0,-9-30-2 15,-5-22 1-15,-5-22-1 16,-12-26 0-16,-7-18 0 16,-12-9 2-16,-8-8-2 15,3-14 1-15,6-10 0 16,-6-23 0-16,2-44 1 16,-7-20 0-16,-1-10 2 15,1 13 0-15,-1 23 1 0,1 30 0 16,4 33 1-16,4 10 1 15,-3 7-2-15,11 13 1 16,8 14-2-16,11 9 1 16,0 16-3-16,-8 11 2 15,-19 27-3-15,-4 14 1 16,-10 9-2-16,-5-17 1 16,10-22-1-1,6-17 1-15,0-7-1 16,14-15 0-16,2-14 0 15,3-16 0-15,22-19 0 16,-5-11 0-16,-6-9 0 0,-8 1 0 16,-20-7 0-16,-13-1 0 15,-19-15 0-15,-27-11 0 16,-23-2 0-16,-7 16 0 16,-4 30 0-16,15 34 1 15,16 32-1-15,13 17 1 16,17 17 1-16,24-6-1 15,15-19 0-15,21-19 0 0,21-25-2 16,7-20 1-16,-69 17-1759 0</inkml:trace>
  <inkml:trace contextRef="#ctx0" brushRef="#br0" timeOffset="-135189.65">2384 13185 1444 0,'0'0'0'32,"0"0"17"-32,0 0-1 0,6 50 33 0,-12 3-1 15,6 27 11-15,0-3 2 31,0 3-22-31,6-14 1 16,2 3-7-16,8-11 1 0,1-19-6 16,7-12 0-16,-2-16-3 15,8-19-1-15,6-17 1 16,2-11 0-16,-3-13-1 16,-10 2 2-16,-9 8-3 0,-5 9 0 15,-11-1-4-15,-5 9 0 16,5 9-3-16,0 13 1 15,0 0-5-15,0 0 1 16,-11 30-4-16,11 6 0 16,11-6-3-16,0 3 2 15,8 0-3-15,3-2-1 16,24-7 0-16,17-4-1 16,8-9-1-16,9 0 2 15,-80-11-1686-15</inkml:trace>
  <inkml:trace contextRef="#ctx0" brushRef="#br0" timeOffset="-134853.21">3658 13216 1344 0,'0'0'0'16,"-5"-50"21"-16,-1 20 2 15,1 19 22-15,5 11-1 16,0 0 25 0,0 25 0-16,0 60-17 0,0 17 0 15,5 0-12-15,6-11 2 0,-5-5-6 31,7-3-1-31,4 2-5 16,13-10-1-16,16-28-9 16,23-28 0-16,29-44-11 15,0-16 0-15,-98 41-1501 0</inkml:trace>
  <inkml:trace contextRef="#ctx0" brushRef="#br0" timeOffset="-133785.24">4290 13150 1431 0,'0'0'0'15,"-41"-9"48"-15,8 15 0 16,-19 13 3-16,5 23 2 16,-5 27 9-16,11 8 0 15,-5 8-30-15,10-13 2 0,15-11-9 0,10-9 0 16,22 1-4-16,10-15-1 16,15-10 1-16,10-28 0 15,12-22 0-15,5-17-1 16,-3-8-3-1,-8-11 1-15,-8-13-2 0,-14-18 2 16,-11-29-3 0,-8-1 1-16,-6 9-3 15,-5 2 1-15,-16 3-3 16,2 9 1-16,-8 5-3 16,11 24 1-16,3 37-1 0,-3 41 0 15,-5 44-2-15,-3 14 1 16,8 14-3-16,11 14 2 15,11 21-2-15,13 15 0 16,12 10-3-16,2-16 2 16,22-41-3-16,9-26 1 15,7-24-1-15,14-25 0 16,11-11 1-16,-5-11-1 16,-25-19 0-16,-24-23 0 15,-20-16 0-15,-21-8 1 0,-9-14 1 0,-16 5-1 31,-17 12 1-31,-21 22 2 16,-12 27-1-16,4 19 2 16,7 17-2-16,17 28 1 15,14 27 0-15,16 14 1 16,11 3 0-16,22-9-1 16,24-16-1-16,25-16 0 0,25-17-2 15,-3-20 0-15,6-16 1 16,-6-17-1-16,5-5-1 15,-5-16 1-15,-17-4-1 0,-13 6 2 32,-22 14-2-32,-35 6 0 0,-25 7 0 0,-20 15 0 15,-21 16 0-15,3 19 2 16,-6 14-2-16,11 14 1 16,16 3-1-16,15-14 1 15,10-3-2-15,5-19 1 16,17-9-1-16,6-13 2 15,-1-8-2-15,9-9 0 16,10-16 0 0,6-9 1-16,-8 0 0 0,-3-5 0 0,-8 3 0 15,-6 10 1-15,-8 15-1 16,-8 16 2-16,0 0-2 16,17-3 1-16,-12 14-1 15,1 22 0-15,-1 28-1 16,9-3 1-16,19-17-1 15,2-13 1-15,6-9-1 16,6-13 0-16,-6-15 0 16,-3-21 0-16,3-17 0 0,0-8 0 15,0-17 0-15,-5-2 0 32,-9-9 0-32,-2-3 0 15,-14-7 0-15,-6-9 0 0,-5-14 0 0,-11-6 2 16,-8 4-2-16,-3 18 1 15,6 37-1-15,-4 32 0 16,4 42 0-16,5 39 0 16,0 58 0-16,8 19 0 31,3 24-1-31,3 20 1 0,3 14-2 16,5 0 1-16,5-16-1 0,3-4 1 15,-2 17-1-15,-23-22 1 16,6-160-1757-16</inkml:trace>
  <inkml:trace contextRef="#ctx0" brushRef="#br0" timeOffset="-130965.99">2108 15125 1269 0,'0'0'0'0,"0"0"59"0,-41-30 2 15,41-1 44-15,5 1 1 16,17 0-34-16,14 5-1 15,16-3-30-15,5 9-1 16,9 8-12-16,-3 8 1 16,-6 14-5-16,-5 9 1 15,0 13-2-15,-11 19 2 16,-16 14-3-16,-9 9 1 16,-16 8-5-16,-11-6 1 0,-5-14-3 15,2-16-1 1,3-22-1-16,11-25 0 0,-16-19 1 15,2-28-1-15,3-33 3 16,11-14 0-16,5 0 1 0,15 9 0 16,1 7 0-16,4 9 0 15,8 6 0-15,-3 19 0 16,-8 27-2 0,8 20-1-16,11 19-2 0,0 17-1 15,11 13-1-15,0 1 0 16,0-12 0-16,16-11-1 15,14-10-4 1,6-18 1-16,2-4-4 16,-3-9 1-16,-5-3-3 15,-19-6 1-15,-16 4-2 16,-12-6 1-16,-18 8-1 16,-12-8 0-16,-10 0 0 0,-28-3 0 15,-22-5 0-15,-8 8 0 16,-16 16 0-16,2 20 0 15,6 14 0-15,3 7 0 16,0 7 0-16,16 5 0 16,5 11 0-16,23-3 1 15,13 0-1-15,16-8 2 16,12-22-2-16,13-25 1 16,22-25-1-16,10-11 1 15,10-14-1-15,-10 9 1 16,1-3-1-16,-16 13 1 0,-12 15 0 15,-15-1 0-15,-4 9-1 16,-16 8 1-16,0 0-1 16,11 19 0-16,-6 26 0 15,1 15 0-15,-1 12 0 0,14 5 0 16,9-2 0-16,13-15 0 16,5-24-1-16,17-22 1 15,19-25-1 1,11-17 1-16,22-27-1 0,-6-11 1 15,3 11 0-15,-13-6 0 16,-31 6 0-16,-21-3 0 16,-23 8 0-16,-18 1 0 0,-20-1 0 15,-13 9 1-15,-20 10 0 16,-5 26 0 0,-11 13 1-1,3 22 0-15,3 12-1 16,-1 5 1-16,-4 2-1 0,10 12 2 15,16 5-2-15,20 14 0 16,16 3-1-16,11-8 1 16,16-17-1-16,19-34 0 15,25-29 0-15,17-28 0 16,5-36 0-16,-3-11 0 16,-19-6 0-16,-8 9 0 15,-22 5 0-15,-5-13 0 16,-14-37 0-16,-6-18 0 0,-16 2 0 15,-11 16 1-15,-11 26 0 16,3 24 0-16,8 28 0 16,0 22 2-16,-5 30-2 15,-3 31 1-15,-9 32 0 0,15 9 2 16,7 31-4-16,6 13 1 16,11 6-1-16,8-6 0 15,3-11 0-15,14-6 0 16,5-10-1-16,21-31 1 15,10-35-2-15,7-29 2 16,-3-21 0 0,-7-20 0-16,-12-13 0 15,-5-3 0-15,-5 2 0 0,-6-10 0 16,-11-3 0-16,-14 11 2 16,-5 5-2-16,-11 50 1 15,0 0-1 1,0 0 1-16,5 25-1 0,-10 38 1 15,0 3-1-15,5 17 1 16,5 11-1-16,14-3 0 0,3-14 0 16,3-33 0-16,7-16 0 15,34-9 0-15,-66-19-1844 16</inkml:trace>
  <inkml:trace contextRef="#ctx0" brushRef="#br0" timeOffset="-129533.92">8024 14077 1632 0,'0'-31'0'16,"-11"-43"40"-16,11-9-1 16,6 6 33-16,5 19-1 15,13 25-9-15,4 19 0 16,13 19-31-16,8 37 2 15,8 54-14-15,-5 34 1 16,-19 25-4 0,-22 21 0-16,-27 17-5 15,-31 3 1-15,-32-19-3 16,-14-6 0-16,0-3-2 16,-5-19 0-16,10-27-2 15,6-29 1-15,8-26 1 0,22-40-1 16,52-27-1651-16</inkml:trace>
  <inkml:trace contextRef="#ctx0" brushRef="#br0" timeOffset="-128617.28">5340 10860 1155 0,'0'0'0'0,"-61"22"27"16,4 2 0-16,-11 1 15 0,-3 6-1 15,8 5 12-15,16-6 0 16,14-5 3-16,20-6 0 16,7-2-20-16,17-6 0 15,14-6-9-15,21-5 0 16,17-8 4-16,14-6 2 15,7 0-4-15,15 3 1 16,7-5-4-16,20 2 1 16,-126 14-1387-16</inkml:trace>
  <inkml:trace contextRef="#ctx0" brushRef="#br0" timeOffset="-128135.7">6780 10763 916 0,'0'0'0'16,"0"0"64"-16,41-39 1 16,-30 28 20-16,0-5-1 15,-5-4-30-15,-6 9 1 0,0 11-17 16,5 31 0-16,-2 21-11 15,-9 20 1-15,-7 8-2 16,-15 5-1-16,-7 4 4 31,-12-4 0-31,-5-10-1 16,-5-9 1-16,-3-19 1 16,-3-19 2-16,0-23 7 0,-8-19 0 15,14-27 6-15,10-9 1 16,14-24 7-16,20-4 1 15,15-7-7-15,20 2 0 0,19 3-4 16,22 19-1-16,14 6-8 16,13 19 0-16,17 6-10 15,7 5 2-15,9 14-9 0,9 6 1 16,-9-1-6-16,-14 12 1 16,-21-6-4-16,-15 5 0 15,-21 1-3-15,-22-6 1 16,-13 0 0-16,-17 0-1 31,0 0-2-31,11-6-1 16,-11 6-1778-16</inkml:trace>
  <inkml:trace contextRef="#ctx0" brushRef="#br0" timeOffset="-127149.64">8650 10192 665 0,'0'0'0'0,"11"-36"58"15,-11 11 2-15,0-5 87 16,-5-6 1-16,-1 6-41 16,-10 5-1-16,-9 3-30 15,-7 13 2-15,-26 9-40 16,-7 17 0-16,-15 27-6 16,-7 17 0-16,-12 24-4 0,6 23 1 15,11 16-4-15,14 20 0 16,16-6-5-16,22-3 0 15,19-8-3-15,22-20 0 16,19-7-1-16,17-23 0 16,21-22 0-16,19-25 1 15,17-16 2-15,11-17 0 16,-11-21 2-16,-6-12 1 16,-21-14 9-16,-14-2 2 15,-22-1 0-15,-11-2 2 0,-19 5-8 16,-11-5 0-16,0 55-1601 15</inkml:trace>
  <inkml:trace contextRef="#ctx0" brushRef="#br0" timeOffset="-126900.5">7972 10810 1093 0,'0'0'0'0,"-32"22"25"16,18-8 2-16,8-3 27 15,6-11 0-15,20 5-5 16,21-10 1-16,49-6-3 16,19-14 0-16,25-5 5 0,-5-6-1 15,-4 0 5-15,-18 0 2 16,-14 6-2-16,-19 10 1 16,-28 9-9-16,-18 3 0 15,-15 2-8-15,-13 6 0 31,-24 20-6-31,-4-15 1 0,28-5-1552 16</inkml:trace>
  <inkml:trace contextRef="#ctx0" brushRef="#br0" timeOffset="-125659.36">9878 10349 841 0,'0'0'0'16,"5"-36"55"-16,1 11 0 0,-3 1 16 16,-3 4 0-16,0 9 6 15,0 11 0-15,0 0-4 16,-14 9 0-16,3 21-12 15,-11 36 1-15,-13 36-16 16,-6 14 1-16,-11 5-11 16,0 1 0-16,5-9-11 15,12-11 1-15,2-11-6 0,14-11 1 16,8-19-8-16,5-23 2 31,1-15-2-31,5-23 2 0,16-14-1 0,1-28 1 31,18-35 10-31,1-22-1 16,2-3 11-16,-8-9 1 16,-5-16 1-16,-9-5 1 15,-10-12 4-15,-6 9-1 16,-6 19-8-16,1 25 0 16,-1 39-5-16,6 16 0 0,-5 22-8 15,5 14-1-15,16 42-8 16,6 21 1-16,14 45-7 0,10 21-1 15,0 20-3-15,6-2 2 16,-5-4-3-16,5-2 0 16,-6-14-2-16,1-11 1 15,-6-25-1-15,0-25 0 16,-14-22 0-16,-8-16 0 16,-13-17 0-16,-17-14 1 15,-14-11-1-15,-16-22 0 16,-22-19-10-16,-5-11 2 15,68 66-1710-15</inkml:trace>
  <inkml:trace contextRef="#ctx0" brushRef="#br0" timeOffset="-125502.85">9547 10967 1117 0,'0'0'0'0,"0"0"0"16,41 31 0-16,-5-20-4 16,16-6 0-16,16-5 17 15,9-8-1-15,-6-6 42 16,2-5 1-16,15-3 13 15,16-3 2-15,19 0 8 16,-3-5 2-16,-120 30-1235 16</inkml:trace>
  <inkml:trace contextRef="#ctx0" brushRef="#br0" timeOffset="-124917.56">10816 10203 640 0,'0'0'0'16,"0"0"88"-16,0 0 0 0,-22 33-1 16,22-33-1-16,5 22-27 15,23-11-1-15,43 3 7 16,27-9 0-16,20-16-2 15,18-2 1-15,15-18 3 0,2-5 2 16,14 1-8-16,-22-7 2 16,-36 9-9-16,-30 11 1 15,-30 5-9-15,-16 9 0 16,-22 8-4-16,-11 0 0 16,3 8-7-16,-17 14 1 15,-21 9-10-15,2 5 1 0,33-36-1552 31</inkml:trace>
  <inkml:trace contextRef="#ctx0" brushRef="#br0" timeOffset="-124674.83">11551 10173 1192 0,'0'0'0'16,"0"0"26"-16,-11-28 0 15,11 28 22-15,0-14 2 16,0 14 20-16,0 0 1 15,0 0-14-15,0 42 2 16,6 43-17-16,-1 14 2 0,-2 20-13 16,0 2 1-1,10 1-9-15,-2-17 1 0,0-6-11 16,0-8 2-16,14-16-5 16,8-20 0-16,16-19-3 15,14-23 1-15,5-21-1 16,9-22 0-16,-77 30-1412 0</inkml:trace>
  <inkml:trace contextRef="#ctx0" brushRef="#br0" timeOffset="-124302.77">12399 10556 1218 0,'0'0'0'0,"11"-25"45"16,-6 3 1-16,-5 3 45 15,-5 5 0-15,5 14-15 16,-36-5 1-16,-16 18-36 0,-11 12 1 15,-8 11-16-15,8 3 3 16,6 5-7-16,5-8 2 16,16 2-4-16,15-7 1 15,10-4-2-15,13-2 1 16,12 0-3-16,8 0 0 16,13 2-2-16,12 1-1 15,-1 0-1-15,6-4 0 0,6-4-2 0,-6-1 2 16,-11 6-1-16,-8 2 1 15,-20-2 1-15,-13 6 0 16,-24-1-1-16,-15 6 0 16,-15 0-4-16,-4-6 0 15,1-16-2-15,10-14 0 32,9-14-4-32,19-16 0 0,13-12 2 15,23-18-1-15,-17 60-1615 16</inkml:trace>
  <inkml:trace contextRef="#ctx0" brushRef="#br0" timeOffset="-123866.73">12907 9306 1004 0,'0'0'0'15,"28"-41"66"-15,-4 10 1 16,-2 12 22 0,-8 3 0-16,-14 16-44 0,11-9 1 15,-11 9-19-15,-19 28-1 16,-25 30-8-16,-8 11 2 16,-11 3-5-16,-3-1 2 15,3-4-1-15,3-1 1 16,11-11-1-16,14-11 1 15,10-14 2-15,14-10 2 0,11-20 0 16,0 0 1-16,25 0-2 16,18-14 2-16,15-16 0 15,13-6 2-15,0 5 3 16,8 7 0-16,-10 4 5 16,-9 9 1-16,-14 6 2 15,-13 5-1-15,-14 0 2 16,-19 0 0-16,0 0-9 0,0 0 1 15,0 0-20-15,0 0 0 16,-16 0-11 0,8-11 0-16,8 11-1566 15</inkml:trace>
  <inkml:trace contextRef="#ctx0" brushRef="#br0" timeOffset="-123669.61">12855 9259 992 0,'-5'-14'0'15,"-9"-10"0"-15,3 2 0 16,0 2-2-16,6 9 2 15,5 11 7-15,0 0 0 16,0 17 21-16,11 32 1 16,5 37 15-16,14 24 0 15,6 20 9-15,10 5 2 0,6 6 0 16,-5-11 0-16,-6-17-4 16,-9-19 1-16,-7-14-15 15,-14-28 1-15,-11-52-1197 16</inkml:trace>
  <inkml:trace contextRef="#ctx1" brushRef="#br0" timeOffset="-150858.34">12504 17711 0,'0'0'0</inkml:trace>
  <inkml:trace contextRef="#ctx0" brushRef="#br0" timeOffset="-107720.6">1591 10090 1168 0,'0'0'0'16,"0"0"46"-16,0 0 0 0,-11-31 54 16,11 31-1-16,0 0-5 0,0 0-1 15,-5-11-42-15,5 11 1 16,0 0-22-16,16-19 1 16,20 0-7-16,16-17 2 15,16-14-5-15,3 1 2 31,3 7-6-31,-8 12 1 16,-15 5 1-16,-9 14 1 16,-26 14-1-16,-22 13 0 15,-18 15-3-15,-14 10 1 16,-17 25-5-16,3-5 1 16,-5-11-5-16,10-15 1 0,11-4-5 15,15-15 0-15,10-10-1 16,11-6 1-16,0 0-2 15,35 8 1-15,23-8 0 16,10-5 0-16,-2-4 2 0,2-7 0 16,0 2 3-16,-2-3 0 15,-3-7 0-15,5-18 1 16,-68 42-1630-16</inkml:trace>
  <inkml:trace contextRef="#ctx0" brushRef="#br0" timeOffset="-106891.18">2802 9400 1507 0,'0'0'0'15,"6"-44"32"-15,-1 2 1 16,1-7 19-16,-1 5 2 16,-10 16 18-16,5 14 0 15,0 14-32-15,0 0 1 16,0 39-12-16,0 19 1 0,0 16-10 0,0 9 2 15,5 8-8 1,14 20 1-16,3 21-6 0,8-11 0 16,3-24-2-16,-8-31-1 15,-9-30-1-15,-10-17 0 32,-6-19 0-32,0 0 1 15,0 0 0-15,8-47 1 16,-14-49 1-16,-2-23 0 15,-14 6 1-15,-19-3 1 0,-11 3 1 16,0 8 1-16,6 14 0 16,16 6 0-16,13 27 0 0,12 14 2 15,10 8-4-15,17 11 1 16,14-5-1-16,16-6 0 16,0 0-2-16,13 5 0 15,15 7-2-15,2-1-1 16,11 0-1-16,-6 3-1 0,-8 8-1 15,-8 14 0-15,-19 11 0 16,-24 11-1-16,-20 6 0 31,-22 5 0-31,-21 30-1 0,-17 23 1 16,-17 5-1-16,-7 5 0 16,2-15 0-16,3-21 0 15,19-18-1-15,14-12 1 16,19-19-3-16,8-3 0 15,11-8 0-15,0 0 0 16,22 11-2-16,19-16 2 0,30-9-2 16,11-3 2-1,2 1 1-15,-2 2-1 0,-13 9 2 16,-23-1 0-16,-21 12 1 16,-25 7 0-16,-25 18 0 0,-21 21 0 15,-23 39 0-15,-13 17 0 16,9 16 0-16,7-5 0 15,14-45 0-15,11-16 0 16,19-25 0-16,17-11 0 16,5-22 0-16,30 8 0 15,38-16 0-15,20-3 0 16,10-14 0-16,11-16 0 16,6-20 0-16,-5-5 0 15,-9-3 1-15,-22 14 0 16,-22 19 0-16,-27 19 2 15,-19 12-1-15,-11 5 0 16,0 0-1702-16</inkml:trace>
  <inkml:trace contextRef="#ctx0" brushRef="#br0" timeOffset="-104628.89">4210 10070 1130 0,'0'0'0'0,"0"0"80"16,22 31 1-16,-5-31 26 0,7 0 0 16,4-14-35-16,13-19 1 15,16-33-35-15,9-14 1 16,-14-14-20-16,-11 0 1 16,-20 20-3-1,-10 13 1-15,-22 8 2 16,-5 18 1-16,-19 7 2 15,-6 11-1-15,-11 12 3 16,-6 19-1-16,6 19-1 16,0 28 0-16,11 30-6 0,0 19 1 15,14 9-5-15,13-9-1 16,17-36-3-16,13-18 1 16,6-23-3-16,14-11 1 15,10-14-3-15,12-8 1 16,18-11-1-16,-2-14 1 15,3-2 0-15,-20-23 0 16,-5-22 2-16,-17-8 0 16,-13-5 0-1,-5 2 1-15,-17 8 1 0,-6 9 1 16,-5 5-1-16,6 20 2 16,-1 22-2-16,1 5 1 15,5 14-3-15,0 14 1 16,0 16-4-16,5 25 1 15,1 34-3-15,5 2 1 16,0-6-3-16,8-13 1 0,3-22-2 16,2-26 1-1,-2-7-1-15,-3-20 1 0,-2-16-1 16,5-20 0-16,8-27 0 16,-8-6 1-16,-3 1-1 0,-8 2 1 15,-6 16-1-15,6 12 2 31,-11 10-1-31,-5 18 1 0,5 13-1 0,0 41 1 16,5 20-1-16,1 13 2 16,7 9-2-16,9-3 0 15,-3-14-1-15,3-22 1 16,14-13-1-16,-4-15 1 16,-1-16 0-16,-1-19 2 15,11-20-1-15,2-19 0 16,-13-11 1-1,-13 0 1-15,-3 3-1 0,-9 6 2 0,-5-1-1 16,-5 14 2-16,5 25-1 16,0 11 1-16,0 11-2 15,0 19 2-15,5 36-3 16,0 17 1-16,12 3-2 16,7 7 0-1,9-21-1-15,8-22 1 0,6-17-2 16,10-28 1-16,1-24-1 0,-4-23 0 15,-2-7 0-15,-14-4 0 16,-7 4 0-16,-10 2 1 31,-7 5-1-31,-8 6 1 16,-17-8 0-16,-3 0 1 16,3 3-1-16,0 7 2 15,6 21-1-15,5 24 0 16,0 0 0-16,0 24 1 15,-11 37-2-15,5 8 0 16,12 8-1-16,-1 1 1 0,12 4-1 16,4-4 0-16,10-12 0 15,10-19 0-15,5-22 0 16,17-37 0-16,-3-32 0 16,8-16 0-16,-5-9 0 15,-11-6 0-15,-11 1 0 0,-13 5 0 16,-9-6 0-16,-19-2 0 0,-11-36 0 15,-3 0 1 1,-2 8 0-16,-1 22 1 0,1 11 0 16,8 39 0-16,2 6-1 15,6 27 1-15,-5-14-2 32,5 14 1-32,0 0-1 0,5 69 1 15,-5 22-1-15,11 22 0 16,3 3 0-1,2 0 0-15,1-3-1 0,7-14 1 16,4-10-2-16,2-40 1 16,5-27-1-16,3-13 1 0,12-26-2 0,7-16 2 15,-5-14-1 1,-11-14 1-16,-8-24-1 16,-14-23-1-16,-14-22 1 15,-10 4 0-15,-6 23 0 0,-3 7 1 16,-2 16-2-16,2 8 2 15,3 22 0-15,6 31 0 16,5 11 0-16,0 8 1 16,0 0-1-16,-6 33 0 15,6 0-1-15,11 50 1 16,9 27-1-16,1 9 1 16,9 2-1-16,-2-5 1 15,7-22-2-15,1-11 1 0,-3-23 0 31,-25-40 0-31,3-4-1 16,-11-16 1-16,0 0-2 0,-17 0 0 16,17 0-1723-16</inkml:trace>
  <inkml:trace contextRef="#ctx0" brushRef="#br0" timeOffset="-103932.83">6313 9223 1381 0,'0'0'0'16,"-55"28"21"-16,14-3 1 15,14-6 16-15,10-8 0 0,12 0 10 16,10 3 0-16,12-6-16 15,18 3-1-15,34 0-4 16,24-11 1-16,11-22-1 16,19-22 0-16,8-30 3 15,8-9 1-15,-10 3-2 16,-14-6 0-16,-22 15-1 0,-25 10 1 16,-27 14-4-16,-17 11 1 15,-24 9-4-15,-16 4 2 31,-14 10-6-31,-16 13 1 0,-12 19-6 0,1 17 2 16,5 11-6-16,8 27 0 16,6 23-2-16,19 8-1 15,13-3-2-15,17-22 0 16,30-14-2-16,11-19 2 16,19-17-1-1,11-19 0-15,22-13 1 0,16-23 0 0,9-17 1 16,-3-13-1-16,-20-11 2 31,-10 2 0-31,-20-7-1 16,-24 4 2-16,-27-13 0 15,-25 9-1-15,-19-7 1 0,-17 21 1 16,-13 15-2-16,-6 23 0 16,-2 33 0-16,-6 16-1 15,6 17 1-15,2 16 0 16,11 15-3-16,14 2 2 15,14 2-3-15,16-2 0 16,16-19-1-16,3-25 0 0,9-25-1 16,-1-14 1-1,14-11-1-15,11-16 2 0,0-25-1 16,3-11 0-16,-3-14 1 16,-14-3 0-16,-3 3 2 0,-10-11-1 15,-9-11 2-15,-5-9-1 16,-11-16 0-16,-5-5 1 15,-6 16-2-15,5 31 2 16,6 38-2-16,6 30 1 16,-6 39-2-16,0 44 0 15,5 56-2-15,6 30 1 16,0 10-1-16,8 4 0 16,-2-12-1-16,-1-2 1 31,9-6-1-31,5-13 0 15,-30-133-1744-15</inkml:trace>
  <inkml:trace contextRef="#ctx1" brushRef="#br0" timeOffset="-143980.6">19255 16402 0,'0'0'0</inkml:trace>
  <inkml:trace contextRef="#ctx0" brushRef="#br0" timeOffset="-100865.1">10909 9265 715 0,'0'0'0'16,"0"0"25"-16,0 0 1 15,-17-39 39-15,17 39 0 16,-5-11 0-16,5 11 0 0,-11 11-27 0,-3 28 1 15,-19 38-16-15,3 39 2 16,3 36-7-16,8 30 1 16,8 16-5-16,5 34 2 31,12 30-3-31,10 17 0 16,20 2-3-16,21-24 0 15,17-61 3-15,8-22 0 16,6-17 0-16,-1-36 2 0,6-35 4 15,-14-34 1-15,-8-21 11 16,-2-17 0-16,-12-17 9 16,-16-11 1-16,-5-8-4 15,-6-6 0-15,-30 28-1219 16</inkml:trace>
  <inkml:trace contextRef="#ctx0" brushRef="#br0" timeOffset="-100227.18">12844 10677 841 0,'0'0'0'0,"-30"12"44"16,14-1 1-16,5 2 39 0,5-2 1 16,6-11-23-16,0 14 1 15,11-8-17-15,25-1 0 16,43-5-4-16,20-14 1 16,15-8 3-16,4-22 0 15,2-19-3-15,-16-1-1 16,-22 6-5-16,-19 20 0 15,-27 16-7-15,-17 13 0 16,-19 9-8-16,0 0 2 16,-14 31-6-16,-10 2 1 15,2 5-2-15,11-7 1 16,11-31-1392-16</inkml:trace>
  <inkml:trace contextRef="#ctx0" brushRef="#br0" timeOffset="-99268.3">12648 11246 515 0,'0'0'0'16,"0"0"64"0,0 0 1-16,0 0 33 0,0 0 2 15,0 0-55-15,0 0 1 16,0 0-5-16,0 0-1 15,0 0 5-15,0 0 0 0,0 0 18 32,5-44-1-32,0-9 11 15,1-7 1-15,-6 13-4 16,5 19 0-16,-5 12-12 0,0 16 1 16,0-14-14-16,0 14 0 15,0 0-13-15,0 27-1 16,6 20-13-16,-1 22 1 15,9 19-10-15,2 4 0 16,-5-21-6-16,6-13 2 16,2-16-4-16,-3-7 1 0,-2-10-2 15,2 0 1-15,1 8-1 16,-4-2 0-16,-2-12 0 16,-5-5 1-1,-6-14-1-15,-6 16 2 16,-7-16-1-16,-4 0 0 0,-7 0 1 15,-4-5 1-15,-7-4 2 16,7 7-1-16,9-1 5 16,3 0 2-16,5 0 2 15,11 3 2-15,-11 0-3 0,11 0 0 16,0 0-2-16,0 0 0 16,11-5-2-16,11 5 0 15,24-11 0-15,6 0 0 16,3-3-3-16,-3 0 2 15,-52 14-1514-15</inkml:trace>
  <inkml:trace contextRef="#ctx0" brushRef="#br0" timeOffset="-98778.2">13938 9737 892 0,'0'0'0'0,"0"0"79"16,-36 19 2-16,36-19 11 15,-11 11 0-15,11-11-27 16,0 0 1-16,17-6-22 0,18-7 0 16,34-18-8-1,18-5 1-15,12 1-8 0,-1-7 0 16,9-5 2-16,-9 9 0 16,-19 13-2-16,-21 14 1 15,-28 2-4-15,-8 7 0 0,-22 2-6 16,0 0 2-16,-6 16-8 15,-16 9 2-15,22-25-1390 0</inkml:trace>
  <inkml:trace contextRef="#ctx0" brushRef="#br0" timeOffset="-98486.18">14343 9626 1218 0,'0'0'0'16,"-11"-11"15"-16,11 11 0 15,-11-16 15-15,11 16 0 16,0 0 25-16,0 0 0 0,0 0-15 16,11 41 1-16,16 45-13 15,9 18 0-15,-1 15-10 16,-8-3 0-16,-7-14-9 16,-4 0 0-16,-11 8-5 15,1-2 2-15,-3-17-4 0,-1-16 1 16,-2-26-1-16,3-21 0 15,3-14 0-15,-6-14 0 16,21 5 2 0,4-35 0-16,-25 30-1235 0</inkml:trace>
  <inkml:trace contextRef="#ctx0" brushRef="#br0" timeOffset="-98045.09">15166 10173 1030 0,'0'0'0'0,"0"0"2"0,0 0 1 15,21-36 1-15,-21 16 0 16,0 9 48-16,-2 0-1 0,-1-8 25 16,-3 0-1-16,-4-3 2 15,-15 5 2-15,-2 14-18 16,-20 14 1-16,1 14-12 15,-6 8 0-15,11 0-16 16,8-2-1-16,14 5-11 16,8 2 0-16,5-2-10 15,12-6 2-15,10 6-6 0,9-3 0 16,13 9-3 0,14-6 1-16,8 0-3 0,3-6 1 15,-6-11-2-15,-5 3 0 16,-16 3 0-16,-17 0 2 15,-13 5-2-15,-20 1 1 16,-24 10 0-16,-14-8-1 16,-14-5 0-16,-5-9 0 15,8-8 1-15,0-3-1 16,6-5 0-16,10-3 0 0,12-3 4 16,13-2 0-16,8-3 2 15,17-17 3-15,-3 25-1446 16</inkml:trace>
  <inkml:trace contextRef="#ctx0" brushRef="#br0" timeOffset="-97463.28">15502 10636 1017 0,'0'0'0'0,"0"0"96"16,-17-50-1-16,9 20 38 0,8-9 0 15,0 1-45-15,6 5 0 16,-1 5-35-16,3 3 0 15,9 6-21-15,5 5 1 16,8 11-7-16,0 20-1 16,5 19-9-16,-2 25 0 15,-11 30-9-15,-14 5-1 16,-19-5-5-16,-13-5 2 16,-6-1-3-16,-3 1 0 15,8-9 0-15,9-16 0 16,16-31 0-16,0-30 0 0,22 0 0 0,13-36 0 15,25-30 0-15,20-3 0 32,-4-8 2-32,3 11 0 0,-10 10 5 0,-9 7 0 15,-8 7 3-15,-22-13 1 16,-30 55-1482-16</inkml:trace>
  <inkml:trace contextRef="#ctx0" brushRef="#br0" timeOffset="-96999.77">15680 8774 1030 0,'0'0'0'0,"0"0"73"0,0 0 0 31,0 0 24-31,0 0 2 16,0 0-51-16,0 0 2 15,30 77-28-15,-30-3 2 16,-22 23-13-16,-3 0 1 15,-8-6-6-15,3-20 0 16,8-21-2-16,9-14-1 0,2-25 1 16,11-11-1-16,0 0 0 15,0 0 2-15,24-6-1 16,15-18 1-16,24-29 3 16,13-8 1-16,-2 1 6 15,-3 5 2-15,-14 19 7 16,-16 11-1-16,-5 14 3 0,-14 0 1 15,-6 11-6-15,-16 0 2 16,14 0-5 0,-14 0 1-16,0 0-1379 0</inkml:trace>
  <inkml:trace contextRef="#ctx0" brushRef="#br0" timeOffset="-96784.95">15972 8909 1206 0,'0'0'0'0,"-14"-19"9"0,-2-1 0 16,2-2 8-16,3 3 1 15,0 8 33-15,11 11 1 16,0 0-7-16,0 0 1 16,-5 11-7-16,21 36 0 15,9 33-15-15,11 22 1 16,7 5-11-16,6-7 1 16,1-23-9-16,2-19 2 15,0-11-2-15,-6-11 1 16,-5-22-3-16,-5-12 1 0,-36-2-1240 15</inkml:trace>
  <inkml:trace contextRef="#ctx0" brushRef="#br0" timeOffset="-96513.34">16046 8382 1143 0,'0'0'0'15,"5"-33"40"-15,1 11 2 16,5 16 23-16,19 28 1 15,27 33-28-15,20 23 1 16,38 32-23-16,2 34 2 16,9 57-10-16,-22 22 1 15,-28 4-2-15,-37 15 1 16,-39 10-4-16,-39-4 1 16,-32 3-1-16,-27-50 1 15,-11-52-3-15,-1-38 1 16,12-31 5-16,10-22 1 0,20-28 8 15,27-49 0-15,41 19-1198 16</inkml:trace>
  <inkml:trace contextRef="#ctx1" brushRef="#br0" timeOffset="-124203.06">21340 16387 0,'0'0'0,"0"0"0,0 0 0,0 0 16,0 0-16,0 0 15,0 0-15,0 0 0,-15 0 16</inkml:trace>
  <inkml:trace contextRef="#ctx1" brushRef="#br0" timeOffset="-123969.86">19007 16416 0,'0'0'0,"14"0"0,16 0 0,-16-14 16,30 14 0,14-15-16,44 0 0,-14 1 15,-15-16-15,14 15 16,15 1-16,-43-1 15,-45 15-15</inkml:trace>
  <inkml:trace contextRef="#ctx0" brushRef="#br0" timeOffset="-77645.91">10961 12090 1030 0,'30'-3'0'0,"38"1"12"0,20-1 0 31,-88 3-803-31</inkml:trace>
  <inkml:trace contextRef="#ctx0" brushRef="#br0" timeOffset="-77128">13424 9767 1017 0,'-8'-30'0'0,"-14"-31"25"15,-8-11 1-15,-17-2 24 16,-5 2 2-16,-10 0-8 0,-1 0-1 16,-3 12-19-16,3 16 0 15,0-3-10 1,0 8 2-16,-2 6-6 0,2 3 1 16,5-1-2-16,-4-2 0 15,1-3-2 1,-7 6 1-16,-8 5-4 0,2 6 2 15,-14 2-4 1,-10 12 1-16,-6 10-1 16,-25 6 0-16,129-11-1059 0</inkml:trace>
  <inkml:trace contextRef="#ctx0" brushRef="#br0" timeOffset="-75386.52">9542 12543 1042 0,'35'-6'0'0,"53"-5"17"16,5-3 1-16,11-5 19 31,5-6 1-31,14-5-2 0,3-1 0 16,2 4-15-16,-13 2 2 15,-11-11-8-15,-11 6 2 16,0-1-1-16,0 9 1 15,11 6-4-15,-11-6 2 16,-6-9-3-16,-8-7 2 16,3 2-3-16,0 3 1 15,-2-6 0-15,2 3 2 16,11 0 2-16,0-5-1 16,-9-9-2-16,4-5 0 15,-1 0 1-15,1 3 0 0,-3 2-1 16,5 9 0-16,0 2-2 15,-8 6 2-15,-5 0-2 16,-4 0 0-16,-4-6-1 0,-4-13 1 16,-2-17 1-16,3-6 0 15,2 6 1 1,-5 8 1-16,0 12-2 0,-3-1 1 16,3-2-1-16,0 7 0 15,0 10-1-15,-6-10 1 16,3-1-3-16,-8-15 0 15,0-25-2-15,-5-5 2 16,-1 0-1-16,-5 14 1 16,3 2-2-16,-3 12 1 0,-11-3-1 15,-8 2 0-15,-17-7-1 16,-13 2 1-16,-11-3-3 16,-11-5 2-16,-11 8-2 15,-16-3 1-15,-23-5-1 16,-7-3 1-16,-6 5-2 0,-11 3 2 31,-16 9-2-31,-9 2 0 16,-5 9 0-16,-5 5 0 15,-17 11-1-15,-5 6 2 16,-9 8-2-16,-8 8 0 16,-18 8-1-16,-1 4 0 15,0-1 1-15,-8 3-1 16,-14 5-1-16,6 6 1 15,27 3-1-15,0 8 1 0,0-5-1 16,3 5 1-16,8 14-1 16,-3 0 0-16,3-9 0 15,6 1 0-15,13-1 0 16,0 6 0-16,0 9 0 16,0-1 0-16,12 1 0 15,-12 13 0-15,-8 0 0 0,-9 17 0 16,12 8-1-16,8-3 1 15,3-3-1-15,10 1 0 16,14-9-2-16,12 11 1 16,21 1 0-16,5 7 0 15,1-19-1-15,10 14 1 16,3 20 0-16,-2 13 1 0,-4 14-1 31,4 3 0-31,8 19 0 0,10-6 1 0,6-8-1 0,28-8 0 16,24-22 0-16,35-14 1 15,-35-91-1396-15</inkml:trace>
  <inkml:trace contextRef="#ctx1" brushRef="#br0" timeOffset="-110683.66">18496 17226 0,'0'0'0,"0"0"0,0 0 0,0 0 16,0 0-16,0 0 16,0 0-16,0 0 15,-14 14-15,-15-14 0,14 15 16,-29-15 0,1 15-16,28-15 15,15 0-15,-15 0 31,15 0-15,0 0 0,0 0-16,0-15 31,0 0-31,0 1 31,0-16-31,0 1 31,-29 14-31,15-14 16,14-1 0,0 1-1,-29-1-15,14 1 32,0 0-32,-28-1 46,43 1-46,-44-1 16,44 16 0,-44-16 15,30 15-15,14 1-16,0-1 31,0 0-31,-30 1 31,16-16-31,14 15 16,0 1-1,0-1 17,0 0-17,0 1 1,44-1-16,58 0 31,14-14-31,30 14 31,58 0-31,-29 15 16,59 0 0,-16 15-1,1 29 1,29-14 15,-15 14-31,0 0 16,15 0-16,15 0 47,-15-14-47,0-1 15,-15 0 1,29 1-1,15-1 1,0 1 0,15-16-16,-15 1 31,-14 15-31,28-16 31,-14 1-31,15 0 31,-30-15-31,-43-15 32,-15-14-32,0-16 15,-14-28 1,-30-15 0,1-15-1,-59 0 1,0 14-16,-29-14 47,0 0-47,-44-29 31,15-1-31,-15 1 16,-58 0-16,14-1 31,-29-14-31,-43 14 31,-1 1-31,-58 0 31,-43 14-31,-15 15 16,-30 0 0,-57 15 15,-15 29-16,-1 15-15,-43 14 32,-14 15-17,-15 30-15,-29 0 32,-1 0-32,-14 14 31,30 15-31,-1 0 15,-14 0-15,43 1 32,15-16-32,29 0 31,15 1-15,15-1-1,43-14 1,29 14-1,29 16 1,15-1 0,30 0-1,-16 15 1,59 14-16,0-14 31,29 0-31,29 0 31,1-15-31,43-15 32,0-29-32</inkml:trace>
  <inkml:trace contextRef="#ctx0" brushRef="#br0" timeOffset="-27106.36">11327 12046 1356 0,'0'0'0'16,"0"0"43"-16,-41 25 1 15,36-6 45-15,5-2 1 16,5-6-24-16,0-6 2 0,17 1-31 15,33-3 0-15,35-3-15 16,22-12 1-16,20-10-6 16,2 0 0-1,10-8-4-15,-4-6-1 0,-6-3-1 16,-8 4 1-16,-23 13-2 0,-26 2 0 16,-25 6-2-16,-27 6 0 15,-25 8-2-15,-3 17 1 16,-25 13 0-1,-32 0-1 1,-24 6 1-16,-15 0 0 16,-10-5-1-16,-3-12 0 15,-3-8 0-15,-11-3 1 16,-2 3-2-16,-6 3 1 0,19 8-2 0,16 3 1 16,23 0-3-16,18-9 1 15,28-7 1-15,19-4-1 16,11-5-1-16,25 3 1 15,49-9-2-15,32-5 0 16,42-8-1-16,11-9 1 16,7-13-1-16,1 2 0 0,-8 3 0 15,-25 12 0-15,-36 2 0 16,-29 13 0-16,-39 9 0 31,-30 0 0-31,2 11 0 0,-29 9 0 16,-36 4 0-16,-2 1 0 0,-4-3 0 15,12-2 0-15,-1-7 0 16,23-4 0-16,10-9 0 16,28-17 1-16,-3 17-1576 15</inkml:trace>
  <inkml:trace contextRef="#ctx0" brushRef="#br0" timeOffset="-26244.73">14736 11676 1168 0,'0'0'0'16,"-68"-25"78"-16,11 9 2 15,-15 8 44-15,10-3 1 16,-7-3-58-16,15 3 2 15,21 8-35-15,8 3-1 16,14 0-15-16,22-3 0 0,25-11-4 16,40-2-1-16,61-12-2 15,43-5 0-15,28-11 0 16,0 3 0-16,-22 5-1 16,-6 5 0-1,-10-4-1-15,-28 10 1 0,-60 3-2 0,-30 13 0 16,-25 4 0-16,-38-1-1 31,-41 12 1-31,-27-1 0 0,-30 1-1 16,-3 13 0-16,2 1-2 15,-24 2 1-15,-27-3-2 16,-11 6 1-16,19 5-1 16,-9 6 2-16,-15 5 0 15,18-5-1-15,39 0 0 16,38-8 0-16,41-9 0 0,35-5-1 15,28 0 0-15,55-14-1 16,79-17-1-16,24-8 2 16,11-5-2-1,6-9 1-15,16 3-2 0,-7 0 2 16,-29 1-2-16,-26 10 0 16,-34 0 0-1,-32 8 0-15,-39 9 0 16,-46 8 0-16,-62 8 0 0,-31 3 1 0,-25 9-2 15,-13-4 1 1,-25 9 0-16,-5 0 0 0,-14 0 0 16,0 2 0-16,24 4 0 15,15-6 0-15,18-6-1 16,31-3 2-16,48-2-2 16,56-14 1-16,56-5-1 0,29-20 1 31,34-5-1-31,28-6 1 15,44 0-1-15,5-6 1 16,-38 4-1-16,-13 2 1 16,-23 14-1-16,-35 8 1 15,-104 14-1570-15</inkml:trace>
  <inkml:trace contextRef="#ctx1" brushRef="#br0" timeOffset="-10672.47">16951 15798 0,'0'0'0,"0"15"16,0-15 0,29 0-1</inkml:trace>
  <inkml:trace contextRef="#ctx0" brushRef="#br0" timeOffset="32882.08">10146 10512 527 0,'0'0'0'16,"0"0"25"-16,11-36-1 15,-6 17 60-15,-5 2 2 16,0 1 33-16,-5 2 0 0,5-8-31 16,0 2 1-1,0 1-31-15,-6 5 2 16,6 14-12-16,0-11 1 16,0 11-10-16,0 0 0 15,0 0-7-15,0 0 2 16,0 0-9-16,0 31 1 15,0 49-10-15,0 22 2 0,6-3-3 16,-1-11 0-16,-5-16-5 16,6 3 1-16,-1 2-3 15,9 8 1-15,2 6-3 16,1-11 1-16,-6-8-2 16,2-17 0-16,-7-19 0 15,-1-11-1-15,-5-11 1 16,0-14-1-16,0 0 0 0,0 0 0 15,0 0 2-15,6-8-1 16,-17-34 7-16,-3-18-1 16,-2-26 4-1,-1-5 1-15,-2-6 1 0,-3 12 1 16,-5 24 2-16,8 11 1 16,8 12 2-16,-3 5-1 15,6 2-3-15,5-10 1 16,-2-9-6-16,-1-10 1 15,12 4-4-15,5-2 0 16,8 3-3-16,8 6 1 0,3 7-3 16,6 1 0-1,10 2-3-15,1 3 0 16,5 14-2-16,-9 9 1 16,-2 1-2-16,-5 7 1 15,-14 2-1-15,-3 0 0 16,-3 3 0-16,-16 0 0 15,11 9-1-15,-8 10 1 16,3 11-1-16,-6 20 0 0,-9 16-1 0,7 9 0 16,2-75-1521-1</inkml:trace>
  <inkml:trace contextRef="#ctx0" brushRef="#br0" timeOffset="33113.14">10184 10890 1030 0,'0'0'0'0,"0"0"8"0,0 0-1 16,30 25 11-16,-24-28 1 16,10-3 14-16,20 1 0 15,16-9-2-15,10 3 1 16,-1 0-2-16,-9 0 0 16,-11 8-1-16,-14 3 1 15,-11-2-2-15,-16 2 2 16,14 2 0-16,-14-2 1 0,5 20-1 0,-10 15 0 15,5 26-4-15,-5 0-1 16,5-61-1196-16</inkml:trace>
  <inkml:trace contextRef="#ctx0" brushRef="#br0" timeOffset="33694.32">10510 11494 815 0,'0'0'0'0,"0"0"0"0,0 0 0 16,0 0-9-16,0 0 2 16,0 0 24-16,0 0 3 15,0 0 49-15,0 0 2 16,0-27 16-16,0 27 2 15,16-3-15-15,-8 3 1 16,3 0-22-16,5 11 0 16,6 3-13-16,8 16 1 0,6 9-13 15,-11 8 0-15,-4-1-7 16,-10-4 0-16,0 2-4 16,-8-3 1-16,3 1-6 15,-1-12 1-15,0-13-2 0,-5-17 0 16,0 0 0-16,0-25 2 15,6-33 1-15,-1-8 2 16,1-6 4-16,5 6 2 16,-6 11 1-16,6 8 2 31,3 11 0-31,-3 0 0 0,0 3-1 16,2-3-1-16,-2 17-3 15,6 2 0-15,7 6-5 16,17 11 2-16,-41 0-1504 15</inkml:trace>
  <inkml:trace contextRef="#ctx0" brushRef="#br0" timeOffset="34457.11">10567 9505 740 0,'0'0'0'16,"0"0"64"-16,-36-17 1 31,15 6 37-31,-7 3 2 16,4 5-64-16,-12 6 1 0,-8 2-28 15,-5 9 0-15,0 17-8 16,2 10-1-16,6 17-3 15,6 19 1-15,5 25-2 16,8 14 0-16,11 11 0 16,8 25 0-16,11 22-2 15,3 2 1-15,11-18-1 16,8 2 1-16,-5 16-1 16,2-2 1-16,-10-33-1 0,7-9 2 15,-2 1 0-15,3-7 0 16,2 7 2-16,3-17-1 15,11-25 2-15,0-30 0 16,0-20 3-16,3-11 1 16,2-10 1-16,6-7 1 0,3-2 5 15,-6-11 2-15,-8-8 3 0,0-8 0 16,6-9 6-16,10-25-1 16,-2-27 11-16,-3-20 0 15,-3-30 4-15,-8 0 2 16,-11 6-5-16,-14-22-1 31,-10-37 1-31,-12-5 1 16,-10 14 2-16,-6-5 0 0,-8-31-4 15,-16 14-1 1,-12 46-2-16,-10 21 0 16,-3 7-7-16,0 20 0 0,8 27-6 15,5 25 1-15,12 28-8 16,10 30 1-16,36-11-1482 0</inkml:trace>
  <inkml:trace contextRef="#ctx0" brushRef="#br0" timeOffset="35593.03">9225 16265 1255 0,'0'0'0'0,"0"0"47"15,0 0 2-15,-25-31 50 16,25 31 1-16,0 0-15 16,0 0-1-16,0 0-44 0,0 17 2 15,0 33-15-15,5 24 1 0,-2 14-8 16,3 17 0-16,-6 22-5 16,5-3-1-16,6-24-4 15,0-26 2-15,0-19-5 16,-6-13 1-16,4-1 0 31,1-5 0-31,-10-17-2 0,0-19 0 16,0 14 0-16,0-25 1 15,-10-11-2-15,-4-31 1 16,-3-13 2-16,-10-28 1 16,-8-44 3-16,-1-2 0 15,-10 18 1-15,10 18 0 16,14 26 0-16,3 23-1 15,16 25-1-15,9 8 1 0,5 5-4 16,16-10 0-16,20-20-2 16,10-6 0-16,19-2-1 15,6 11-1-15,11 22 0 16,-2 14 0-16,-9 16 0 0,-14 30-1 16,-21 26-1-16,-23 8 1 15,-24-1-2-15,-22-4 0 16,-19 4-2-16,-19-2 1 15,60-69-1641-15</inkml:trace>
  <inkml:trace contextRef="#ctx0" brushRef="#br0" timeOffset="35792.14">9235 16905 1332 0,'0'0'0'15,"0"0"14"1,-16 38 1-16,16-38 20 16,16 6 0-16,-5-6 15 0,9-17 0 15,21-19-14-15,16-13 0 16,6-1-10-16,0 0 0 15,-11 9 2-15,0 11 1 16,-6 16-2-16,-10 17 1 16,-1 19-3-16,-13 11-1 15,-6 8-3-15,-7 1-1 16,-9-15-8-16,0-10 2 16,0-17-1427-16</inkml:trace>
  <inkml:trace contextRef="#ctx0" brushRef="#br0" timeOffset="35990.48">9733 16836 1332 0,'0'0'0'16,"0"0"19"-16,0-14 0 15,0 14 18-15,0 0 1 16,0 0 17-16,0 0 0 16,0 0-10-16,0 0 1 15,11 66-9-15,3 3 0 16,2-3-4-16,-5-5 1 16,8 11-9-16,-2 0 1 15,7-6-6 1,3-11 0-16,4-25-2 15,-4-13 1-15,-2-23-3 16,7-21 0-16,-32 27-1478 16</inkml:trace>
  <inkml:trace contextRef="#ctx0" brushRef="#br0" timeOffset="36279.84">10012 16985 1407 0,'0'0'0'0,"0"0"39"0,11-42 0 15,-6 18 39-15,1-7 0 16,7 1-19-16,15 0 0 15,18-9-23-15,6 17 0 16,-5 14-9-16,5 27 0 16,-6 22-4-16,-10 17 1 15,-20 14-7-15,-16 2 0 16,-22 1-5-16,-2 2 0 16,-4 6-3-16,9-6 0 0,8-13-2 15,0-15 1-15,11-21-3 16,0-28 1-16,11-11 0 15,19-28-1-15,17-27 1 16,16-14 1-16,5 6 0 16,3 5 1-16,8 11 0 0,3-6 1 15,0-32-2-15,-8-1 1 16,-74 97-1587-16</inkml:trace>
  <inkml:trace contextRef="#ctx0" brushRef="#br0" timeOffset="36843.28">10996 15696 1394 0,'0'0'0'0,"-57"-38"45"15,-3-9 1-15,-14-17 33 16,-19-18-1-16,-11-4-23 16,-22-2 0-16,-13 19-29 15,-14 14 0 1,-3 10-8-1,0 23 0-15,-11 17-5 16,11 16 2-16,11 14-3 16,1 22 1-16,-1 22-6 0,5 27 1 15,1 17-2-15,5 9 1 16,14-1-3-16,10 31 2 16,12 33-2-16,16 8 2 15,24-8-2-15,23-3 1 16,29 3-2-16,28 13 2 15,25 1-2-15,18-14 0 0,9-20 0 16,14-13 0-16,10-8 0 16,11-6 1-16,20-12-1 0,10-23 2 31,17-35-2-31,16-29 2 0,25-20-1 16,3-30 0-16,8-30 0 15,-6-25 0-15,11-31 2 16,-11-16 0-16,-16 0-2 15,-16-31 2-15,-14-40 0 16,-22 7 2-16,-33 28 1 0,-30-16 0 16,-19-45 0-16,-30-5 1 15,-20 13 0-15,-26-2 0 16,-39-6-2-16,-46-2 0 16,-66-9 0-16,-22 39 0 15,-11 58-1-15,-8 60-1 16,-8 62 0-16,13 60 0 15,211-58-1626-15</inkml:trace>
  <inkml:trace contextRef="#ctx1" brushRef="#br0" timeOffset="13031.59">33194 16225 0,'0'0'0</inkml:trace>
  <inkml:trace contextRef="#ctx0" brushRef="#br0" timeOffset="56580.74">28182 9386 527 0,'0'0'0'15,"0"0"25"-15,0 0-1 16,0 0 51-16,0-30 2 0,0 16 5 16,-3 3 1-1,-2-14-17-15,2-2 1 0,-8-4-22 16,-8 1 0-16,0 5-11 15,-3 6-1-15,-3 10-8 16,-2 9 0-16,0 9-4 0,-6 5 2 16,-5 13-7-16,-1 12 2 15,4 8-3-15,-9 8 1 16,-2 0-2-16,-4 3 2 16,1 0 2-16,8 5 0 15,6 4 4-15,5 24 1 16,-9 49-1-16,20-2 1 15,30-22-2 1,30-5 1-16,22-15 1 0,14-5 0 16,10 0-1-16,1-30-1 15,-9-36-1-15,8-34 2 16,12-26 2-16,10-29 1 0,25-16 0 16,-14 0 0-16,-27 0-1 15,-22 3 0 1,-21-6 0-16,-26-22 1 0,-18-41 0 15,-12 3 0 1,-16 18-2-16,1 4 0 0,-10-9-3 16,1 6-1-16,-11 22-4 15,-11 25 2-15,-19 27-3 0,0 25 0 16,6 25-4-16,4 25 2 16,18 19-5-16,18 14 2 15,20 22-2-15,5 0 0 16,0-80-1594-16</inkml:trace>
  <inkml:trace contextRef="#ctx0" brushRef="#br0" timeOffset="57067.16">28045 9737 803 0,'0'0'0'15,"0"0"9"-15,0 0 1 16,0 0 17-16,22-31 0 0,-22 31 53 16,0 0-1-16,6-11 12 15,-6 11 0-15,0 11-18 16,0 20 0-16,8 24-16 15,0 11 2-15,-2 6-12 16,-6-12 1-16,0-2-13 16,0-5 1-16,0-17-8 15,2-6 1-15,1-5-2 0,5-11 0 16,11-9-6-16,9-13 0 31,10-17-4-31,6-14 1 0,-44 39-1394 16</inkml:trace>
  <inkml:trace contextRef="#ctx0" brushRef="#br0" timeOffset="57433.12">28466 9651 1105 0,'0'0'0'15,"0"0"12"-15,0 0 2 16,0 0 10-16,0 0 2 16,0 0 24-1,0 0 0-15,0 0-5 0,0 28 0 16,-10 41-5-16,-4 5 2 15,3 1-5-15,8-9 0 0,6-8-1 16,11-9 0 0,10-13-7-16,14-16 1 0,3-9-5 15,11-17 1-15,-5-16-2 16,-6-11 2-16,-11-17 2 0,-11-2 0 16,-5-14 0-16,-6-9 0 15,-11-2 0-15,-8-3 0 16,-16-8-3-16,-9 13 1 31,1 28-6-31,5 22 0 0,8 25-1 16,-8 20 0-16,-6 18-5 15,9 12 1-15,11 11-6 16,18-1-1-16,17 7-1 16,14-12 0-16,-33-55-1595 0</inkml:trace>
  <inkml:trace contextRef="#ctx0" brushRef="#br0" timeOffset="57773.66">29158 9604 954 0,'0'0'0'15,"0"-36"41"-15,-3 11-1 16,-2 1 56-16,-1 2 0 16,1 8-2-16,0 0 2 15,-15 6-38-15,-7 5 1 16,-14 3-19-16,-11 19 0 15,6 23-12-15,5 18 2 0,13 7-7 16,15-4 1-16,10 3-4 16,17-8 1-16,21-8-4 15,25-9 1-15,25-21-6 0,8-9 2 16,-19-17-1-16,-20-19 1 31,-15-11-2-31,-15-16 0 0,-13-3 3 0,-11-9 1 16,-11 1-1-16,-8-3 2 15,-3 2 0-15,-8 12 1 32,-3 21-3-32,3 23 0 15,9 19-3-15,-7 19 0 0,4 15-4 16,13 15 0-16,11-60-1539 16</inkml:trace>
  <inkml:trace contextRef="#ctx0" brushRef="#br0" timeOffset="57901.45">29735 9706 1482 0,'0'0'0'16,"0"0"-1112"-16</inkml:trace>
  <inkml:trace contextRef="#ctx0" brushRef="#br0" timeOffset="58227.41">29749 9530 590 0,'0'0'0'15,"0"0"-4"-15,13-33 1 16,-13 24-12-16,0 9 2 0,0 0 15 16,-11-14 2-16,11 14 27 15,-27-2 2-15,-19 18 31 16,-1 15-1-16,1 16 25 16,13 10 0-16,14 10-13 15,2 4 1-15,12-10-12 16,10 0 1-16,12-14-13 0,7-14-1 15,28-17-7-15,8-21 1 16,6-14-5-16,-9-17 1 16,-16-19-4-16,-16-6 1 15,-9-5-4-15,-10-1-1 16,-20 1 1-16,-8 5 1 16,-5 12-7-1,2 13 1-15,4 14-1 0,7 19 0 16,14 3-9-16,-11 30 1 31,16 9-4-31,15 8 1 0,-20-47-1425 0</inkml:trace>
  <inkml:trace contextRef="#ctx0" brushRef="#br0" timeOffset="58263.28">29998 9654 1381 0,'21'-6'0'15,"-21"6"-1037"-15</inkml:trace>
  <inkml:trace contextRef="#ctx0" brushRef="#br0" timeOffset="58518.06">30378 9350 1318 0,'0'0'0'0,"0"-55"-15"0,-6 8 1 15,1 9-40-15,-9 2 0 16,8 16 46-16,4 9 2 16,2 11 6-16,0 0 0 15,-11 6 11-15,3 24 1 0,-12 36 25 16,4 20 0-16,5 5 14 16,6 6 0-16,5 10-4 15,0-2 1-15,8-14-6 0,11-11 1 16,11-27-11-16,17-29 2 15,7-35-9 1,9-22 1-16,5-27-21 0,-10-12 1 16,-58 72-1262-16</inkml:trace>
  <inkml:trace contextRef="#ctx0" brushRef="#br0" timeOffset="58814.27">30831 9240 954 0,'0'0'0'15,"0"0"5"-15,0 0-1 31,0 0 9-31,0 0 0 0,-32 5 21 16,7 15 1-16,-13 24-7 16,-9 8 1-16,-2 4 11 15,0-4 1-15,-3-2 6 16,8-1 0-16,14-7 4 16,11-6 0-16,11-17-6 0,10-14 1 15,-2-5-8-15,25 9 0 16,21-7-7-16,12 1 0 15,-3 8-3-15,5 3 1 16,-3 8-4-16,3 8 0 16,3 1-5-16,8 5 0 15,25 0-1-15,2-6 0 16,-10-11-5-16,-17-2 0 16,-19-3-1-16,-19-3-1 15,-14-11-1-15,-19 0-1415 0</inkml:trace>
  <inkml:trace contextRef="#ctx0" brushRef="#br0" timeOffset="62452.75">29429 7960 250 0,'0'0'0'16,"0"0"2"-16,-22-42 1 15,14 15 11-15,-3 2 0 16,0 6 8-16,-6-12-1 16,-7 1 12-16,-12-6-1 15,-7-3-8-15,-12 9 0 16,-8 2 1-16,-5 9 0 0,-3 3 2 31,-6 7 1-31,3-2-1 16,-8 6 1-16,14 10 2 15,-11 6 0-15,-3 9 0 16,0 4 0-16,-6 12-4 0,1-5-1 16,2 10-1-16,8 3 0 15,-5 9-5-15,-3-4 0 16,-2 12-6-16,-6-6 2 16,-5 11-3-16,5 1 0 15,2-1 0-15,12 8-1 16,11 4-3-16,-1 2 1 15,7 2-1-15,1-7 1 16,7-3-2-16,-1-6 2 0,9 0 2 16,-4 9-1-16,1 2 0 15,3-3 0-15,-1 4 0 16,6 7 0-16,8-8-1 16,-2 3 1-16,5-2 1 15,2 2 1-15,4-3 2 0,2 6 2 16,0 13-3-16,3-2 2 15,8-3 2-15,-3-5 1 16,6-6 4-16,3-3 1 16,5-3 1-16,5 9 1 15,3 8-3-15,6 0 2 16,2-11 1 0,6-8-1-16,3-17-1 15,-6-8-1-15,3-11-4 16,-3 3 1-16,14 13-1 15,2 9 1-15,1-3-3 16,2 5 0-16,3 6-1 0,0 3 1 16,6-11-2-16,5-15 0 15,-6-1 1-15,1-10 0 16,-1-10-3-16,-13-5 0 16,5-1-2-16,6-5 1 15,11 0 1-15,7-3 0 16,7 2-1-16,7-4 0 0,4 2 1 15,2 5-1-15,-14 15-1 16,-5 4 1-16,-3-1-1 16,-3 1 0-16,-10 4-2 15,-1 0 0-15,1 2 0 16,5-8 0 0,5-5 0-16,1-9-1 15,5-11 4-15,-3-8-1 0,-3 0 0 16,1 0 0-16,-7-2 0 15,1 2 0-15,-5 0-1 16,5-6 1-16,8 1-1 0,3-4 1 16,5-2-1-16,-2-3 1 31,8-2-1-31,-1-6 0 0,4 0-1 16,-6 0 0-16,-8 2 0 15,5 9 0-15,-5-8 0 16,6-3-1-16,2 3 1 15,-3-6 0-15,9 5 0 16,-1-2 0-16,1-2 0 0,-4-1 1 16,-4 14-1-16,-4-3 0 0,-2 3-1 15,6 0 1-15,-6 0 1 16,8-3 0 0,-6-11 0-16,4 3 0 0,-1-3 0 15,-35 11 0 1,5 1 0-16,9-4 0 15,4-5-1-15,1-3 0 16,0 0-1-16,3 1 1 16,0-7 0-16,8-5 0 0,-6-2-2 15,3 2 0-15,-2-6 1 16,-6-4 0-16,-3 1-2 16,-8 10 1-16,-3-1 0 0,3-11 0 31,3 3 0-31,-11-1 1 0,-1-1-2 15,1-10 1-15,-5-10 0 16,-1 0 0-16,-3-3 0 16,1-3 1-16,2 0-2 15,-2-5 1-15,0 3-2 0,-9-6 2 16,-2 2-3-16,-3-4 2 16,-6-4 0-16,-2 1 1 15,-3-1-1-15,0 6 0 16,-6 3 1-1,-2 0-1-15,-3 2 0 0,-2 3 0 16,-1-2 0 0,-5 8-1-16,-6-6 0 0,-2 0-1 15,-6 3-1-15,0-3 2 16,-8 1-2-16,6 7 1 0,-4 12 0 16,-4-9-1-16,-15 6 0 15,-7 0 0-15,-12 2 0 16,6-2-1-16,-6 5-1 15,6-5 1-15,3 8-1 16,5 0 0-16,-3 3 0 0,-5-3 0 16,-5 14 0-16,-9-8 0 31,-2 5 0-31,5 0 0 16,13 11-1-16,15 6 1 15,-4-9-1-15,-5-2 1 16,6 3-3-16,-25-7 2 15,-11 10-1-15,3-4 0 16,-1 0-1-16,7 4 1 0,7 4 0 16,28 15 0-16,-3-1-2 15,-33 12 2-15,-8 13 0 0,-2 3 0 16,-7 11-2-16,18 9 2 16,4 2-1-16,42-6 0 15,16 12 0-15,22-50-1764 16</inkml:trace>
  <inkml:trace contextRef="#ctx0" brushRef="#br0" timeOffset="63543.84">31725 8517 438 0,'0'0'0'16,"0"0"102"-16,-27-22 1 15,22 8 29-15,-1 3 0 0,6 0-82 16,0 3 0-16,0-3-12 16,6-8 1-16,7 2-7 0,12-5 1 15,8 8-5-15,5 14 1 16,3 14-4-16,-6 13 0 15,-7 18-1-15,-9 7-1 0,-8 3-1 16,-22 6-1 0,-14 0-1-16,-7-12 1 15,-4-2-5-15,0-11 1 0,15-11 0 16,7-9 0 0,14-16 0-1,-8 14 0-15,8-14-1 16,0 0 2-16,0 0 1 0,0 0 2 15,8-22 0-15,8 3 1 16,9 0 4-16,5-4 1 16,3 10-6-16,2 13 2 15,12 5-3-15,-6 15 1 16,5 10-4-16,-13 11 1 16,-8-2-5-16,-12 13 0 15,-7 9-2-15,-12-6 2 16,-7-2-3-16,-17 2 1 15,-11-14-3-15,-6-2 1 0,3-17 4 16,-2-3 1-16,5-19 5 16,11-5 0-16,8-15 3 15,6-7 1-15,5-12 1 16,13-8 2-16,23 0-3 0,11 3 0 16,-36 44-1578-16</inkml:trace>
  <inkml:trace contextRef="#ctx0" brushRef="#br0" timeOffset="65073.3">31857 8672 815 0,'0'0'0'0,"0"0"25"0,-9-45 0 15,9 26-5-15,-5 3 1 16,5 2 52-16,0 14 1 16,-6-11-2-16,6 11 1 15,0 19-6-15,11 17 2 16,6 25-2-16,7 19 2 15,1 22-12-15,-3 14 0 0,-3 16-10 16,8-5 1-16,1-30-15 31,2-26 0-31,-8-7-4 16,-3-23 0-16,-14-19-1 16,-5-22 0-16,0 0-1 15,6-22 0-15,-6-3 2 0,0-24 1 16,0-23 2-16,0-25 0 15,0-30-1-15,-6 0 0 16,-5 6-2-16,-2 16 1 16,-1 22-7-16,0 6 0 0,-2 25-1 15,2 13-1-15,6 17-4 0,8 22 1 16,-8 0-6-16,2 33 2 31,-2 28-8-31,8 16 1 16,3 9-5-16,2 16 2 15,1 27-4-15,-1 9 1 16,-2-22-1-16,3-14 0 16,-1-22 0-16,3-13 0 15,6-20 0-15,-3-14 0 16,-6-11-1-16,3-9 1 0,3-10-1 16,6-19 1-16,13-20-5 15,5-14 2-15,-35 50-1735 16</inkml:trace>
  <inkml:trace contextRef="#ctx0" brushRef="#br0" timeOffset="65460.83">32319 8732 941 0,'0'0'0'16,"-6"-36"-1"-16,3 12 1 15,1-1-14 1,2 5 1-16,0 9 21 0,0 11 0 15,0 0 40-15,-6 14 1 16,1 17 29-16,-3 21-1 0,2 9 3 16,1 16 0-16,5 11-18 15,11 9 2-15,2-1-14 16,15-13 0 0,7-33-11-16,12-20 2 0,7-24-4 0,-4-31 1 15,-4-28-2-15,-10-10 0 16,-15-9 3-16,-21-5 0 31,-13-3 0-31,-15 3-1 16,-13-3-1-16,-8 0 1 0,-11 8-8 0,0 20 2 31,16 32-4-31,14 31 1 0,14 28-9 16,10 13 0-16,6 15-5 15,17-12-1-15,10-6-7 16,19-7 1-16,-46-42-1679 15</inkml:trace>
  <inkml:trace contextRef="#ctx0" brushRef="#br0" timeOffset="65793.7">32759 8652 1231 0,'0'0'0'16,"0"0"11"-16,0 0 1 15,-27-30-5-15,13 35 1 16,-3 6 14-16,-2 9 2 15,-8 10 2-15,2 14 0 16,1 9 0-16,16-4 1 16,10 4-2-16,17-9 1 0,11-14-3 15,22-16 1 1,17-8-3-16,-4-15 0 0,-4-13 2 16,-15-14-1-16,-16-8 2 15,-13-3 1 1,-15 11 7-16,-10 9 2 0,-8 5 1 15,-17-14 1-15,-8-19-4 16,0 11 2-16,11 27-14 0,2 9 1 16,15 11-8-16,13-3-1 15,-6 24-2-15,6-13 1 16,0-11-1470 0</inkml:trace>
  <inkml:trace contextRef="#ctx0" brushRef="#br0" timeOffset="66301.78">32942 8070 1218 0,'0'0'0'15,"-8"-30"0"1,2 10 0-16,4 9 0 16,-4 0 0-16,6 11 27 15,0 0 0-15,6 36 29 16,13 25 0-16,8 36 3 0,3 18 0 15,-8 23-1-15,-6-5 1 16,4-4-14-16,-4-15 0 16,6-21-12-16,8-21 1 15,5-30-7-15,6-42 1 16,6-31-10-16,-6-24 1 16,-8-17-18-16,-3-13 0 15,-14-6-19-15,-5 2 0 16,-5 4-59-16,-4 16-1 15,-4 22-30-15,-1 11 0 0,0 17 11 16,0 8 1-16,3 11 53 16,-10 0 1-16,1 11 31 15,-15 8 2-15,-15 22 9 16,-2 9 0-16,-11 8 5 16,6 0-1-16,10-11 14 0,4-6 0 31,13-5 18-31,8-8 1 0,2-6 14 0,18-3-1 15,2 3 0-15,16 3 0 16,28 8-2-16,13-2 2 16,0-4-8-16,-2-8 2 15,-9-2-7 1,-5 2 0-16,0-8-4 16,-3-2 0-16,-49-9-1389 15</inkml:trace>
  <inkml:trace contextRef="#ctx0" brushRef="#br0" timeOffset="67834.7">28759 15313 778 0,'0'0'0'0,"-8"-31"23"15,-6 7 0-15,0-7 45 31,-5 4 0-31,0 7 8 16,0 7 1-16,0 7-28 16,-8 12 0-16,-12 5-13 0,-10 22 1 15,-8 22-5-15,-1 22 0 16,4 11-4-16,2 6 2 16,11-17-2-16,-3 9 0 15,14 0-1-15,5 18 1 0,9 21-4 16,5-1 1-16,11-25 2 15,16-11 1-15,9-13-1 16,8-12 1-16,13-8-1 0,9-8 1 16,10-8-3-16,7-11-1 31,-1-9-1-31,8-19-1 0,-3-25 2 16,4-16-1-16,7-15 1 15,-13 1 1-15,-8 8-1 16,-14-2 2-16,-20-12 2 15,-12-24 1-15,-15-23-1 16,-16-8 2-16,-19 0 1 16,-16 14 0-16,-12 11-1 15,-5 0 0-15,0-11-1 0,9 16 0 16,13 34-6-16,2 27 0 16,9 25-5-16,3 22 1 15,-3 22-7-15,11 6 0 16,19-50-1793-16</inkml:trace>
  <inkml:trace contextRef="#ctx0" brushRef="#br0" timeOffset="68869.45">31608 15658 476 0,'0'0'0'16,"0"0"90"-16,22-42 0 15,-11 23 32-15,-6-3 2 16,-5 0-84-16,6 0 2 0,-6-9-13 16,-6 1 0-16,1 2-8 15,-12 9 2-15,1 5-5 16,-3 6 1-16,-11 5 1 0,-9 14 1 15,-10 6 2-15,0 16-1 16,8 14 0-16,5 0-1 16,1 16 5-1,-1 9-1 1,9 2 5-16,0 12-1 0,7 8 2 16,7 2 2-1,5 4-3-15,2-6 2 0,9-9-6 16,5-5 1-16,14-11-1 15,0 3 1-15,11 0-3 16,5-6-1-16,-3-3-4 16,6-13 0-16,3-11 2 15,0-15 0-15,8-13-1 0,5-16 0 16,3-20 4-16,6-11 1 16,-3-16 3-16,0-6 1 15,-3-6-1-15,-3 4 1 16,-10-4-4-16,-12 9 1 15,-7 8-3-15,-9-14 1 16,-8-21 2-16,-6-20 0 16,-5-23 1-16,-13 7 0 15,-15 13 0-15,-10 14 0 16,-8 22 0-16,-6 8 0 0,-9 14-6 16,-10 6 2-16,3 19-5 15,5 14 0-15,6 16-4 16,16 6 2-16,11 5-7 0,13 0 1 31,12 3-7-31,5-2 2 16,0-20-1786-16</inkml:trace>
  <inkml:trace contextRef="#ctx0" brushRef="#br0" timeOffset="69495.37">26851 17186 690 0,'0'0'0'16,"-3"-47"119"-16,3 17 1 15,0 8 31-15,0 11 1 0,0 11-57 16,-3-11 0-16,3 11-22 16,0 0 0-16,0 0-5 15,0 0 0 1,-16 16-12 0,-1 40 0-16,4 43-12 0,-4 25 1 15,1 8-11-15,8-10-1 16,2-34-8-16,12-11 0 15,7-5-6-15,15-14 1 16,13-28-9-16,11-27 2 16,-52-3-1578-16</inkml:trace>
  <inkml:trace contextRef="#ctx0" brushRef="#br0" timeOffset="69807.25">27165 17192 1306 0,'0'0'0'0,"0"0"22"0,-30-31 2 16,14 45 17-1,-9 17 1-15,-11 15 0 0,9 26 2 16,0 22-18-16,13 8 1 16,9-8-6-16,16-20 1 15,8-18 0-15,16-12 0 32,14-8-1-32,3-20 0 0,6-24-3 15,-4-14 0-15,-4-14 4 16,-15-14 1-16,-10-10 6 15,-20-26 0-15,-10-16 3 16,-20-6 0-16,-10 12 0 16,-4 21-1-16,-2 26-4 0,6 24 1 15,13 16-1-15,6 32 0 16,2 23-10-16,11 15-1 16,14 14-3-16,22-9-1 15,-33-66-1614-15</inkml:trace>
  <inkml:trace contextRef="#ctx0" brushRef="#br0" timeOffset="70159.92">27747 17277 1143 0,'0'0'0'0,"0"0"16"15,-32-38 1 1,15 32 13-16,1 9 0 0,2 2 14 16,-13 17 0-16,-14 28-7 15,5 16 0-15,6 31 1 16,6-1 1-16,10-10-1 0,11-17 0 15,14-6-3-15,14-13 0 16,16-9-4 0,5-16 2-16,17-22-4 0,-3-17 2 15,-8-16-3-15,-8-6 1 16,-9 6-2-16,-18-6 1 16,-12-8-1-16,-16-17 1 15,-10-30-4-15,-20-14 1 16,-17 3 2-16,-10 19 1 15,13 36-3 1,6 36 1-16,5 31-6 0,9 29 0 16,2 40-5-16,14 13 0 0,13-6-4 15,20-13 1-15,-14-83-1633 16</inkml:trace>
  <inkml:trace contextRef="#ctx0" brushRef="#br0" timeOffset="70607.73">28155 17479 665 0,'0'0'0'16,"0"0"47"-16,0 0 1 0,0 0 16 16,-19-42 0-16,10 20 4 15,1 0 0-15,3 3-11 16,-6 5 2-16,3 3-10 16,8 11 0-16,-20 5-1 15,1 26 0-15,-11 41-2 16,-3 10 0-16,3 1-5 0,11-8 2 15,8-9-7-15,9-11 0 16,7-11-7-16,17-11 1 16,8-8-5-16,14-17 1 15,10-10-4-15,-2-15 1 16,-8-16-3-16,-14-3 1 16,-8 11 6-16,-14 3 1 15,-8 0 2-15,-13-8 2 16,-15-14-3-16,-2-1 1 15,-8 1 0-15,13 14 0 16,9 19-10-16,16 11 1 0,0 0-1563 16</inkml:trace>
  <inkml:trace contextRef="#ctx0" brushRef="#br0" timeOffset="70856.56">28436 17106 1318 0,'0'0'0'0,"0"0"15"16,0 0-1-16,0 0 1 16,0 0-1-16,0 0 37 15,6 47 1-15,2 41-2 16,3 25 2-16,-3 9-4 0,0-6 1 16,3-25-6-16,8-14 0 15,3-19-8-15,8-14 3 16,6-22-9-16,2-27 0 15,17-26-18 1,2-10 1-16,-57 41-1451 0</inkml:trace>
  <inkml:trace contextRef="#ctx0" brushRef="#br0" timeOffset="71157.84">28975 17109 1054 0,'0'0'0'16,"0"0"0"-1,0 0 0-15,0 0-3 16,0 0 0-16,0 0 12 15,-41 0 1-15,-8 39 26 0,-9 16 0 16,6 0 17-16,11 11 2 16,6-5 16-16,5 0 0 15,13-9-4-15,1-13 0 16,10-20-6-16,6-5 0 16,0-14-12-16,9 14 2 15,-9-14-11-15,19 13 0 16,5 4-5-16,17 5 0 15,9 6-7-15,10-12 0 16,8-2-1-16,6-14 0 0,5-17-4 0,6 4 2 16,-3 13-4-16,-8-6 2 15,-6-5-5-15,-2-14 1 16,-66 25-1620-16</inkml:trace>
  <inkml:trace contextRef="#ctx0" brushRef="#br0" timeOffset="72565.85">31567 17258 740 0,'0'0'0'0,"0"0"38"16,0 0 0-16,0 0 34 0,0 0 0 16,0 0-20-16,0 0 0 15,0 0-13-15,-6 30-1 16,1 53-3-16,2 22-1 15,-2-6 7-15,5-8-1 16,0-2 3-16,0-20-1 16,0-6 6-16,5-11 0 15,3-16 2-15,3-8 1 16,6-12-6-16,-1-16 0 16,9-16-7-16,13-20 0 0,-38 36-1343 0</inkml:trace>
  <inkml:trace contextRef="#ctx0" brushRef="#br0" timeOffset="72881.72">31876 17343 1042 0,'0'0'0'31,"0"0"3"-31,0 0 2 16,-28 25 0-16,12 17 1 16,-9 27-1-16,4 5 0 15,-1 1-1-15,11-9 0 16,8-14 4-16,6 1 0 15,10-4 5-15,12-4 2 0,11-12 4 16,7-17 0-16,4-16 11 16,-3-19 2-16,2-20 1 15,-8 1 1-15,-10 2 4 16,-9 5 1-16,-17-2 6 16,-4-19 1-16,-20-28-1 15,-3-8 1-15,-10 8 0 0,2 19 0 16,3 36-11-16,3 39 1 15,5 38-10 1,8 17 1-16,8 3-12 0,17-3 1 16,-11-69-1364-16</inkml:trace>
  <inkml:trace contextRef="#ctx0" brushRef="#br0" timeOffset="73214.77">32294 17509 1080 0,'0'0'0'16,"0"0"14"-16,0 0 0 16,-11-25 18-16,11 25 0 15,-14 14-3-15,4 8 1 0,-10 25-13 16,-1 19 1-16,1 3-4 16,12 8 1-16,3-8-2 15,10-5 2-15,1-14-3 16,10-9 1-16,9-16 0 0,5-17-1 15,11-16 0 1,2-14 2-16,9-11 4 0,-8-17 1 16,-11-8 4-16,-22-3 2 15,-6-5-2 1,-10 0 0-16,-20 2 2 0,-5 9 0 16,-3 17-3-16,6 15 2 15,5 18-5-15,6 16 0 16,2 6-6-16,9 10 2 15,5-27-1284-15</inkml:trace>
  <inkml:trace contextRef="#ctx0" brushRef="#br0" timeOffset="73514.98">32783 17087 992 0,'0'0'0'15,"-2"-30"16"-15,2 13 2 16,0-2 26-16,0 8 0 0,0 11 30 0,0 0 1 16,0 0 0-16,0 8 0 15,0 33-6 1,0 37 0-16,0 13-6 0,0 19 0 16,0 3-16-16,0 3 0 31,-6-14-8-31,6-5 0 0,0-17-12 0,0-17 1 15,8-27-7-15,1-22 1 16,-9-14-6-16,30-36 1 31,-30 36-1503-31</inkml:trace>
  <inkml:trace contextRef="#ctx0" brushRef="#br0" timeOffset="73807.25">33065 17095 1130 0,'0'0'0'15,"0"0"33"-15,0 0 2 16,0 0 12-16,0 0 1 16,-22 36 2-16,3 5-1 15,-25 17-22-15,1 9 1 16,-1-1-7-16,8-3 2 16,12-8 4-16,13-13 1 15,11-12 6-15,5-8-1 0,14 0-1 16,11 0 0-16,14 6-4 15,3 0 1-15,-1-4 4 16,1-4 1-16,10-4-1 16,6 4 2-16,-3-9-7 15,-8 2 1 1,-16-2-3-16,-4-8 0 16,-10 0-6-16,-22-3-1519 15</inkml:trace>
  <inkml:trace contextRef="#ctx0" brushRef="#br0" timeOffset="77714.22">13850 16392 728 0,'0'0'0'0,"0"0"28"15,0 0 1-15,0 0 69 16,0 0 0-16,0 0 7 31,0 0 0-31,-10-25-32 0,10 25 0 0,0 0-21 0,0 0-1 16,-11-6-10-16,0 23 0 31,-3 27-9-31,-2 33-1 16,5 39 1-16,5 11-1 15,3 5-2-15,6 4 1 0,8-7-1 16,0 6 0-1,0 17-5-15,-6-11 2 0,6-33-1 0,3-9 1 16,-3-5-4 0,-6-6 2-16,-5-16-3 0,0-14 1 15,-5-25-1-15,5-14-1 16,0-19-1-16,0-22 0 16,-5-30 5-16,-1-26 0 15,1-2 3-15,-9-16 1 16,3-17 0-16,-5-12 0 15,-12-21 0-15,4 8 2 16,5 22-3-16,8 9 1 16,-6-1-4-16,-5-2 1 15,3-1-3-15,-3 7 1 16,-2 21-5 0,-1 17 1-16,3 27-3 0,6 11-1 15,10 15-5-15,6 13 1 0,-11-11-7 16,14 22 2-16,5 16-4 15,3 42 0-15,8 64-2 32,14 21 1-32,3 1-1 0,5 10 0 15,-3 26-2-15,-2-7 1 16,-6-29-5-16,-3-12 2 16,-8-5-3-16,-2-8 0 0,-1-11 1 0,-5-20 0 15,3-36 0-15,-9-18 1 31,-5-29 0-31,0-16 1 16,0 0 0-16,-5-22 2 16,-9-39 1-16,3-21 1 15,-5-18 0-15,5-5 0 16,2 9 1-16,1 10 0 0,0 20 2 16,3 11-1-16,5 11 1 15,5 5 2-15,6-16-5 16,8-8 1-16,-19 63-1843 15</inkml:trace>
  <inkml:trace contextRef="#ctx0" brushRef="#br0" timeOffset="79135.84">12010 18786 1658 0,'0'0'0'0,"0"0"-8"0,28 12 0 32,2-29-58-32,22-19 1 15,-52 36-1069-15</inkml:trace>
  <inkml:trace contextRef="#ctx0" brushRef="#br0" timeOffset="79454.55">12333 18072 866 0,'0'0'0'0,"0"0"35"15,0 0 1-15,0 0-2 0,-22 52 2 16,6 23 29-16,8 5 2 16,8-3-14-16,5-5 2 15,14 0-3-15,9-6 1 16,2-8-4-16,11-17 2 16,5-22-3-16,6-21 0 15,0-23-5-15,-6-17-1 16,-13-13-1-16,-8-5-1 15,-14 4 2-15,-17 1-1 16,-10-17 4-16,-9-5 1 0,-13-17-3 16,-8 12-1-16,-6 21-5 15,2 25 1-15,12 36-6 16,14 25 2 0,2 38-12-16,16 9 1 0,17 8-10 15,22-8 1 1,-33-72-1654-16</inkml:trace>
  <inkml:trace contextRef="#ctx0" brushRef="#br0" timeOffset="79811.23">13011 18039 1444 0,'0'0'0'31,"0"0"56"-31,-41-20 0 15,30 29 43-15,-5 13 1 16,-3 22-34-16,-3 11 1 16,3 28-34-16,2 0 0 0,6-3-10 15,11-6-1-15,11 3-5 16,11-8 1-16,16-2-3 16,20-32-1-16,16-32 1 0,2-19-1 15,-7-23 1-15,-12-16 1 16,-11-9-1-16,-24-2 1 15,-19 3 3-15,-14-6 0 16,-14-14 3-16,-16-8-1 16,-10 0 2-16,-12 11 1 15,-3 30-4-15,9 28 0 16,10 28-3-16,12 30 0 16,18 24-5-16,17 20 1 15,0-80-1800-15</inkml:trace>
  <inkml:trace contextRef="#ctx0" brushRef="#br0" timeOffset="80373.39">13643 18033 929 0,'0'0'0'16,"0"0"87"-16,-30-30 2 16,8 30 19-16,0 11 0 15,3 19-45-15,-6 28 0 16,3 31-20-16,6 4-1 15,10-13-9-15,12-11 0 16,-1 0-8-16,17-8 2 0,8-17-7 16,6-14 2-1,10-21-3-15,1-18 1 0,-3-13 8 16,-3-16 1-16,-11-9 6 16,-14-6 0-16,-11 4 5 15,-15 2 1-15,-18-17-2 16,-7-2 0-16,-1 0-4 15,-5 19 0-15,6 33-6 0,13 28 0 16,16 36-6-16,17 10-1 16,-11-60-1665-16</inkml:trace>
  <inkml:trace contextRef="#ctx0" brushRef="#br0" timeOffset="80616.62">14203 17926 1394 0,'0'0'0'0,"0"0"30"15,0 0-1-15,-27-31 52 32,27 31-1-32,0 0 12 15,-14 11 0-15,9 25-36 16,-1 39 1-16,6 43-18 16,6 12 0-16,7-28-11 0,9-11 1 15,-3-3-12-15,14-16 0 16,8-14-3-16,6-30-1 15,10-39-5-15,-5-31 1 16,3-24-8-16,-6-14 1 16,-49 80-1598-16</inkml:trace>
  <inkml:trace contextRef="#ctx0" brushRef="#br0" timeOffset="80904.92">14627 17824 1168 0,'0'0'0'16,"0"0"1"-16,0 0 1 15,-36 22-1-15,9 11 0 16,-8 16 23-16,-7 12 1 15,1 27 24-15,3 6 1 16,8 0 19-16,0-14 0 16,3-22-2-16,10-22 0 0,12-11-10 15,5-12 2-15,0-13-8 0,0 0 1 16,16 3-8-16,12-11 0 16,18-6-3-16,6 0 0 15,5 3-2 1,1 11-1-16,2 0-5 0,-3 6 1 15,1 5-6-15,-6 3 1 16,-11-1-7-16,-17-4 0 16,-7-7-11-16,-17-2 2 15,-17 14-6-15,-32 8 2 16,49-22-1710 0</inkml:trace>
  <inkml:trace contextRef="#ctx0" brushRef="#br0" timeOffset="81218.95">12032 17939 1080 0,'0'0'0'16,"0"0"20"-16,0 0 2 16,0 0 2-16,14 28 2 0,13 47 34 15,-5 21 0-15,8 23-17 16,-8 2 1-16,3-2-2 16,-1 2 2-16,-2 12 4 0,3-15 1 15,8-24-7-15,13-28 2 16,1-24-7-16,21-42 1 15,-68 0-1331-15</inkml:trace>
  <inkml:trace contextRef="#ctx0" brushRef="#br0" timeOffset="82182.48">16735 18422 614 0,'0'0'0'0,"-11"-38"42"15,5-1 0-15,4-11-21 31,2 3 1-31,0 3 31 0,0 8 0 16,0 17 4-16,0 8 1 16,0 11-7-16,0 0 0 15,0 0-8-15,0 22 1 16,0 20-7-16,8-7 0 16,-8-35-956-16</inkml:trace>
  <inkml:trace contextRef="#ctx0" brushRef="#br0" timeOffset="82903.15">16926 16502 967 0,'0'0'0'15,"-16"-44"67"-15,2 13 2 0,-2 9 56 16,5 9 1-16,11 13-36 16,-14-6 0-16,14 6-16 15,-11 17 1-15,6 38-13 16,5 44-1-16,11 50-11 0,13 11-1 16,1-8-5-16,2 8 1 15,1 25-12-15,-4-9 1 16,-5-35-4-16,-2-17 1 15,-6-11-6-15,0-13 1 32,-3-15-3-32,-5-27 0 0,-3-27 1 0,-3-20 0 15,3-11-2-15,-3-39 0 16,-8-38 4-16,-8-23 0 16,-3 1 3-16,-8-20 0 31,-3-27-1-31,-2-11 1 15,-4 5-1-15,9 17 2 0,6 19-6 16,7 11 2-16,1-2-3 16,8 7 0-16,2 20-4 15,6 20 0-15,0 24-5 16,0 16 0-16,0 7-7 16,6 46 1-16,18 58-5 15,12 33 1-15,10 36-4 16,12 28 0-16,5 29-1 0,-3 10 1 15,-6-12-4-15,-4-14 1 16,-12-21-3-16,-8-20 1 16,-8-39-2-16,-11-22 0 15,-3-30 0-15,3-27 2 16,-11-42-2002-16</inkml:trace>
  <inkml:trace contextRef="#ctx0" brushRef="#br0" timeOffset="83302.38">17533 18102 1105 0,'0'0'0'16,"-5"-47"131"-16,5 20 2 15,0 5 29-15,0 13 2 16,0 9-73-16,0 0 0 16,0 20-33-16,0 38 2 15,5 52-19-15,3 11 1 16,3-10-11-16,0-4 1 0,-11-7-9 15,0 2 1 1,0 5-6-16,11-24 1 0,3-28-6 16,13-33 1-16,3-30-4 15,17-42 0-15,16-35-9 16,5-20 1-16,-68 105-1709 0</inkml:trace>
  <inkml:trace contextRef="#ctx0" brushRef="#br0" timeOffset="83613.42">17990 18257 1269 0,'0'0'0'15,"-17"-58"1"-15,6 16 0 16,-8 9-1-16,6 11 0 16,4 14 19-16,9 8 0 0,-16 5 37 15,-3 26 0-15,2 38 23 16,1 8 1-16,8 0-3 16,11-8 2-16,13 3-17 15,3-11 2-15,14-14-14 16,2-12 0-16,12-18-11 0,10-20 2 15,1-19-10-15,-6-14 1 16,-11-8-4-16,-14-3 1 16,-19 9 1-16,-16-9 1 31,-14-17 0-31,-11-10 2 0,-8-3-3 0,0 10 1 16,0 34-2-16,6 36 2 15,5 33-5-15,8 22-1 16,5 11-7-16,9 0 1 0,16-14-9 15,9-14 1-15,-17-41-1900 16</inkml:trace>
  <inkml:trace contextRef="#ctx0" brushRef="#br0" timeOffset="83926.11">18537 18315 1431 0,'0'0'0'15,"0"0"24"-15,0-36 0 16,0 36 20-16,-14-14 2 15,14 14 12-15,0 0-1 16,-11 6-16-16,5 10 1 16,1 23-5-16,5 10 1 0,5-2-4 0,9 0-1 15,8 0-4-15,14-8 0 16,10-14-7-16,9-12 1 16,5-15-5-16,-3-18 0 15,-10-13-2 1,-6-3 2-16,-19 9-1 0,-20-1 0 15,-10-5 4-15,-14-8 2 16,-19-26 3-16,-5 1 0 16,-6 14 1-16,0 27 1 15,5 36-3-15,17 22 1 16,14 17-4-16,21-1 2 16,-5-49-1798-16</inkml:trace>
  <inkml:trace contextRef="#ctx0" brushRef="#br0" timeOffset="84171.39">19351 18017 1569 0,'0'0'0'16,"-16"-39"75"-16,-3 11-1 16,5-7 41-16,6 4 2 15,8 6-25-15,-6 12 0 16,6 13-44-16,0 0 0 15,0 11-21-15,11 49 1 0,8 42-12 16,3 17 1-16,-11-3-6 16,8-14 0-16,-2-11-4 15,7-11 0-15,12-19-3 0,13-23 2 16,9-35-4-16,7-28 2 16,-65 25-1782-16</inkml:trace>
  <inkml:trace contextRef="#ctx0" brushRef="#br0" timeOffset="84466.9">19953 17901 1407 0,'0'0'0'16,"0"0"14"-16,0 0 2 16,0 0 13-16,-47-17 0 15,9 28 23-15,-22 17 0 16,-6 22 5-16,1 19 1 16,-1 13-3-16,11-2 0 0,6-8 1 31,11-11 2-31,13-14-14 0,9-17 1 0,16-16-11 15,5-3 1-15,12-3-7 16,18-2 0-16,17 5-7 31,17-3 1-31,7 0-6 0,6-2 2 16,22-4-3-16,0-2-1 16,5 0 1-16,-8-2 1 15,-5-4-6-15,-19 1 0 16,-14 2-4-16,-22-3 0 0,-41 6-1747 15</inkml:trace>
  <inkml:trace contextRef="#ctx0" brushRef="#br0" timeOffset="85778.87">28877 15939 690 0,'0'0'0'0,"0"0"27"15,0 0 0-15,0 0 26 16,0 0 2-16,0 0-8 15,0 0 1 1,0 0-12-16,0 0-1 0,0 0-4 0,0 0 0 16,0 0-5-16,49 22 0 15,66-3-6-15,21-2 1 16,-136-17-902-16</inkml:trace>
  <inkml:trace contextRef="#ctx0" brushRef="#br0" timeOffset="86035.43">30889 15936 728 0,'0'0'0'0,"0"0"0"16,0 0 0-16,0 0 0 16,0 0 0-16,0 0 26 15,0 0-1-15,0 0 38 16,0 0 1-16,0 0 26 0,0 0 0 15,0 0-5-15,0 0 1 16,0 0-20-16,0 0 0 16,16 25-18-16,-16-25 0 31,0 0-1162-31</inkml:trace>
  <inkml:trace contextRef="#ctx0" brushRef="#br0" timeOffset="86463.46">28248 10355 112 0,'0'0'0'15,"0"0"8"-15,0 0 1 0,0 0-9 16,27 0 0-16,-27 0-98 15</inkml:trace>
  <inkml:trace contextRef="#ctx1" brushRef="#br0" timeOffset="44096.61">32888 14783 0,'0'0'0</inkml:trace>
  <inkml:trace contextRef="#ctx1" brushRef="#br0" timeOffset="44283.9">33807 14695 0,'0'0'0,"0"0"0,0 0 0,0 0 31,0 0-31,0 0 15,0 0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06T06:52:21.92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06T06:52:25.129"/>
    </inkml:context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3396 9486 0,'0'0'0,"0"0"15,29 0-15,-14-15 0,43 0 0,0 0 16,30 1-16,14-1 15,44-14-15,-30-1 16,-14 1-16,0-1 16,0 16-16,0-16 0,-29 15 0,15-14 15,14 14-15,-58 1 16,-30-1-16,190-44 16,146-29-16,-291 73 15,-118 30-15,161-177 0,59-118 16,-117 221 15,-88 118-31,44-59 16,0 0-1,-219 15 17,-175 0-32,322-15 15,144 0 1,-28 0-1,14-15-15,-72 15 47,-88 0-47,-161 15 32,-145 29-32</inkml:trace>
  <inkml:trace contextRef="#ctx1" brushRef="#br0">18687 2483 614 0,'0'0'0'31,"0"0"24"-31,0-50 0 16,-8 9 52-16,0-9 1 15,-6 9 12-15,-3 5 1 0,-13 0-23 16,-2 11 2-16,-9 6-27 15,-6 2 1-15,-5 17-14 16,-5 11 0-16,5 20-2 0,-3 5 0 16,3 13-3-16,-11 18-1 15,-8 13-4-15,3 16 0 16,10 17 2-16,1 17 0 16,11 19-2-16,10-3 1 15,20-24-1-15,10-1 0 16,23 6 3-16,10-6-1 15,17-19-1-15,13-16 1 0,11-36 4 16,6-15 0-16,3-21-2 16,-1-17 1-16,6-21 5 15,11-29 1 1,14-38 5-16,-3-19 1 16,2-12-6-16,-21 9 1 15,-14 28 0-15,-19-12 2 16,-16-24 0-16,-20-1 1 15,-16 12 0-15,-11 8 0 16,-11 16-4-16,-8 26-1 16,-22 7-4-16,-11 9 0 0,-13 3-4 15,-12 5-1-15,-5 17-3 16,6 19-1-16,8 19-3 16,2 11-1-16,9 6-3 15,5 11 1-15,14 3-6 16,16 10 0-16,27 15-4 0,17 19 1 31,17 27-1-31,21-5 0 16,19-31-1-16,6-7 1 15,16-4-3-15,6-2 0 16,2 0 0-16,-5 13 1 0,-16-5-2 16,-14-3 2-16,-22-10 0 15,-14-12 0-15,-16-16-1 16,-14-9 1-16,-8-3 0 0,-8-7 0 15,-16-1 1-15,-12-8-1 16,1-5 1-16,2-6 0 16,19-6 0-16,9-5 1 15,16 11-1727-15</inkml:trace>
  <inkml:trace contextRef="#ctx1" brushRef="#br0" timeOffset="562.31">19340 3805 916 0,'0'0'0'0,"0"0"60"0,19-36 0 16,-2 22 0-16,7-11 0 16,15 3 17-16,13 8-1 31,5 14-25-31,6 8-1 15,3 15-12-15,-3 10 0 0,-14 19-4 16,-6 3 1-16,-12 6-7 16,-15-9 0-16,-8 6-1 15,-8-5 0-15,-8-17-1 16,-3-6 1-16,0-16-4 16,-3-14 2-16,3-20 0 15,-5-21-1-15,-3-14 1 0,8-17 1 16,11 17 7-16,0-6 2 15,11-10 0-15,14 4 1 16,5 4-2-16,8 16-1 16,8 11-1-16,-5 22-1 15,0 14-4-15,0 20 0 16,6 10-7-16,-1 17 1 16,6 2-6-16,0-2 1 15,6-13-10-15,5-10 1 16,-63-24-1714-16</inkml:trace>
  <inkml:trace contextRef="#ctx1" brushRef="#br0" timeOffset="920.16">20677 3760 1281 0,'-2'-11'0'0,"2"-13"3"0,-3-1 1 16,-14-3-2 0,-7 3 1-16,-9 11 14 0,-13 3 1 15,-6 17 7-15,-9 19 1 16,7 16 3-16,-1 9 1 15,9 0-2-15,10-4 1 16,20-10-3-16,10 3 0 16,12 2-6-16,18 1 0 15,15-17-3-15,21-12 0 16,8-15 1-16,9-15 1 16,-4-13 4-16,-10-1 0 15,-8 1 2-15,-9 11 1 16,-13-1-1-16,-8 9 2 15,-14 6-5 1,-11 5-1-16,13 0-3 0,-13 0 0 16,0 11-1-16,-2 8 1 15,2 11-6-15,5 6 2 16,12 0-3-16,13-16 1 16,16-9-2-16,6-17 1 15,-52 6-1505-15</inkml:trace>
  <inkml:trace contextRef="#ctx1" brushRef="#br0" timeOffset="1339.35">21257 3678 1206 0,'0'0'0'0,"-30"-56"18"16,2 15 1-16,-7 2 15 15,-9 17 0-15,-10 20-2 0,2 21-1 16,-6 22-15-16,6 14 1 16,0 12 3-16,6 2 1 31,13-17 2-31,19-2-1 15,20-9 2-15,10-5 0 0,20 8-1 16,10-13 0-16,6-20-1 16,0-22 0-16,5-25 3 15,-7-6 1-15,-12 4 8 16,-2-12 1-16,-9-16 1 0,-3-17 1 16,-7-33 0-16,-12-5 0 15,-2 10-1-15,-3 9 1 16,0 0-4-16,3 22 0 15,5 28-1-15,-8 27-1 16,0 25-7-16,-5 47 0 16,-1 52-9-16,3 25 0 0,3 23-10 15,3-1 2-15,8 0-5 16,11-25 1-16,13-19-3 16,12-35 1-16,10-26-1 15,9-33 0-15,2-38 0 16,-5-20 0-16,-63 50-1648 15</inkml:trace>
  <inkml:trace contextRef="#ctx1" brushRef="#br0" timeOffset="1681.94">21749 2615 1143 0,'0'0'0'15,"0"0"37"1,0 0 1-16,0 0 34 0,0 0 0 15,0 0-14-15,36 20 1 16,35-26-25-16,19-5 1 16,14-3 13-16,0-5 2 15,-17 8 8-15,-29-3 0 16,-23 11-8-16,-21 6 0 16,-14-3-12-16,-30 25 2 0,-47 25-22 31,-16 10 0-31,0 12-14 0,19 0 1 0,12-9-5 15,26-10 1-15,17-15-1 16,16-7 0-16,9-9-1 31,21-3 0-31,25-2-1 0,16-9 1 16,20-14 1-16,2-13 0 16,-11-6 0-16,-8-5 0 15,3 0 4-15,-3-12-1 16,-71 42-1494-16</inkml:trace>
  <inkml:trace contextRef="#ctx1" brushRef="#br0" timeOffset="2470.69">23846 2894 677 0,'0'0'0'15,"11"-36"107"-15,-8 11 1 16,2 3 32-16,1 3 0 16,-6 19-87-16,11-11 0 31,-11 11-15-31,16 22 0 0,-5 17-5 16,5 21-1-16,-2 18-4 15,-14-9 1-15,-6 2-4 16,-10-5 1-16,2 1-6 15,-13-12 1-15,-3-5 1 0,-3-4 0 16,3-4-2-16,0-23 0 16,-16-19 0-16,-12-19 0 15,-7-17 7-15,-4-14 0 16,-5-8 5-16,14-8 2 16,27 3 1-16,14-15-1 15,27-13 6-15,31 0-1 16,37 11-4-16,17 9 1 15,6 24-7 1,10 11 1-16,11 11-5 16,20 11 1-16,21 3-8 0,-8 11 0 15,-33 6-7-15,-32 5 0 16,-25 3-5-16,-22-3-1 16,-25-6-3-16,-16-5 1 15,14 0-3-15,-14 0 1 16,0 0-1-16,0 0 1 0,0 0-1 15,-14 0 0-15,14 0-1663 16</inkml:trace>
  <inkml:trace contextRef="#ctx1" brushRef="#br0" timeOffset="3986.73">25866 2367 464 0,'0'0'0'16,"0"0"17"-16,0 0 1 16,0 0 25-16,0 0 0 0,0 0 15 15,0 0 0 1,0 0 1-16,0 0 1 0,0 0-25 0,0 0 1 15,0 0-2-15,0 0 1 16,0 0 5-16,0 0 2 16,0 0 3-16,0 0 1 31,0 0 0-31,0 0 0 16,0 0 0-16,-30-17 0 15,19 4-5-15,0-9 2 0,-5-3-4 16,-3-6 2-16,3 7 4 15,-9-1 0-15,3 8-4 16,-5 9 1-16,-3 8-10 16,-11 5 1-16,-6 20-5 15,-5 6 0 1,0 18-5-16,-5 18 2 0,-1 4-8 0,4 20 0 16,5 9-5-16,5 16 0 15,6 13-3-15,2 1 1 16,14-14-3-16,11-3 1 15,14-14-2 1,11 3-1-16,10 11-1 16,14-19-1-16,14-22 0 15,3-25 2-15,24-22-2 0,14-20 2 16,22-10 5-16,0-31 1 16,-25-14 9-16,-16-11 0 15,-11 6 6-15,-17 8 1 16,-18 12 5-16,-9 10-1 15,-14 14-6-15,-10-3 1 16,5 14-13-16,-30-17 2 0,30 17-1670 16</inkml:trace>
  <inkml:trace contextRef="#ctx1" brushRef="#br0" timeOffset="4233.79">25229 3126 979 0,'0'0'0'31,"0"0"24"-31,0 0 0 16,0 0 13-16,30 11 2 0,42-33-10 16,29 2 0-16,33-4 15 15,0-1 1-15,-14-6 7 16,-19 7 2-16,-16 13 14 0,-25 0 0 15,-22 5-5-15,-19 6 1 16,-19 0-13-16,0 0 1 16,0 0-1345-16</inkml:trace>
  <inkml:trace contextRef="#ctx1" brushRef="#br0" timeOffset="5983.76">26892 2513 627 0,'0'0'0'16,"0"0"23"-16,0 0 2 0,0 0 31 15,0 0 1-15,0 0 3 16,0 0 0-16,0 47-9 16,0 14-1-16,0 24-17 0,8 12 1 15,3 0-7-15,5 2 1 16,-5-8 3-16,3-8 2 16,-3-3 3-16,-3-9-1 15,0-7 5-15,3-6 0 16,-11-20-4-16,0-10 0 15,0-9-4-15,0-19 2 16,0 0 2-16,-5-24 1 16,5-37 2-16,-6-16 1 15,6-14 5 1,0-12 1-16,-8-18 3 0,-3-9 0 0,-3-13 0 16,1 2-1-16,-4 25-6 15,9 14 2-15,5 30-10 16,9 17 1-16,2 25-13 31,6 5 1-31,8 6-8 16,13 8 1-16,23 0-5 0,13 11 0 15,8 0-5-15,14 0 0 16,3 11-3-16,10 8 0 16,12-2 0-16,-14 7-1 15,-22 1-1-15,-25 11 1 16,-24 0-1-16,-19 3 2 15,-17 8-2-15,-19 2 1 16,-25 6-2-16,-21-2 1 0,68-53-1658 16</inkml:trace>
  <inkml:trace contextRef="#ctx1" brushRef="#br0" timeOffset="6168.65">26979 2985 1130 0,'0'0'0'15,"0"0"1"1,11 25 0-16,19-20 0 0,22-5 1 15,16-11 27-15,4-5 2 32,7-3 25-32,3-6 1 0,0 5 20 15,-3 9 1-15,-27 6 2 16,-11 5 0-16,-24 0-12 0,-15 16 0 16,-10 9-15-16,-3 6 0 15,11-31-1453-15</inkml:trace>
  <inkml:trace contextRef="#ctx1" brushRef="#br0" timeOffset="6623.14">27709 3512 1093 0,'0'0'0'16,"-3"-52"23"-16,6 13 2 15,8 3 5-15,0 6 1 16,-3 8 55 0,3 13-1-16,0 4-6 0,5-1-1 31,4 12-13-31,7 8 1 16,9 33-11-16,-1 13 0 15,-8 7-19-15,-2 13 0 16,2-3-12-16,-2-3-1 0,-3-13-7 0,-6-9 0 31,-5-27-5-31,-8-11 0 0,-3-14-2 0,0 0 1 16,16-14-1-16,-5-27 0 15,8-25 0-15,3-25 0 16,-8-9 4-16,-3 4-1 16,0 2 4-16,-6 19 0 0,-5 20 1 15,6 14 1 1,-1 22 0-1,-2 7 1-15,-3 12-3 0,27-8 0 16,12 8-2-16,15 0 1 16,-54 0-1658-16</inkml:trace>
  <inkml:trace contextRef="#ctx1" brushRef="#br0" timeOffset="7170.22">28415 1597 627 0,'0'0'0'0,"-88"-85"35"0,14 13 1 16,0 0-13-16,-2 1 2 15,-1 7-13-15,-5 23 0 16,-2 10-12-16,-23 20 2 31,-11 22-4-31,1 20 1 0,13 18-1 16,11 23 0-16,0 30 0 15,-11 22-1-15,-30 28 2 16,6 22 1-16,21 19 1 0,14 14 0 16,22 5 6-16,24 12 0 15,23-1 18-15,27 9-1 16,29 5 26-16,23-8 0 15,38-35 22 1,33-4 0-16,24 25-7 0,-5-38 1 16,-14-50-5-16,6-42 0 15,22-30 6-15,-4-35-1 16,-7-34-2-16,8-22 0 16,30-19-1-16,-11-42 1 0,-25-60-6 15,-13-9 1-15,-25 12-1 16,-14-36-1-16,-18-48-7 0,-34-38 2 15,-51-33-10-15,-36 0-1 16,-44 0-6-16,-11 42 1 16,-2 49-10-16,-12 47 0 31,-10 33-5-31,16 58-1 16,28 49-6-16,76 31-1743 0</inkml:trace>
  <inkml:trace contextRef="#ctx0" brushRef="#br0" timeOffset="11974.61">31955 11972 0,'0'0'0,"0"0"0,0 0 0,0 0 0,0 0 0,-306-206 15,-175-117-15,379 249 16,204 148-16</inkml:trace>
  <inkml:trace contextRef="#ctx0" brushRef="#br0" timeOffset="12018.47">32013 11708 0,'0'0'0,"0"0"0,30 0 0,-30 0 0,0 0 15</inkml:trace>
  <inkml:trace contextRef="#ctx1" brushRef="#br0" timeOffset="10621.16">29861 1683 803 0,'0'0'0'16,"-8"-31"29"-16,-1 12 0 15,-2 3 44-15,6-1 1 16,5 17-13-16,-25 6 1 16,-24 29-30-16,-11 21 2 15,-3 40-12-15,0 26 2 0,14 35-6 16,3 19 0-16,2 12-6 16,8 11 0-16,12 8 1 15,7-3 0-15,12-17 0 0,8-21-1 16,16-23 0-16,11-21 2 15,0-26 2-15,3-27 0 16,2-22 1-16,1-22 1 31,-36-25-1104-31</inkml:trace>
  <inkml:trace contextRef="#ctx1" brushRef="#br0" timeOffset="11437.79">29601 2350 640 0,'0'0'0'0,"0"0"83"16,0 0 1-16,0 0-5 15,0 0 1-15,0 0-21 16,0 0 1-16,0 0-18 16,41 17 1-1,52 8-11-15,5-6 2 0,6-8-1 16,0-11-1-16,0 0 2 15,8 0 0 1,-2-5-3-16,-12-1 0 16,-41-2 0-16,-21 5-1 15,-20 0-2-15,-16 3 1 0,0 0-1 0,0 0 0 16,0 0-3-16,0 0 0 16,0 0-7-16,-24 3 0 15,24-3-1288 1</inkml:trace>
  <inkml:trace contextRef="#ctx1" brushRef="#br0" timeOffset="11706.33">30052 2447 1017 0,'0'0'0'16,"0"0"6"-16,0 0 1 0,0 0 11 15,0 0 0-15,0 0 33 16,0 0 2-16,0 0-5 15,30 11 0-15,-13 28-4 16,2 24 1-16,-8 12-7 16,-6-1 2-16,-2 3-12 0,-3 1 0 31,-3-18-9-31,3 1 0 16,3-17-3-16,0-13-1 15,-3-9-4-15,2-9 1 0,-2-13-2 16,11 14 0-16,-11-14-1212 15</inkml:trace>
  <inkml:trace contextRef="#ctx1" brushRef="#br0" timeOffset="12469.85">30621 3156 1130 0,'0'0'0'16,"0"0"55"-16,0 0 0 15,0 0 34-15,0 0 2 16,0 0-29-16,0 0 1 16,0 0-30-16,0 0 1 15,0 97-14-15,8-12 0 0,3 17-6 16,0-11-1-16,-6 0-5 16,1-16 1-1,-1-3-4-15,1-25 0 16,-3-17-1-16,-1-16 0 0,-2-14-2 15,11-9 2-15,-11 9-1295 16</inkml:trace>
  <inkml:trace contextRef="#ctx1" brushRef="#br0" timeOffset="12987.98">30919 1572 1520 0,'0'0'0'16,"8"-27"7"-16,0 8 0 16,3 2 12-16,-5 3 0 0,-6 14-5 15,5-11 2-15,-5 11-9 16,11 17 1-16,-14 13-3 16,-10 25 2-16,-15 20-3 15,-10 2 2-15,-8-5 0 16,-6-6-1-16,8-3-1 15,14-10 0-15,5-12-2 0,12-13 2 16,4-12-1-16,9-16 0 31,17 0 1-31,13-19 0 16,27-17 1-16,14-5 0 0,3 5 3 16,3 3 1-16,-4 11 8 15,-10 2 0-15,-24 9 4 16,-12 11 1-16,-16-5-3 15,-11 5 0-15,0 0-2 0,0 0-1 16,0 0-1406-16</inkml:trace>
  <inkml:trace contextRef="#ctx1" brushRef="#br0" timeOffset="13020.02">31200 1691 1419 0,'0'0'0'16,"0"0"-1065"-16</inkml:trace>
  <inkml:trace contextRef="#ctx1" brushRef="#br0" timeOffset="13193.63">31050 1531 1042 0,'0'0'0'16,"-14"-19"0"-1,6 8 0-15,8 11-7 0,0 0 2 16,0 0 14-16,-5 36 0 16,10 33 19-16,9 16 1 0,8 12 17 15,5-1 0-15,3 6-5 16,-2 6 1-16,-4-12-10 16,-2-2 2-1,3-8-9-15,7-14 0 0,1-12-4 16,-3-13 0-16,-30-47-1100 0</inkml:trace>
  <inkml:trace contextRef="#ctx1" brushRef="#br0" timeOffset="13440.16">31149 2883 979 0,'-14'6'0'0,"-5"7"69"0,5-2 0 31,14-11 47-31,0 0-1 0,30 0-27 16,17-13-1-16,32-10-38 15,3-12-1-15,0-1-14 16,-3 0 0-16,-2 6-4 0,2 5 0 0,3 0-5 16,-11 0 0-16,-11 8-11 31,-8 4 0-31,-52 13-1384 0</inkml:trace>
  <inkml:trace contextRef="#ctx1" brushRef="#br0" timeOffset="13695.47">31963 2066 1168 0,'0'0'0'31,"-22"-5"9"-31,6 2 1 16,16 3-2-16,-3-11 1 0,3 11 40 0,33-14 0 16,16 3 1-16,20 0-1 15,13 0-1-15,11 8 2 16,13-2-1-16,-2-1 2 16,-16 12-18-16,-20 5 2 15,-27 8-15-15,-25 0 0 16,-16-19-1301-16</inkml:trace>
  <inkml:trace contextRef="#ctx1" brushRef="#br0" timeOffset="13932.71">32239 2083 1130 0,'0'0'0'16,"0"0"33"-16,0 0 2 15,-13-30 41-15,13 30 1 16,0 0-17-16,0 0 1 0,0 35-25 15,0 26 0-15,11 30-14 16,2 11 1-16,4 3-11 31,-1 8 1-31,1-2-6 16,-7-1 0-16,-10-8-4 16,-2 0 1-16,2-16-2 0,5-15 0 15,6-21-1-15,0-20 1 16,-11-30-1234-16</inkml:trace>
  <inkml:trace contextRef="#ctx1" brushRef="#br0" timeOffset="14600.7">32729 3076 954 0,'0'0'0'15,"0"0"48"-15,0 0-1 16,0 0 26-16,0 0 1 15,-6-36 16-15,6 20-1 16,6-4-30-16,5 1 0 16,8-6-15-16,5 9 1 15,9-1-5-15,3 14 1 16,-6 17-10-16,-8 11 0 16,-6 22-9-16,-16 8-1 0,-11 17-9 15,-13 0 2-15,-20 8-7 16,-8 0-1-16,3 5-2 15,-3-8-1-15,-3-10-2 0,11-18 0 16,20-7-1-16,10-18 1 16,11-10-1-16,14-11 0 15,14-8 0-15,16-7 0 16,19-12 0-16,11-7 0 16,3-5 2-16,2 1-1 15,-4-4 3-15,-12 9 2 16,-3 8 2-16,-13 2 1 15,-20 4-3-15,-18-9 1 0,-6 25-1403 16</inkml:trace>
  <inkml:trace contextRef="#ctx1" brushRef="#br0" timeOffset="15033.24">32890 1512 878 0,'0'0'0'0,"0"0"33"0,0 0 0 15,36-28 1-15,-36 28 0 16,0 0 7-16,8-5 1 15,-8 5-5-15,3 22 0 16,-9 14-6-16,-10 19 2 16,-17 11-9-16,-8-5 1 15,0-6-2-15,5-11-1 32,6-11-2-32,14-5 0 0,2-12-3 15,9-5 1-15,5-11-1 0,0 0 0 16,0 0-3-16,30 0 2 15,22-25 1-15,11 3 1 16,-3 3 4-16,-8 8 1 16,-11 0 4-16,-8 8 0 15,-14-2-3-15,-8 5 2 16,-11 0-6-16,0 0 2 16,0 0-1291-16</inkml:trace>
  <inkml:trace contextRef="#ctx1" brushRef="#br0" timeOffset="15272.49">32896 1570 1054 0,'0'0'0'0,"0"-25"7"15,0 11 0-15,0 14 11 16,0-11 0-16,0 11 27 0,0 0 0 16,13 19 2-16,6 34 0 15,14 27-8-15,-3 16 1 16,6-5-13-16,-3 11 1 15,-1-2-4-15,4-1 0 16,5-5-6-16,0-22 1 16,-3-23-5-16,-5-24 2 15,-33-25-1170-15</inkml:trace>
  <inkml:trace contextRef="#ctx1" brushRef="#br0" timeOffset="15548.83">33073 1101 992 0,'0'0'0'0,"0"0"39"0,49-11 0 16,-8 11 28-16,17 24 2 16,16 23-28-16,0 39 1 15,5 52-23-15,-5 33 1 16,-6 47-9-16,-19 19 2 15,-27 28-5-15,-33 19 1 16,-35 3-4-16,-23-25 2 16,-18-22-1-16,-20-41 0 15,-13-50 1-15,11-41 0 0,29-23-1 16,28-27 1-16,19-19 2 16,17-23 0-16,16-16-1088 15</inkml:trace>
  <inkml:trace contextRef="#ctx0" brushRef="#br0" timeOffset="19695.93">25962 10030 0,'0'0'0,"15"0"0,-15 0 0,43 0 32,16 15-32,-1-15 31,30 14-31,116-14 31,58 15-15</inkml:trace>
  <inkml:trace contextRef="#ctx1" brushRef="#br0" timeOffset="17386.37">21856 4472 527 0,'0'0'0'16,"0"0"27"-16,0 0 1 0,0 0 65 15,0 0 1 1,0 0 24-16,0 0 0 15,0 0-9-15,32 11 1 16,-26-25-51-16,8-13 2 16,7-17-4-16,-4-9 1 0,-6 4-3 15,2 5 0 1,-7 8-9-16,-1 11 0 0,-5 3-7 16,0 8 0-16,0 3-9 15,0 11 2-15,-5-17-10 0,5 17 2 16,0 0-10-1,-11 28 1 1,6 8-10-16,2 13 2 16,0 23-5-16,3-6 2 15,8-5-4-15,6 0 1 16,-3 0-1-16,-6-12 0 0,4-2 0 16,-1-8 0-16,-6-3-1 15,-2-1 1-15,-5-4-1 16,-3-1 1-16,-3-11-1 15,0 4 1-15,-14-4-2 0,3-8 2 16,-5-8 0-16,8-6 0 16,0-3 0-16,5-10 2 15,0 2 0-15,4-3 0 16,-4 9 5-16,14 8-1 16,-14-5 3-16,14 5 2 0,0 0 1 15,0 0 0-15,11 0 1 16,11 0-1-16,11 0-4 31,16 2 1-31,14 7-4 0,-6-1 1 16,-5-2-4-16,0-12 0 15,-52 6-1510-15</inkml:trace>
  <inkml:trace contextRef="#ctx1" brushRef="#br0" timeOffset="17588.84">22329 4630 967 0,'0'0'0'0,"0"0"26"15,0 0-1-15,0 0 29 0,0 0 0 16,0 0 6-16,0 0 0 16,0 0-9-16,46-6 0 15,6 3-11-15,8-2-1 16,3 5 6-16,-11-6 0 31,-6 1-14-31,-4-1 2 0,-42 6-1219 16</inkml:trace>
  <inkml:trace contextRef="#ctx1" brushRef="#br0" timeOffset="18069.8">23083 4434 853 0,'0'0'0'0,"0"0"32"16,0 0 0 0,6-31 37-16,-1 20 0 0,1 0-9 15,-1-3-1-15,14-2-22 16,3 2 2-16,0 3-11 15,0 5 1-15,2 12 0 0,7 5 1 16,4 19 2-16,-2 6-1 16,-9 14-6-16,-7 11 0 15,-23-1-5-15,-15 1 0 16,-15 0-4-16,0-1 0 16,-5-4-3-16,3-9-1 15,3-6-3 1,15-16 0-16,10-6-1 15,10-19 1-15,-6 11-2 0,6-11-1 16,0 0 5 0,25-16-1-16,18-4 0 0,20-10 0 15,14 5 2-15,5 6 1 16,16 8 2-16,-13 0 1 16,-19 2 1-16,-14 18 0 0,-25 2-3 15,-27-11-1341-15</inkml:trace>
  <inkml:trace contextRef="#ctx0" brushRef="#br0" timeOffset="26881.65">28966 8926 0,'0'0'0,"0"0"0,0 0 0,0-14 16,29 14-16,-14-15 16,-1 0-16,15 0 0,-14 1 15,29-1-15,14 0 0</inkml:trace>
  <inkml:trace contextRef="#ctx0" brushRef="#br0" timeOffset="26930.23">32932 12473 0,'0'0'0,"0"14"16,-15 16-16,-72 73 0,-73 73 0</inkml:trace>
  <inkml:trace contextRef="#ctx1" brushRef="#br0" timeOffset="24838.14">29109 2221 1293 0,'0'0'0'0,"0"0"58"15,25-42 0 1,-15 18 58 0,-1 7-1-16,-4 3-25 0,-5 14 0 15,6-11-48-15,-6 11 1 16,0 0-15-16,0 0 0 16,-9 20-10-16,-12 37 1 15,-15 37-8-15,-10 19 1 16,5-2-7-16,5 10 1 15,-5 12-4-15,3-1 0 0,10-11-2 16,9-16 1-16,0-19-1 16,8-14 0-16,6-17 0 15,5-14 0-15,0-16 0 0,2-8 0 16,1-4 0-16,-3-13 0 31,6 11 0-31,-6-11 2 0,8-30-1 0,3-6 0 16,-11 36-1533-16</inkml:trace>
  <inkml:trace contextRef="#ctx1" brushRef="#br0" timeOffset="25185.85">29000 2138 1457 0,'0'0'0'0,"11"-44"36"0,2 8 0 16,9 0 27-16,3 11 0 15,-3 9 5-15,-9 5 1 16,1 11-30-16,10 16 0 16,9 26-12-16,6 32 0 0,-4 39-9 0,-2 11 1 15,-11-10-10-15,2 7 1 16,-4 31-4-16,1-9-1 31,1-8-2-31,0-19 0 16,-3-14-2-16,-2-11 1 15,-4-13-1-15,-4-9 1 16,-7-22-1-16,4-12 1 16,5-15 0-16,-11-20 2 0,0 0-2 15,-11-42 1-15,11 42-1517 16</inkml:trace>
  <inkml:trace contextRef="#ctx1" brushRef="#br0" timeOffset="25398.57">28871 2919 1394 0,'0'0'0'0,"0"0"56"0,0 0 2 16,-16 41 34-16,18-21 0 15,12-9-28-15,30-3 1 0,46-8-33 16,8-8 1-16,-10 2-12 16,-11-5 2-16,-20-6-9 15,-13 9 1 1,-20 3-1-16,-24 5 1 0,0 0-1506 0</inkml:trace>
  <inkml:trace contextRef="#ctx1" brushRef="#br1" timeOffset="37439.44">23012 1697 414 0,'0'0'0'16,"0"0"7"-16,0 0 2 0,0 0 9 16,33 0 1-16,22 0 10 15,21-3 0-15,23-3 1 16,13 1 1-1,19-6-12-15,0-3 1 16,14-3-2-16,0 4 1 16,16-9-1-16,-10 2 0 15,-6-5-2-15,-17 1 2 16,-10-4-6-16,-15 3-1 16,-18 0-6-16,-25 12 2 15,-21 13-5-15,-17 13 1 16,-9-2-3-16,-2-2 0 0,0 7 0 15,3-2 0-15,13 3-2 16,3-6 2-16,11-6 0 16,8 3 2-16,9-8 3 15,2-8 1-15,3 3 16 16,2-1 2-16,15-5 21 0,13-3 0 16,11 3 14-16,16 6 2 15,17 5-2-15,16-6 2 16,22-2-12-16,-6-3 2 15,-8-8-23-15,4 2 1 16,-1 3-21-16,-20 3 0 16,-42 11-8-16,-23 0 1 0,-16 0-2 15,-11 0 1-15,-11-5-7 16,0 5 0-16,5-6-4 16,6 6 0-16,19-8 4 15,6-3 1 1,8 5 4-1,-3-8 0-15,0 3 2 0,11-8 0 16,13 3 5-16,9-1 2 16,14 3 10-16,-6 0 1 15,-25 3 13-15,-11-8 2 16,-10 2 1-16,-3-2-1 0,0 8-9 16,-1 0-1-16,-1 6-4 15,-10 5 1-15,-62 0-1179 16</inkml:trace>
  <inkml:trace contextRef="#ctx1" brushRef="#br1" timeOffset="37796.14">30818 1294 703 0,'0'0'0'16,"0"0"0"-16,46-42 1 15,-24 31-1-15,3 0 1 16,-6 9 17-16,3 2 1 16,-6 2 15-16,6 9 1 15,3 6 7-15,-1 13 1 0,1 14 1 16,8 3 0-16,2 8-11 16,6-5 2-16,-41-50-825 15</inkml:trace>
  <inkml:trace contextRef="#ctx1" brushRef="#br1" timeOffset="38206.78">31288 1939 766 0,'0'0'0'0,"22"42"13"0,-9-1 1 15,9 9 24-15,-2 5 1 16,-1 11 6-16,-6 11 1 16,-2 3-17-16,-11 12 1 15,-16 15-11-15,-9 15 1 16,-5 10 0-16,-3-5 0 15,6-17 2-15,11-13-1 0,13-12 5 16,3 1 0-16,11-14-3 31,0-3 2-31,2-11-1 16,-7-3 2-16,5-14-3 16,-11-11 0-16,0-5-1 0,-6 6-1 15,-5-1-8-15,-10 9 2 16,-4 2-8-16,-8 0 1 15,6 1-5-15,2-6 1 16,6 2-2-16,-3-2-1 16,-2 0-1-16,-1 0 1 15,9 0-1-15,-6 8 0 16,3 6 0-16,-3-4 0 16,8-1 0-16,6-4 0 0,5-16-1 15,3-3 1-15,3-8-9 16,-3-14 0-16,16 11-26 0,-5-6 1 31,-11-5-977-31</inkml:trace>
  <inkml:trace contextRef="#ctx1" brushRef="#br1" timeOffset="38573.46">31009 4533 640 0,'0'0'0'0,"-16"16"0"0,5 1 0 16,-3 2-1-16,-2-5 1 16,-3 8 11-16,-3 3 2 15,-11 5 28-15,-8-5 2 16,0-11 24-16,-8-3 2 15,-12 0 2-15,-10-5 2 16,-11-6-16-16,-13 0-1 16,-12 0-9-16,-8-6 0 15,-11 6-16-15,-5-5 2 16,-19 5-17-16,-6 5 0 0,-5 1-8 16,-14-1 1-16,-8 9-9 15,-9-3 0-15,-13 3-11 16,0 2 1-1,-11-5-27-15,-3-2 0 16,-2-9-23-16,-3-6 2 16,8-5-7-16,8 3 1 15,6 8-13-15,10 5-1 16,6 6-2-16,9 9 1 16,2-1 7-16,-3 11 1 15,19 12 3-15,4-4 0 16,10 4 16-16,11-1-1 15,134-41-178-15</inkml:trace>
  <inkml:trace contextRef="#ctx1" brushRef="#br1" timeOffset="38718.71">25120 5214 187 0,'0'0'0'0,"-57"14"0"16,-4-3 0-16,-4-2 0 15,-1-4 1-15,1-10 19 16,4-1 2-16,7 1 28 16,-4 2 1-16,-15-3 4 15,-4-5 0-15,-2-3-6 16,-6-5 1-16,0 3-24 15,14-9 0-15,71 25-470 16</inkml:trace>
  <inkml:trace contextRef="#ctx1" brushRef="#br1" timeOffset="41000.89">23039 1870 590 0,'0'0'0'16,"0"0"-1"-16,31 0 1 15,-23 9-1-15,14 13 1 32,2 14 0-32,9 24 0 0,-3 31 0 0,-8 20 0 0,-11 10 2 31,-6 12 0-31,-2 13 6 16,-3 6 1-16,-3 10 5 15,3-4 1-15,11-26 6 16,3 9 2-16,2 22 4 15,1-12 1-15,-4-29 5 16,4-20 2-16,2-11 10 0,3 0 1 16,-11 0 0-16,8-11 1 15,8-14-1-15,-5-5 1 16,3-25-7-16,-9-6-1 16,3-11-8-16,-8 1 1 15,3 2-3-15,2 8 0 16,6-5-6-16,-5 5-1 15,-4-8-4-15,4 3 1 16,-6 11-4-16,2-3 0 0,4-2-3 16,-1-4-1-16,-2-2-1 0,2-6 1 15,6-5-2-15,3 3 1 16,2-6-2-16,14-9 0 31,11-4-1-31,8-15-1 0,14-2 0 0,0-6 0 16,8 0-1-1,0 9 1-15,-11 10-2 16,-8 12 1-16,-11 5-2 16,-11 2 2-16,-41-13-1150 0</inkml:trace>
  <inkml:trace contextRef="#ctx1" brushRef="#br1" timeOffset="41865.93">25153 5024 841 0,'0'0'0'0,"82"-33"7"0,-11 8 1 0,16-5 9 15,6-3 1 1,3-6 11-16,0 3 1 16,-11-5-4-16,-12 2 0 15,-2-2 2-15,-13 5 1 16,-17 11-3-16,-8 3-1 15,-9 8 4-15,-7-5 0 16,2-3 2-16,-8-11 1 16,2-9-6-16,-2-16 3 15,0-2-5-15,-5-9 1 0,-6-3-4 16,-6-3 2-16,-2 9-5 16,5 8 1-16,6-2-1 0,5 4 0 15,-8 1 1-15,6-11 1 16,-6-25-1-16,5-14 0 15,6-11 2-15,6 9 2 16,7-4 3-16,-5 9-1 16,9-5 2-16,-6 2 0 15,2 3 0-15,-10 5 0 0,-9 12-2 16,-7-1 0-16,-9 14-5 31,-6-8 0-31,-10 9-1 16,0-7 0-16,-1 15-1 15,1 5 0-15,2 14-2 16,6-3-1-16,0 11-2 0,0 3-1 16,0 2-1-16,2 9 1 15,6 3-2-15,11-3 0 16,0 3-2-16,0-1-1 16,6 1 1-16,7 3 0 15,9-4-2-15,22-2-1 16,27-3-1-16,11 6-1 0,-3-3-2 15,-2 14 2-15,-6 2-2 16,-3 12 0-16,6-1-1 16,14-2 1-16,10-3-1 15,1 0 0-15,2 5 0 16,-11 1 0-16,-11-1 0 16,-8-5 0-1,-5-5 0-15,2 5 0 0,12-6-1 16,7-2 1-16,1 3-1 15,-9-6 0-15,-3 5-2 16,-13-8 2-16,-8-2-2 16,0 2 1-16,-6 3-2 0,-8 5 2 15,-11 1 0-15,-5-3-1 16,-1 2 1-16,-10 6 1 16,-3 0 0-16,-11 0 1 15,16 0-1-15,-8 0 1 16,3 0 0-16,6 11 0 15,18 3 0-15,12 2 0 0,10-2 0 16,-8-8 0-16,-49-6-1519 16</inkml:trace>
  <inkml:trace contextRef="#ctx1" brushRef="#br1" timeOffset="42903.32">28658 1603 313 0,'0'0'0'16,"65"-11"71"-16,-7 5 1 15,16-5-21-15,0 6 0 16,-9 5-28-16,-24 0-1 15,-22 2-13-15,-19-2 1 16,-13 20-7-16,-23-15 0 16,-16 9-2-16,-5 3 0 15,5-4-1-15,19 4 1 16,14-3-1-16,5-3 1 0,6-3-1 16,0 3 2-1,-3 6-1-15,0 2 0 0,5 11 0 16,1 12 0-16,-1 18-1 15,1 20 1-15,0 17-1 16,-4 16 0-16,-2 17 0 16,-2 2 0-16,-1-5 0 15,0 0 1-15,-5 8 5 16,3 3-1-16,5-11 13 16,0-11 2-16,11-8 22 0,0 8 2 15,0 13 12-15,5-10 0 16,-5-25 1-16,0-17 1 15,0 0-2-15,0-13 1 16,6 2-13-16,2-8 1 0,3 2-5 31,0-4 0-31,0-12-5 0,0-3 0 0,0-10-4 16,0-7 1-16,2-7 0 16,-7-3 1-16,-6-14-3 0,16 11 1 15,-5-6-2-15,0 4 0 31,3 7-3-31,2 3-1 16,9 1 1-16,-1 7 0 16,9-2-3-16,14-8 0 15,16-9-2-15,19-3 2 0,11-5-5 16,10-5 0-16,18-3-1 16,18-9 1-16,20 1-4 15,-3 2 2-15,-14 8 0 16,-14-5-1-16,-7 3-1 0,-9 2 0 15,-19-10 1-15,-14 8 0 32,-24-3-2-32,-20 5 0 15,-21 6 0-15,-14 0-1 0,0 0-1 16,0 0 1-16,0 0-1557 16</inkml:trace>
  <inkml:trace contextRef="#ctx1" brushRef="#br1" timeOffset="43777.91">23348 6321 527 0,'0'0'0'15,"0"0"27"-15,11-36 1 0,-5 14 37 16,-1 0 1-16,6 8 3 0,3 9-1 15,-14 5-16-15,5 19 0 16,-5 47-18-16,-13 6 1 16,-15 8-8-16,-24-8 1 15,-5-17-8-15,-6-17 1 32,3-10 6-32,8-14 0 15,0-9 2-15,0-10 2 16,8-9 14-16,6-16 1 15,11-20 4-15,10-22 1 16,23-35-6-16,21-4 1 16,20 9-4-16,16 22 1 0,24 25-11 15,17 27 2-15,24 9-13 16,12 8 2-16,16 8-10 16,-6 6 1-16,6 3-6 15,-3 5-1-15,-16-3-1 16,-25 3 1-16,-44 0-4 15,-27-11 1-15,-19 5-2 16,-22-5 1-16,0 0 2 16,0 0 0-16,0 0 5 0,-16-11 2 15,5-2 2-15,2 2 2 16,7-9 4-16,4-13 0 16,-2 33-1430-16</inkml:trace>
  <inkml:trace contextRef="#ctx1" brushRef="#br1" timeOffset="44300.47">25787 5678 564 0,'0'0'0'16,"6"-39"1"-16,-6 9 0 15,0 0-2-15,-3 5 1 0,-3 14 26 32,6 11 1-32,-21-11 39 15,-20 27 0-15,-22 23 22 16,-19 19 0-16,-3 30-11 0,3 20-1 16,11 8-19-16,8 11 1 15,11 5-11-15,14 0 0 16,24-21-6-16,25-9 1 15,11-22-7-15,24-19 1 16,34-26-8-16,21-18 1 16,22-22-5-16,5-18 2 15,-13-1 1-15,-17-7 1 16,-24-5-9-16,-27-8 2 16,-31-16-2-16,-32-7 0 0,16 67-1282 15</inkml:trace>
  <inkml:trace contextRef="#ctx1" brushRef="#br1" timeOffset="44477.2">25177 6194 916 0,'0'0'0'15,"0"0"19"-15,0 0 0 16,55 5 10-16,11-13-1 16,46-8 0-16,8-4 0 15,9-5 0-15,-15-2 1 16,-26 2 12-16,-31 6 1 0,-21 8 13 15,-17 8 0-15,-5 3 2 32,-14 0 0-32,0 0-1131 15</inkml:trace>
  <inkml:trace contextRef="#ctx1" brushRef="#br1" timeOffset="45262.34">27359 5755 640 0,'0'0'0'0,"0"-36"79"0,0 17 1 16,0 2 32-16,0 17 1 15,-3-13-34-15,3 13 0 16,-24 38-37-16,-3 18 0 15,-12 32-15-15,-5 8 0 0,-2 9 4 16,-6 3-1-16,-8 2 1 16,8-8 1-16,11-11-2 15,14-19 0-15,16-17 0 16,-3-16 0-16,9-23-7 16,5-16 1-16,30-5 2 0,0-39 1 15,16-34 2-15,1-24 0 16,-6-19-1-16,-6-11 1 15,3-4 3-15,-10-10-1 16,-4-6-1-16,-4 14 1 16,-7 34-5-1,1 37 0-15,-9 32-10 0,4 18 1 16,-9 17-9-16,19 58 1 31,0 41-7-31,5 28 1 16,7 6-3-16,1 7 2 0,15 12-4 15,10 3 2-15,12-1-1 16,-4-27 0-16,-13-41 0 16,-11-23 0-16,-14-8 0 15,-13-30 0-15,-14-25-2 16,-14-17 2-16,14 17-1500 0</inkml:trace>
  <inkml:trace contextRef="#ctx1" brushRef="#br1" timeOffset="45432.33">26933 6260 1080 0,'0'0'0'16,"11"42"32"-16,13-18-1 15,20-2 24-15,13 3 0 16,9-14-19-16,13-8 0 0,17-11-5 16,19-20 2-16,35-2-9 15,-5-9 2-15,-145 39-1106 16</inkml:trace>
  <inkml:trace contextRef="#ctx1" brushRef="#br1" timeOffset="45691.34">28218 5714 916 0,'0'0'0'0,"0"0"45"0,-33-36 0 16,30 22 76-16,11-11 0 15,14-2-23-15,30-4 0 16,36-4-41-16,16 1 0 16,-1-1-17-16,1 10-1 15,-8 14-9-15,2-3 0 16,-2 11-5-16,-19 9 1 16,-25 5-7-16,-25 14 1 0,-30-3-5 15,-30 11-1-15,33-33-1377 16</inkml:trace>
  <inkml:trace contextRef="#ctx1" brushRef="#br1" timeOffset="45910.9">28573 5546 1093 0,'0'0'0'0,"0"-28"2"0,0 11 0 16,0 6-1-16,0 11 0 31,0 0 26-31,16 11 0 16,-5 34 9-16,3 32 0 15,0 33 7-15,-9 20-1 16,-2 22 2-16,-6 5 0 0,-5 8-7 0,-3-18 0 16,3-20-7-16,8-20 0 15,8-32-4-15,6-26 0 16,5-21-1-16,3-23 1 16,-22-5-1253-16</inkml:trace>
  <inkml:trace contextRef="#ctx1" brushRef="#br1" timeOffset="46179.67">29024 6409 1369 0,'0'0'0'0,"0"0"37"15,0 0 1-15,17-27 27 0,-17 27 1 16,19 33 8-16,3 22 0 15,2 11-38-15,-5 14 0 16,-5 0-15-16,-9 8 2 16,1 6-9-16,-1-3 2 15,9-2-5-15,8-29 1 16,0-27-4-16,8-35 3 0,5-34-1 0,4-19 1 16,-39 55-1461-16</inkml:trace>
  <inkml:trace contextRef="#ctx1" brushRef="#br1" timeOffset="46540.1">29907 5294 916 0,'0'0'0'0,"0"0"35"0,39-24 1 16,-26 18 29-1,1 1 1-15,-14 5-4 0,0 0 1 16,0 0-28-16,-8 24 1 16,-25 29-13-16,-25 21 2 0,-21 17-4 15,-6 0 0-15,6-11 1 16,11-8 0-16,24-25-2 16,17-8 2-1,10-17 2-15,17-22 1 0,-5 11-1 31,38-19-1-31,43-17-1 0,23-6 0 16,10 1 0-16,-8 5 2 16,-11 11-3-16,-19 3 2 15,-27 11 2-15,-14 0 0 0,-13 0-1 0,-17 0 1 16,11-5-4-16,-11 5 1 31,0 0-1419-31</inkml:trace>
  <inkml:trace contextRef="#ctx1" brushRef="#br1" timeOffset="46782.57">29984 5355 1117 0,'0'0'0'16,"-11"-25"14"-16,5 9-1 16,6 16-1-16,-5-14 1 0,5 14 29 15,11 14 2-15,8 46-2 16,14 26-1-16,-3 33-1 15,-3 8-1-15,-5-3-2 0,-3-8 0 16,-5-9-5-16,5-5 2 16,6-11-9-16,-3-19-1 15,2-17-2-15,-10-19 0 16,-14-36-1261-16</inkml:trace>
  <inkml:trace contextRef="#ctx1" brushRef="#br1" timeOffset="47347.2">23759 7311 464 0,'0'0'0'16,"0"0"74"-16,-39-30 1 16,26 22 39-16,2 5 0 15,11 3-72-15,0 0 0 16,46 8-25-16,31 9 1 16,54-1-9-16,38 4 1 15,50-1-1-15,41-2 0 16,76-9 2-16,77 3 2 15,63 0 2-15,8 3 1 0,-36-3 5 16,-41-3 2-16,-40-2 13 31,-83-1 0-31,-76-5 12 0,-55-5 0 16,-44-1 0-16,-29 3 2 16,-39 3-6-16,-25 3 0 15,-16-3 4-15,-41 22 0 16,-52-5-5-16,-19 2 0 15,-11-8-6-15,-25 3 0 16,148-14-1317-16</inkml:trace>
  <inkml:trace contextRef="#ctx1" brushRef="#br1" timeOffset="47609.8">24469 7579 841 0,'0'0'0'31,"-52"14"37"-31,25-3 0 0,27-11 13 16,0 0 0-16,52-6-5 16,55-10 0-16,92-15-15 15,69 1 0-15,63-3 2 16,85-8 0-16,40 5-1 16,-13 16-1-16,-27 1 1 15,-75 8 2-15,-78 0-3 0,-80 3 2 16,-85 2 0-16,-37 3 1 15,-29 3-3-15,-37 11 2 16,-25 12-9-16,-33 7 2 16,63-30-1219-16</inkml:trace>
  <inkml:trace contextRef="#ctx0" brushRef="#br1" timeOffset="57075.31">24125 11943 0,'0'0'0,"0"0"0,29 0 0,-29 0 15,0 0-15</inkml:trace>
  <inkml:trace contextRef="#ctx1" brushRef="#br1" timeOffset="55026.06">18490 5775 1318 0,'0'0'0'0,"-8"-39"60"15,8 9 0-15,8 2 52 0,-2 9 1 16,-6 2-29-16,0 9 0 16,0 8-40-16,0 0-1 15,-11 25-14-15,-3 24 0 16,-2 29-10-16,-1 18 0 16,1 1-6-16,2 2 1 15,9 14-3-15,-1-2 0 16,6-1-3-16,0-14 1 31,0-18-1-31,11-18 1 0,-5-29-2 16,-4-6-1-16,-2-25 2 15,0 0 1-15,0 0 1 16,11-47 0-16,-11-22 3 0,-5-22-1 16,-3-20-1-16,-9-7 2 15,-5-12 1-15,-8 3 2 16,-5 11-1-16,-4 25-1 15,20 28 0-15,8 24-1 16,0 14-3-16,9 14 1 16,2 11-2-16,13-5 1 15,9 5-2-15,19 0 0 16,38-6-4-16,28-8 0 0,8-2-2 16,8-4 0-1,-8 1 0-15,-17 3 0 0,-19 10-2 16,-24 12 1-16,-22 7-1 0,-22 9 1 15,-17 14 0-15,-15 14 0 16,-26 11-1-16,-21 10 1 16,-3-7-1-16,-17-6 0 15,-5 3-1 1,-2-12 1-16,7-2-3 0,17-3 0 16,14-2-5-16,16-12 0 31,19 0-8-31,11-5 2 15,11-11-4-15,16-3 1 16,20-5-2-16,21-15 1 16,31-7 7-16,15-15 0 15,1 1 6-15,0 0 0 0,-11-1 3 16,-19 6 0-16,-17 25 1 16,-16 11 1-16,-21 9 0 15,-26 16 0-15,-35 24 0 16,-11 15 1-16,-13-9 0 15,-15 6 0-15,-7-11 0 0,-12-6 0 16,6-6 2-16,20-7 0 16,4-1-1-16,23-10 2 15,21-12-1-15,6-8 1 16,19-11 0-16,14 11-1 16,32-3 2-16,28-8-1 15,30-19-2-15,19-11 2 16,-3 2-1-16,14 9 0 15,-5 5 0-15,-4-3-1 16,-21 9 0-16,-16 5 0 16,-25 9 0-16,-22 5 0 0,-17 3-1 15,-13 13 0-15,-11 9-1 16,-5 8 1-16,5-44-1701 0</inkml:trace>
  <inkml:trace contextRef="#ctx1" brushRef="#br1" timeOffset="55628.04">20111 6671 1318 0,'0'0'0'16,"17"-25"45"-16,-9 1 0 16,0-18 17-16,0-5-1 15,3 14 29-15,-5 3 1 16,-1 13-28-16,1 6 1 0,-6 11-15 15,2-14 1-15,-2 14-9 16,6-13 1-16,-6 13-13 16,11-3 0-16,-11 3-4 15,16 27-1-15,-5 9-7 16,6 3 1-16,-4 2-6 16,-2-5 1-16,-11-16-4 15,0-4 0-15,0-2-3 16,0-14 2-16,0 0-1 0,0 0 0 31,0 0-2-31,0 0 1 0,-11-36-2 0,11-5 2 31,6-4-1-31,-1 4 0 16,1 8 2-16,-6 5 0 16,5 9-2-16,1 0 2 0,-1 8-1 15,-5 11-1 1,14-14 0-16,-14 14-1 0,11-3 0 15,-6 14 0-15,9 20-1 16,2 24 1-16,1 28-3 16,-1 19 1-16,3 8-1 15,-8-2 2-15,0 10-3 16,-3-5 1-16,6-16-1 0,5-25 1 16,-8-14-1-1,0-17 0-15,-8-19 0 0,-1-8 0 16,-2-14 0-16,0 0 0 15,0 0 0-15,14 5 0 16,-3-16 0-16,5-19 0 16,9-25 0-16,5-6 1 15,-30 61-1754-15</inkml:trace>
  <inkml:trace contextRef="#ctx1" brushRef="#br1" timeOffset="55875.46">21060 6073 1507 0,'0'0'0'15,"0"0"52"-15,-38-20 1 16,38 20 40-16,-8 17 1 16,8-17-36-16,8 19-1 0,19-2-29 15,36 7 1-15,35-4-7 16,25-9 0-16,22-22-5 15,-2-3 1-15,-15 3 1 16,-27 0 0-16,-38-3-3 16,-30 3 0-16,-33 11-1 15,-30 11 0-15,30-11-1628 0</inkml:trace>
  <inkml:trace contextRef="#ctx1" brushRef="#br1" timeOffset="57088.2">21101 6387 351 0,'0'0'0'16,"-35"25"17"-16,7-3 1 0,-2 3 58 15,8-3 0-15,11-3 26 16,11 0 2-16,11 1 1 16,30 5 2-16,39-3-48 15,26-11 2-15,42-14-7 16,8-5-1-16,-11-14-8 0,-9-3 1 16,6 0 13-1,-24 6-1-15,-33 2 3 0,-36 9-1 16,-22 2-1-16,-43 20-1 15,-39 16-9 1,-8 12 1-16,63-42-1346 16</inkml:trace>
  <inkml:trace contextRef="#ctx1" brushRef="#br1" timeOffset="62086.61">26621 1824 1192 0,'0'0'0'0,"0"-31"28"16,3 1 2-16,5-1 41 31,-3 1 1-31,1 5-9 0,-1 14 1 16,12 3-27-16,7 8 0 15,17 14-12-15,6 16 1 16,10 11-10-16,-10 4 2 16,-1-4-4-16,-2-5 0 15,2 5-1-15,1-10-1 16,-6-7 1-16,-3-15 0 16,6 2 0-16,8-22 2 0,30-28 4 15,16-22 1-15,17-5 3 16,8-36-1-16,-3-39 0 15,1-10 0-15,-9 13 2 16,-8 2-1-16,-11-13-2 0,-9 20 2 16,-23 32-3-16,-20 26 1 15,-19 26-3-15,-9 23 0 16,-13 22-3-16,6-11 1 16,-6 11-5-16,0 31 0 15,0 35-2-15,0 17 0 16,0-3-1-16,-3-9 1 15,3-71-1637-15</inkml:trace>
  <inkml:trace contextRef="#ctx1" brushRef="#br1" timeOffset="62437.17">27392 1272 1269 0,'0'0'0'16,"-38"-25"34"-16,16 6 1 15,3-4 34-15,8 4 0 16,11 19-15-16,0 0 1 16,0 0-20-16,8 55 0 15,14 36-12-15,2 11 1 0,4 1-4 16,-4-12 1-16,26-31-2 15,26-21 2-15,23-28 2 16,13-36 2-16,24-41-3 16,12-39 1-16,19-27-4 15,0 5 0-15,-17 25-1 16,0-14 1-16,-10-30-1 0,-9 13 0 16,-24 37 2-16,-31 29 0 15,-29 23-3-15,-15 28 1 16,-32 16-1565-1</inkml:trace>
  <inkml:trace contextRef="#ctx1" brushRef="#br1" timeOffset="63737.28">29891 3907 564 0,'0'0'0'16,"0"0"29"-16,-41 11 0 15,30-9 40-15,11-2 0 16,-11 11-7-16,11-11 1 16,27 25-7-16,39-3 0 15,49-2-23-15,41-15 0 31,54-10-1-31,33-6 0 0,34-9 21 16,37-2 1-16,6 3 4 16,-28-6 1-16,-40 9-2 15,-36 2 1-15,-30 3-5 16,-41 2 1-16,-44 4-9 0,-33-1 1 16,-32 6-8-16,-14-5 0 15,-9 5-2-15,-13 0 1 16,-5 16-4-16,-28 4-1 15,-30 21-5-15,-38 3 1 16,-58 6-7-16,-32-3 2 16,191-47-1507-16</inkml:trace>
  <inkml:trace contextRef="#ctx1" brushRef="#br1" timeOffset="63993.71">29905 4285 941 0,'-39'5'0'0,"-51"6"27"0,-3 0 1 16,27-3 16-16,39 4 0 15,35-12-3-15,55-6 2 32,68-8 12-32,50-11 0 0,68-10 1 0,54-7 1 15,83-24-1-15,26 5 1 16,4 17-8-16,-36 8 0 16,-49 11-6-16,-80 9 0 15,-84-1-7-15,-63 9 1 16,-46 8-7-1,-28 0 0-15,-30 0-5 0,-41 30 0 16,-39 9-2 0,-13-3-1-16,93-36-1459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06T06:19:24.679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06T06:19:25.780"/>
    </inkml:context>
  </inkml:definitions>
  <inkml:trace contextRef="#ctx0" brushRef="#br0">20866 12197 0,'0'0'0</inkml:trace>
  <inkml:trace contextRef="#ctx0" brushRef="#br0" timeOffset="50.39">24966 16124 0,'0'0'0,"-45"166"0,15 16 0</inkml:trace>
  <inkml:trace contextRef="#ctx1" brushRef="#br0">15955 6009 1231 0,'0'0'0'0,"0"0"32"16,12-40 2-16,-7 15 59 16,-5-1 1-16,6 4-18 15,-6-10 2-15,0-4-33 0,0-1 1 16,-11 3-16-16,-6 8 0 16,-3 9-7-16,-14 3-1 31,-2 11-6-31,-12 15 0 0,-16 19-4 15,2 11 2-15,-3 15-7 16,1 11 2-16,-1 3-3 16,12 0 1-16,11-15-3 15,17-11 2-15,8-13-3 0,11-15 2 16,18-3-2-16,10-9 0 16,20-16 1-16,6-9 0 15,11-17 1-15,0-14-1 16,-12-11 3-16,-5-6 0 15,-11 0-1-15,-11 12 2 16,2-1 0-16,1 14 0 16,-15 18 0-16,-5 8 1 15,-3 17-1 1,0-11 1-16,0 11-3 0,0 0 2 16,0 31-3-16,0 17-1 15,3 31 0-15,0 15 0 16,-9 5-2-16,0 3 1 15,-5 3-2-15,0 2 0 16,-6 26-1-16,9-11 1 16,5-29-1-16,11-19 1 0,6-26-1 15,9-11 0-15,-4-17 0 16,9-3 0-16,9 3 0 16,5-12 0-16,6-22 0 15,5-17 0-15,0-14 0 0,-5-9 1 16,11-28 0-16,-11-9 2 15,-12 0-1-15,-13 18 0 32,-12 30 1-32,-22 26 1 15,-18 29 0-15,-7 30 1 0,-17 26-1 16,16-6 1-16,37-62-1591 16</inkml:trace>
  <inkml:trace contextRef="#ctx1" brushRef="#br0" timeOffset="649.51">18110 5505 1306 0,'0'0'0'0,"0"0"47"0,34-40 1 31,-18 34 43-31,1 1 0 16,-5 5-33-16,-7 11 2 15,9 15-34-15,-3 36-1 16,-19 31-11-16,-14 18-1 16,-18 8-5-16,-13-6 0 0,-9-3-1 15,-19-10-1-15,-17-7 1 16,-6-5 0-16,3 5 1 16,17-16 1-16,19-18-1 15,17-25 1-15,18-17 0 16,7-22 0-16,9-15 1 0,-3-37 1 31,6-34 3-31,3-11 1 0,16 9 1 16,9 19-1-16,8 23 0 15,-2 15 0-15,-7 16 0 16,4 8 1-16,17 12-4 0,21 9 1 16,24 19-6-16,8 9-1 15,-1 20-4-15,-7 14 2 16,-9 2-3-16,5 1 0 15,4-12-1-15,13-17 1 16,12-13-1-16,-1-15 0 16,-16-23 0-16,-14-20 1 15,-15-25-1-15,-13 3 1 0,-14-3 1 16,-9 17 0-16,0 14-1 16,9-11 0-16,-34 31-1555 15</inkml:trace>
  <inkml:trace contextRef="#ctx0" brushRef="#br0" timeOffset="2218.44">25490 10022 0,'0'0'0</inkml:trace>
  <inkml:trace contextRef="#ctx0" brushRef="#br0" timeOffset="5431.42">25160 12817 0,'0'0'0,"0"-16"0,15 16 0,30-45 0,15 15 0,-15-15 16,15 14-16,-15-14 16,45 0-16,-16 0 15,31 14-15,0-14 16,0 15-16,14 15 0,16 0 15,89-1 1,76 16-16</inkml:trace>
  <inkml:trace contextRef="#ctx1" brushRef="#br0" timeOffset="4786.42">20554 5366 1231 0,'0'0'0'0,"0"0"30"15,0 0 0-15,0 0 32 16,0 0 1-16,0 0-5 16,0 0 2-16,36 9-29 0,34-4 0 15,31-8-14 1,26-2 1-16,7-15-2 0,9-3 0 15,0 3-2-15,-19-8 2 16,-46 14-5-16,-24-3 1 16,-29 8 0-1,-8 4-1-15,-17 5 2 0,0 0 2 16,0 0 0-16,0 0 0 16,0 0-1-16,-17 11 0 15,-3 3-5-15,-2 3 1 16,22-17-1393-16</inkml:trace>
  <inkml:trace contextRef="#ctx1" brushRef="#br0" timeOffset="5049.96">21115 5372 1306 0,'0'0'0'0,"0"0"13"16,0 0 2-16,0 0 7 16,0 0 1-16,0 0 20 15,0 0 2-15,0 0-9 16,0 0 1-16,28 56-5 15,3 12 0-15,2 9-4 0,-16 8 1 32,-14 2-6-32,-3 1-1 15,-3-14-4-15,3-3 0 0,6-9-5 16,8-8 0-16,-3-17 1 16,-3-6-1-16,6-6-1 15,17-19 1-15,6-12 0 16,16-14 1-16,-53 20-1400 0</inkml:trace>
  <inkml:trace contextRef="#ctx1" brushRef="#br0" timeOffset="5235.34">21628 5901 1318 0,'0'0'0'16,"0"0"18"-16,0 0 1 16,0 0 39-16,-3 31 2 15,3 1-6-15,0 10 0 16,3-2-23-16,6 2 2 0,2 1-11 15,0-1 1-15,6-11-6 16,8-11 1-16,0-6-3 16,26-8 1-1,44-17-4-15,12-15 2 16,-107 26-1351-16</inkml:trace>
  <inkml:trace contextRef="#ctx1" brushRef="#br0" timeOffset="5434.94">22254 5745 1243 0,'0'0'0'16,"0"0"47"-16,-14 26 0 15,14-26 42-15,0 0-1 16,14 11-13-16,3-11 0 16,36-5-38-16,31-7 1 15,28-2-18-15,15-6 0 16,4-2-6-16,4 5 0 15,-135 17-1370-15</inkml:trace>
  <inkml:trace contextRef="#ctx1" brushRef="#br0" timeOffset="5667.21">23556 5434 1269 0,'0'0'0'15,"0"0"59"-15,0 0 2 0,0 0 49 16,0 0 1-16,5-31-43 16,29 20 2-16,33-6-34 15,9-3 0-15,14-6-15 16,16 1 1-16,21 11-6 0,-10 8 1 16,-21 3-4-16,-29 6 1 15,-25 5-4-15,-19 4 1 16,-23-12-1470-16</inkml:trace>
  <inkml:trace contextRef="#ctx1" brushRef="#br0" timeOffset="5896.05">24077 5346 1344 0,'0'0'0'0,"-22"-25"36"15,11 13 0-15,11 12 36 16,-14 9 0-16,14-9-12 15,0 17 1-15,0-3-33 16,0 29 0-16,5 30-14 16,12 15 2-16,3 11-4 0,-1 0 1 15,4 0-4-15,-1-11 0 16,15-11-2-16,-6-18 2 16,-3-8-2-16,-6-14 0 15,-22-37-1387-15</inkml:trace>
  <inkml:trace contextRef="#ctx1" brushRef="#br0" timeOffset="6418.15">24832 6063 1168 0,'0'0'0'16,"0"0"42"-16,0 0 1 15,31-6 38-15,-20 6 1 16,6-6-24-16,20 4 2 15,16 2-19-15,6 2 1 16,-17 4-18-16,-11 5 1 16,-9-2-4-16,1 22 1 15,2 28-6-15,-17 4 2 0,-22 8-5 16,-11-4 0 0,-3 1-2-16,0-11 1 15,8-14-3-15,1-7 0 16,10-16-3-16,6-3 2 15,3-17-1-15,31 14 0 16,11-14-1-16,17-5 2 16,23-9 1-16,19-9 0 0,30-3 0 15,7 7 0-15,-15-1 2 16,-22 14 1-16,-28 0-3 16,-25 6 1-16,-26 0-1 0,-22 12 0 15,0-12-1470-15</inkml:trace>
  <inkml:trace contextRef="#ctx1" brushRef="#br0" timeOffset="6780.84">21665 7133 1168 0,'0'0'0'15,"0"0"74"-15,84-14 1 16,50-3 5-16,57-9-1 16,53-5-20-16,37 0 0 0,64-6-33 15,65 12 0-15,16-1-12 16,-14 9 2-16,-38 12 0 15,-66-1 1-15,-92-8-4 0,-50 3 2 16,-43 2-1-16,-27 3 2 31,-32 6 0-31,-27-5-1 16,-21 5-1-16,-27 5 0 16,-36 10-1-16,-26 13 0 15,-14 17-3-15,-20 6 0 16,107-51-1415-16</inkml:trace>
  <inkml:trace contextRef="#ctx1" brushRef="#br0" timeOffset="7266.61">23056 7762 1255 0,'0'0'0'0,"17"-40"35"32,3 6 0-32,2 0 32 15,-2 3 2-15,-3 8-17 16,-6 9 2-16,6 3-19 16,8-3 0-16,-8 14-6 0,-3 3 0 15,14 14-9-15,0 8 1 16,-8 26-6-16,-9 17 2 15,-22 23-5-15,-15 11 1 16,-2 2-4-16,-5-10 0 16,4-12-3-16,7-14 2 15,11-3-3-15,11-14-1 16,11-11 0-16,26-18-1 16,38-8-1-16,23-8 1 15,26-23-2-15,13-3 1 16,6 0 0-16,9-2 1 15,2 8 1-15,-16-3-1 16,-48 2 2-16,-32 7-1 0,-27 2 1 16,-14 6-1-16,-17 0 1 15,6 14 0 1,-12 3 2-16,-16 3 0 0,-15 11-2 16,-16 1 2-16,53-32-1444 15</inkml:trace>
  <inkml:trace contextRef="#ctx1" brushRef="#br0" timeOffset="7835.45">20750 5343 1054 0,'0'0'0'0,"0"0"65"16,-48 12 2-16,1 25 34 16,-12 25 0-16,-23 37-56 15,4 31 1-15,10 37-32 16,10 29 2-16,4 25-11 16,23 16 1-16,31 1-4 0,31 3 1 15,34 3-2-15,36-15 1 16,47 14 4-16,26-30-1 15,17-46 6-15,11-37 2 16,25-31 1-16,15-31 2 16,-242-68-1211-16</inkml:trace>
  <inkml:trace contextRef="#ctx1" brushRef="#br0" timeOffset="8267.15">25837 4882 1344 0,'0'0'0'16,"0"0"21"-16,36 5 2 15,-2 15 22-15,19 28-1 16,26 29-9-16,10 28 1 16,26 39-15-16,3 40 2 0,-17 43-10 15,-17 19 2-15,-22 29-5 16,-25-3 1-16,-37-29-2 15,-17-13 1-15,-25-18-1 16,-26-37 0-16,-7-33 0 31,-15-17 0-31,-6-21 1 0,9-16 2 16,9-20 3-16,25-31 2 16,53-37-1330-16</inkml:trace>
  <inkml:trace contextRef="#ctx1" brushRef="#br0" timeOffset="10548.9">15318 9707 1080 0,'0'0'0'16,"0"0"34"-16,0 0 1 16,0 0 49-16,0 0 0 15,0 0-12-15,0 0 1 16,23-37-28-16,-32-11-1 15,-5-17-17-15,-14-3 0 16,-8 0-6-16,-12 17-1 0,-5 20-5 16,-6 34 2-16,-8 39-1 15,-3 21 0-15,-3 5-6 16,2 5 1 0,1-10-3-16,17 5 0 0,17 8-3 15,19 0 2-15,22 4-1 16,18-12 0-16,13-17-1 0,18-26 1 15,4-30-2-15,1-27 1 16,6-21 0-16,-9-10 2 16,-17-2-2-1,-2 0 1-15,-1 8 0 0,6 4 0 32,-14-4 3-32,-2 0 2 15,-4 9-3-15,-5 8 3 16,-3 18-1-16,-14 22 0 0,6 20 0 0,-1 28 0 15,-5 23-2-15,6 25 0 16,-1 23-2-16,-5 20 1 16,-5 16-1-16,5-2-1 15,0-28-1-15,5-1-1 16,-5 1-1-16,9-17 2 16,8-23-2-16,-6-34 0 15,-6-20-1-15,7-26 2 16,7-22-1-16,9-28 0 15,9-40 1-15,-1-11 1 0,6-9 1 16,-5 6 2-16,-3 11 1 31,-6 3 0-31,-9 0 0 0,1 12 1 16,2 13-1-16,1 15 1 16,13-9 1-16,12 9 1 15,22 14-1-15,14-1 0 16,-84 32-1571-16</inkml:trace>
  <inkml:trace contextRef="#ctx1" brushRef="#br0" timeOffset="10852.02">16446 9696 1369 0,'0'0'0'16,"0"0"25"-16,0 0 1 0,0 0 24 15,0 0 0-15,0 0 10 0,0 0 0 16,31 11-23-16,0-11 0 15,11-5-12-15,3-4 1 16,-9 9-4-16,-19 9 1 16,-8-1-8-16,-26 26 2 15,-25 17-6-15,-14 17 2 16,-9 6-7-16,1 8 2 16,10-11-4-16,12-6-1 15,20-20-2-15,13-14 1 16,12-11 0-16,25-12 0 15,26-10 0-15,16-7 0 16,19-14 0 0,7-8 2-16,24-6-2 0,15 4 0 15,-135 33-1434-15</inkml:trace>
  <inkml:trace contextRef="#ctx1" brushRef="#br0" timeOffset="11175.16">18831 10393 1293 0,'0'0'0'15,"0"0"36"-15,0 0 1 16,0 0 39-16,-22-32 0 0,24 18-16 16,7-3 2-16,13-8-30 15,26-1 0-15,42-5-3 16,11 8 2-16,17 4-7 16,-12-1 2-16,-10 8-3 15,-12-2 0-15,-11 3-8 0,-3 5-1 16,0 12-5-16,9-6 0 15,-79 0-1440-15</inkml:trace>
  <inkml:trace contextRef="#ctx1" brushRef="#br0" timeOffset="11453.14">20234 9532 1344 0,'0'0'0'15,"-9"-48"43"-15,9 11-1 16,3-6 46-16,3 9 0 16,-1 17-21-16,-5 17 0 15,-5-14-37-15,-4 28 2 16,1 17-11-16,0 26 0 0,8 31-6 16,2 17-1-16,7 8-3 15,5 9 0-15,3-3-6 16,8-9 2-16,11-14-2 15,18-22 0-15,10-32-3 0,15-27 1 32,8-35-2-32,-12-28 0 0,-75 48-1444 15</inkml:trace>
  <inkml:trace contextRef="#ctx1" brushRef="#br0" timeOffset="11834.98">21095 9376 1269 0,'0'0'0'0,"0"0"23"0,0 0 1 15,-17 34 29-15,-2-14-1 16,-18 19-7-16,-11 21 1 16,-2 13-23-16,-3 1-1 15,-1 5-10-15,-2 3 1 16,3 1 1-16,5-15 1 16,6-20 2-16,14-11 0 0,14-20-3 15,14-17 2-15,-11 8 0 16,11-8 0-16,20-17 2 15,-9-8 2-15,8-26-1 0,4 8 0 16,2 20 0-16,-8 15 0 31,0 8-1-31,2 14 1 0,26 29-3 0,3 10 0 16,5 4-1-16,9 0 0 31,8-6-6-31,20-15 0 16,28-4-2-16,-3-13 2 15,-11-13-3-15,-15-14 0 16,-16-9-2-16,-8-9 1 16,-65 26-1487-16</inkml:trace>
  <inkml:trace contextRef="#ctx1" brushRef="#br0" timeOffset="12483.23">23079 9608 1243 0,'0'0'0'16,"0"-45"63"-16,0 8 0 15,2-11 42-15,4-3 2 16,-3-9-40-16,-6 1 1 16,-5 11-36-16,-4 5 0 0,-13 23-13 0,3 6 2 15,-12 9-7-15,-11 19 2 16,-22 28-6-16,-17 21 1 15,-12 5-4-15,12 19 0 16,25 1-4-16,17 6 2 16,22-9-3-16,23-9 0 15,20-2-1 1,8-23 1-16,16-20 1 16,7-26-1-16,5-27 0 15,-1-18 2-15,-10-22 0 16,-6-12 1-16,-5-14 0 15,-4-5 1-15,-2-17 1 16,-11-4-1-16,2-10 2 16,-5 5 1-16,-6 14 0 0,-11 31 0 15,3 29-1-15,-3 20 0 16,0 25-2-16,-3 50 1 16,3 44-3-16,0 25 0 15,12 22-1-15,13-2 1 16,9-9-3-16,10-13 0 0,15-15-1 15,25-29 1-15,23-28-1 16,-3-28 1-16,-20-28-1 0,-17-23 1 16,-67 34-1522-16</inkml:trace>
  <inkml:trace contextRef="#ctx1" brushRef="#br0" timeOffset="12701.88">23626 8999 1318 0,'0'0'0'0,"0"0"45"16,0 0 0-16,0 0 33 16,31 29 2-16,22-7-25 15,25-5 0-15,29-17-29 0,11-8 1 16,0 5-7 0,-9 0 1-16,-33 3 0 0,-17 0 0 15,-31-3-2-15,-14 6 1 16,-14-3-12-16,0 0 0 15,0 0-1409-15</inkml:trace>
  <inkml:trace contextRef="#ctx1" brushRef="#br0" timeOffset="12839.19">24002 9053 1281 0,'0'0'0'0,"-23"-6"24"16,15 6 0-16,-9 0 9 0,6 3 1 16,11-3 15-16,-3 34 1 15,6 23-20-15,5 16 0 16,6 12-7-16,-3 0 2 15,9 0-7-15,8 0 0 16,-3-5-3-16,6 5-1 16,3 2 1-16,2 7-1 0,-36-94-1287 15</inkml:trace>
  <inkml:trace contextRef="#ctx1" brushRef="#br0" timeOffset="13136.01">22807 10534 1293 0,'0'0'0'16,"0"0"46"-16,53-6 2 0,6-13 46 15,47 2 1 1,57-9-47-16,42-2 2 0,17 2-21 15,2-2 1-15,14 5-10 0,-16-2 1 16,-37 11-6-16,-30 8 1 16,-32 9-2-16,-44 14-1 15,-40 8-1-15,-50 21 1 16,-37 24-4-16,-17 1 1 16,65-71-1417-16</inkml:trace>
  <inkml:trace contextRef="#ctx1" brushRef="#br0" timeOffset="13999.76">23615 11287 1306 0,'0'0'0'16,"-31"-25"20"-16,3 2 1 16,-14-5 29-16,-1 11-1 15,-1 6 6-15,-7 16 1 16,-13 18-24-16,5 22 0 15,-3 18-9-15,17 21 0 16,3 18-7-16,11 3 1 16,14-11-4-16,12-15 2 15,10-3-5-15,18-25 0 0,13-19-2 16,6-21 0-16,26-17-1 16,5-25 1-16,5-26 5 15,-13-16-1-15,-9-15 5 16,-20-17 0-16,-22-14 3 15,-11-5 0-15,-6-7 0 0,-8 7 2 16,0 8-2 0,-6 22 0-16,0 35-5 15,3 22 0-15,14 37-2 16,-11 25 0-16,16 55-6 16,4 33 1-16,13 17-5 15,4 9 2-15,13 11-3 16,-3-3 0-16,4-16-1 0,4-21 0 15,10-25 0-15,10-25 1 0,-5-29-2 16,-5-31 1-16,-7-37-1 16,-13-8 0-16,-9-9 0 15,-14-17 0-15,-2-34-1 16,-4-14-1-16,1-3-1 16,5 12 0-16,9 28-4 0,14 20 1 15,8 25 0-15,11 11 0 16,0 12 0-16,-5 11 1 15,-6 12 1-15,-14 19 1 16,-8 26 0 0,-15 34 0-16,-22 25 1 15,-13 9 1 1,-12-15 0-16,-6-19 1 16,14-28 0-16,9-26 0 0,14-12 0 15,11-22 0-15,0 12 0 16,22-21 1-16,20-19 0 15,12-23 0-15,4-40 0 0,4-22 2 16,3-15-1 0,-6 12 1-16,-12 14 1 0,-7 20-1 15,-15 12 3-15,-17 27-1 16,-8 26 2-16,-14 34 0 16,-17 45-2-16,3 20 2 15,-3 23-4-15,15 0 2 16,-4 3-4-16,12-9 1 15,10-17-1-15,18-11 0 0,14-23-1 16,16-20 2-16,26-19-2 0,8-18 1 31,11-19-1-31,4-26 1 16,-99 54-1546-16</inkml:trace>
  <inkml:trace contextRef="#ctx1" brushRef="#br0" timeOffset="14366.76">26549 9939 1155 0,'0'0'0'16,"0"0"32"-16,0 0 0 0,0 0 44 15,-22 34 0-15,27-19-8 16,12-10 1-16,31-5-33 15,25 3 0 1,19-6-14-16,18-2 0 16,8-12 2-16,-12 8 1 15,-5 3 7-15,-17 1 2 16,-8-1-13-16,3 17 1 16,-79-11-1359-16</inkml:trace>
  <inkml:trace contextRef="#ctx1" brushRef="#br0" timeOffset="14635.4">26942 10571 1356 0,'0'0'0'0,"-65"3"51"16,23-3-1-16,11-3 36 15,15 0 0-15,16 3-29 0,28-3 2 16,45-2-27-16,16-7 1 16,18-8-11-16,5-5 0 15,-5 5-7-15,-1 9 1 16,1 5-4-16,-14 0 2 16,-18-2-3-16,-21 2 0 15,-54 6-1462-15</inkml:trace>
  <inkml:trace contextRef="#ctx1" brushRef="#br0" timeOffset="14978.59">27408 9900 1306 0,'-6'-17'0'0,"-2"-9"40"0,2-5 1 16,0-14 34-16,6 11 0 15,12 14-14-15,-1 9 0 16,9 5-29-16,24 9 0 0,41 8-10 16,10 15 0-16,6 13-5 15,-11 29 0-15,-12 12-5 16,-16 16 0-16,-14 3-4 0,-15 6 0 16,-16 0-2-16,-17-12 0 15,-17-5-1-15,-19-15-1 16,-20 10 0-16,-20-21 0 15,-31-6-2-15,-5-19 1 16,3-20-1-16,22-14 1 16,28-6 0-16,22-17-1 15,37 20-1416-15</inkml:trace>
  <inkml:trace contextRef="#ctx1" brushRef="#br0" timeOffset="15374.07">29279 9489 1255 0,'0'0'0'0,"11"-37"72"0,0 18 1 16,-5 7 52-16,-6 12-1 31,0 0-64-31,0 0 0 16,0 0-36-16,0 26 0 15,6 42-13-15,-6 31 0 0,-6 3-6 16,0 8 1-16,12 1-3 15,-6 2 2-15,0-20-3 16,6-11 1-16,10-8-1 0,15-23 0 16,17-23 0-16,19-22 0 15,23-12-1-15,20-28 1 0,-110 34-1409 32</inkml:trace>
  <inkml:trace contextRef="#ctx1" brushRef="#br0" timeOffset="15848.18">30424 9639 1306 0,'0'0'0'0,"0"0"33"0,-12-31 2 15,1 6 10-15,-6-4 1 16,-2 1 18-16,-15 2 1 16,-2 10-23-16,-12 4 0 15,-11 24-10-15,-3 13-1 16,-2 20-7-16,-1 15 0 15,-19 5-7-15,8 14 0 16,12 3-7-16,16 3 1 16,14 9-3-16,29-23 0 0,30-18-2 15,28-22-1-15,32-25 1 16,1-20 0-16,-7-26-1 16,-12-16 2-16,-2-26 1 0,-6-6 0 15,-6-17 2-15,-11-3 0 16,-11-13 2-16,-3-15 0 15,-17-14 1-15,-5-6-1 16,-12 6-1-16,-5 20 2 16,-11 36-4-16,2 32 0 31,9 45-3-31,-6 45 2 0,0 46-3 16,9 28-1-16,11 28-1 15,13 20-1-15,12 11-2 16,15 1 1-16,10-12-1 0,9-8 0 15,13-18 0-15,4-19 0 16,-9-23 0-16,6-34 0 16,-76-48-1539-16</inkml:trace>
  <inkml:trace contextRef="#ctx1" brushRef="#br0" timeOffset="16717.56">31700 9130 1192 0,'0'0'0'15,"14"-46"59"-15,0 18 0 16,9 2 42-16,2-5 1 16,3-14-35-16,0-3-1 15,-3 3-28-15,-5 11 0 16,-12 14-15-16,-8 20-1 15,-11-9-7-15,-25 23 0 16,-34 9-2-16,-9 22 0 16,9 12-4-16,0 11 1 31,14 6-4-31,8-4 0 0,14 10-1 16,12-4-1-16,16 3-1 0,15-11 0 0,10-5-1 15,6-1 1 1,15 0-2-16,7-11 0 15,1-14 1-15,5 0 0 16,-16-6 2-16,-9 6 0 16,-17-12 0-16,-11 1 0 15,-11-4 0-15,-17-2 2 16,-20 6 0-16,-5-4-1 16,0-7-1-16,5-15 0 0,0-12 0 15,-5 1-1-15,-17 2 3 16,8-10 0-16,20-4 2 15,20-11 0-15,22-9 1 0,25 1 0 16,-25 42-1494-16</inkml:trace>
  <inkml:trace contextRef="#ctx1" brushRef="#br0" timeOffset="17183.06">32374 9166 1255 0,'0'0'0'0,"28"-51"44"16,-3 9 1-16,0-15 28 15,-2 15 0-15,-15 5-10 0,-5 11 1 16,-6 4-29-16,-5 8 1 16,-6-3-9-16,-12 14 0 15,-19 6-7-15,-11 14 2 16,-5 14-8-16,-7 11 2 15,1 9-7-15,8 9 1 16,11 2-4-16,15-2-1 16,16-1-1-16,20-2 0 15,19-9 0-15,14 3-1 16,12 0-1-16,5-9 2 16,1-2-3-16,-4-6 1 0,4 0 0 15,-7 3 2 1,-7-6-1-16,-7-3 0 0,-16-8 1 15,-9 0-1-15,-8 5 2 16,-11-2-1-16,-8 2-1 0,-18 1 2 16,-2-9-2-16,2-3 1 15,7-6 0-15,7-5 2 16,12-8-1-16,-3-1 1 16,-3-11-4-16,6-3 2 15,11-5-3-15,22-12 1 16,-22 37-1459-16</inkml:trace>
  <inkml:trace contextRef="#ctx1" brushRef="#br0" timeOffset="17318.75">32752 9738 1381 0,'0'0'0'0,"0"0"17"0,0 0 0 16,0 0 12-16,0 0 1 15,0 0-11-15,0 0 0 16,0 0-1153-16</inkml:trace>
  <inkml:trace contextRef="#ctx1" brushRef="#br0" timeOffset="18835.46">28255 11729 1332 0,'0'0'0'16,"-6"-82"52"-16,6 20 1 15,0-3 38-15,6 2 1 16,-12-5-29-16,1 15 1 16,-1 24-32-16,-5 15 1 15,11 14-12-15,-11 0 2 16,-3 26-7-16,-3 30 2 16,-8 43-9-16,2 20 0 15,6 0-4-15,9 0-1 16,5-3-1-16,3-5 0 15,3-12-2-15,5-14 1 0,4-26-1 16,-1-28 1-16,3-19-1 16,5-18 0-16,9-25 1 15,6-17 0-15,14-15 2 16,-12-10 0-16,-8 2 2 16,-5-3 0-16,-9 18 3 0,-3 13 0 15,-5 23 0 1,-6 20 2-16,0 0-1 0,2 43 0 15,10 22-4-15,5 9 1 16,8-18-1-16,14-5-1 16,9-3-1-16,11-5-1 15,2-18-2-15,15-13 2 16,3-24-2-16,-4-10 0 16,-4-18 0-16,-10-14 1 0,-13 0-1 15,-14 6 1-15,-26-3 1 16,-11 3-1-16,-8-6 0 15,-17 3 2-15,-3 9-1 16,-5 16 1-16,-1 21 0 0,-2 16 0 16,2 23 1-16,-2 17-1 31,8 14 0-31,12 3 0 16,7 3-3-16,12-9 1 15,26-5-2-15,21-12 2 16,24-25-2-16,15-9 0 15,24-19 0-15,8-9 0 0,0-31 0 16,-1-9 0-16,4 0 0 16,-20-5 1-16,-31 6-1 0,-19 13 1 15,-29 12 0-15,-27 11 0 16,-18 9 1-16,-19 16 1 16,-23 21-1-16,-2 16 0 15,0 15 0-15,13 14 1 16,10-3-2-16,7-3 0 15,17-11-1-15,12-9 1 0,14-14-1 16,11-11 1-16,5-14-1 16,14-12 1-16,12-14-1 31,0-11 1-31,0-9 0 16,-12-5 1-16,-8-9-1 0,-14 9 1 15,-6 25 0-15,-5 3 2 16,-3 17-1-16,0 0 1 15,0 0-1-15,-3 28 0 16,1 26-2-16,2 0 1 16,8-17-2-16,12-20 1 15,2-3-1-15,17-20 0 0,18-16 0 16,-4-18 0-16,-17-17 0 16,-5-11 0-16,0-14 0 0,-3 3 0 15,-8-9 0-15,-6-17 0 16,-6-19 0-16,-2-6 0 15,-6-6 0-15,-6 22 2 16,-2 35-2-16,2 28 1 16,12 31-1-16,-6 20 0 31,0 31 0-31,-3 26 0 0,3 54-1 16,3 19 1-16,5 9-2 15,3-40 1-15,3 5-2 16,3 4 1-16,0 3 1 15,0-12-1-15,-6-12 1 0,-8-38 0 16,-3-15-1-16,0-34 0 16,0 0-1605-16</inkml:trace>
  <inkml:trace contextRef="#ctx1" brushRef="#br0" timeOffset="19011.8">29719 11687 1318 0,'0'0'0'16,"40"-6"24"-16,2-2-1 0,17-4 20 15,14-5-1-15,8-5 21 16,3-1 0-16,17-3-18 16,17 1 0-16,25-1-9 15,0-2 1-15,-19-3-10 16,-9-9 1-16,-115 40-1375 16</inkml:trace>
  <inkml:trace contextRef="#ctx1" brushRef="#br0" timeOffset="19232.87">31198 11010 1369 0,'0'0'0'15,"-14"-28"25"-15,8 2 1 16,6 3 27-16,0 4 1 16,0 7 9-16,0 12-1 15,0 0-27-15,0 0 0 32,0 31-8-32,0 32 0 0,3 36-8 0,8 20 0 15,12 17-5-15,-4 2-1 16,10 4-5-16,-4-3 1 15,3-9-2-15,-9-14 0 16,-7-28-1 0,-12-20 1-16,-12-37-3 15,-13-31 2-15,25 0-1428 16</inkml:trace>
  <inkml:trace contextRef="#ctx1" brushRef="#br0" timeOffset="19616.74">30892 11605 1332 0,'0'0'0'15,"0"0"31"-15,28-43 2 16,-2 29 30-16,16-6 1 16,25 3-4-16,11 11 1 0,21 6-28 15,2 17 1-15,-17 34-14 16,-11 6 1-16,-11 17-4 16,-15 5 0-16,-16 12-4 15,-14-6 2-15,-17-3-5 16,-11-14 1-16,-6-12-2 0,-3-19 1 15,1-23-2-15,5-17 0 32,8-16 0-32,12-27 0 15,8-19 0-15,5-20 0 16,6 9-1-16,4-15 1 16,7-5 1-16,14-3 1 15,12 5 2-15,11 12 0 16,0 20-1-16,-3 19 0 0,-16 21-2 0,-12 19 1 15,-12 17-1-15,-1 0 0 16,4 9-2-16,6 8 1 16,9 14-1-16,11-8 1 15,-59-37-1546-15</inkml:trace>
  <inkml:trace contextRef="#ctx1" brushRef="#br0" timeOffset="19724.47">32623 11624 1369 0,'0'0'0'0,"0"0"20"15,-42 12 1-15,25-12 13 16,0-12 1-16,1 4-10 16,16 8-1154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06T07:10:52.9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06T07:10:54.270"/>
    </inkml:context>
  </inkml:definitions>
  <inkml:trace contextRef="#ctx0" brushRef="#br0">9164 14989 0,'0'0'0,"0"0"0,0 0 0,0 0 0,0 0 0,0 0 0,30 0 0,-16 15 0,1-15 15,14 14-15,-15-14 16,16 15-16,-16-15 16,-14 15-16,15-15 15,-15 15-15,29-15 0,-14 14 0,14-14 16,-29 0-16</inkml:trace>
  <inkml:trace contextRef="#ctx1" brushRef="#br0">1110 10586 1042 0,'0'0'0'0,"0"0"29"0,0 0 1 15,-27-11 38-15,27 11 0 16,-11-8-4-16,11 8 1 16,0 0-23-16,0 0 0 15,-8-11-16-15,8 11 0 16,0 0-5-16,0 0 2 15,0 0-3-15,0 0 0 16,0 0 2-16,0 0-1 31,8 0-1-31,25 0 0 0,24 0-3 16,20-5 1 0,-1-6-1-16,3-6 1 0,9 0-4 15,-6-5 2-15,-3 3-2 0,9 0-1 16,-6-3 2-16,-3 13-1 15,14-7 1-15,0 5 1 16,-6 2-3-16,-13 4 1 16,3-9-2-16,-9 9 1 15,3-1-1-15,3 6 0 0,-3-14-3 32,-3 3 0-32,-2 0 1 0,-3 0 1 15,-6 6-3-15,-5 2 1 16,-16 3-1-16,-9 0 1 15,-8-6-2-15,3 1 0 0,-5-1 0 16,-4 6 1-16,4-2-1 16,-6-1 1-16,-11 3-2 15,0 0 2-15,8-6 0 0,-8 6 0 16,0 0-1-16,0 0-1 16,0 0 1-1,0 0 0 1,0 0-2-16,-14-8 2 15,3 8-1-15,-5-11 1 16,-14-3-1-16,-6-2 1 16,3 5 0-16,-8 2-1 0,11 4 1 15,-5-9 1-15,-9 3 0 16,3 6 0-16,0-7 0 16,11 4-1-16,3 3 1 15,2-1 1-15,3 6-2 0,3-5 0 16,8 2-2-16,0 0 2 15,11 3-2-15,-16-3 0 16,16 3-3-16,0 0 2 16,-14-5-2-16,14 5 0 15,0 0-1-15,0 0 1 16,0 0-1-16,0 0 0 16,0 0-1-16,19-3 1 15,8 6-1-15,14 2 0 16,6 9 0-16,5-6 0 15,0 1 0-15,-11 5 0 16,0-6 0-16,-6 8 0 16,-2 12-1-16,-3 5 1 0,-8-3-1 15,3 6 1-15,-9 0-1 16,1 3-1-16,-4 5 0 16,-13 3 1-16,0-6 0 15,-11 1 0-15,-2-7 0 16,-9-4 0-1,-3-1-1-15,-8-11 1 0,-2 1 0 0,-1-4 0 16,-5-10 0-16,0-1 1 16,3-5 0-16,2 3 0 15,-5-6 0-15,9-2 0 16,32 5-1691-16</inkml:trace>
  <inkml:trace contextRef="#ctx1" brushRef="#br0" timeOffset="1517.87">1353 8906 476 0,'0'0'0'0,"0"0"23"16,0 0-1-16,-38-19 40 16,19 13 1-16,3 1 8 15,-9-1-1-15,9 6-17 16,-6 0 1-16,-8 0-19 16,-1 9 1-16,-1 7-8 0,2 1 1 15,0 16-3-15,2 14 1 16,-2 13 1-16,-3 9 1 15,9 9-3-15,-4-7-1 16,9-4-1-16,3-18 0 16,10-7-1-16,1 2 2 15,5 19 2-15,0 12 0 16,11-9-3-16,0 6 2 16,11 2-3-16,2-2 0 15,6-17 1-15,9-19 0 0,-4-6-4 16,1-16 0-1,10-8-2-15,6-20 1 0,6-11 1 16,4-11 1-16,4-11-1 0,-9-14 1 16,1-5-2-1,-12 6 1 1,-5-1-1-16,-5 11 0 0,-9-5-1 16,-5 14 1-16,3 10-1 15,-3 1 1-15,-9 5-1 16,-2-8 0-16,0-11 0 15,-5-17 0 32,-6-13 0-47,-6 2 0 0,-5 0-2 0,-11 11-1 0,-49-54 29 0,44 90-29 32,-9-3-2-32,-10 6 1 0,-12 11-4 0,1 11 1 15,8 25-3-15,-3 0 1 16,0 0-3-16,0-1 1 15,11 18-2-15,3 10 0 16,8 9 0-16,13 2-1 0,4-5-1 16,2-3-1-1,5-10-1 1,12-4 1-16,7-5-2 16,9-6 1-16,-5 1-1 15,2-7 1-15,13 1-1 0,9 6 0 16,11 4 0-16,0 10 0 15,0 2 0-15,-11-6 0 16,-5 14 0-16,-9 0 0 16,3 6 0-16,-5 0 0 15,-9-9 0-15,1-8 0 0,-6-13 0 16,-11-15 0-16,0-2 0 16,0-14 0-1,0 19 0-15,-6-2 2 16,1-9-1-16,5-8 0 15,-17 11 0-15,17-11 1 0,-16 11 0 16,16-11 2-16,-14 6-1 0,14-6 2 16,-16 0-1-16,16 0 1 31,0 0 0-31,16 0 1 0,-16 0-1606 16</inkml:trace>
  <inkml:trace contextRef="#ctx1" brushRef="#br0" timeOffset="2206.19">1870 9701 1155 0,'0'0'0'16,"0"-31"49"-16,6 9 0 16,10-8 24-16,-2-3 0 15,-3-3-15-15,5 6 2 16,9 8-26-16,2 2 1 0,-3 6-9 16,4 9 0-16,-4-1-4 15,-2 6 1-15,-3 6-5 16,-2-1 1-16,-6 15-1 15,0 10 0-15,-11 17-4 16,0 14 2-16,-11 2-3 16,0 1 2-16,-11-4-3 0,3-10 1 15,8-11-2-15,0-12 0 16,11-7 2-16,0-20-1 16,0 11-1-16,0-11 1 15,0 0 2-15,5-25-1 16,6-11 0-1,11-17-1-15,-3-2 2 0,-2 0-1 16,-4 8-1-16,4 9 2 16,-12 7-3-16,6-5 1 15,0 0 0-15,3-2-1 16,-3 7-1-16,0 9 1 16,-11 11-1-16,0 11 0 15,0 0-2-15,0-13 1 16,0 13-2-16,0 0 0 15,0 0-2-15,0 0 1 0,-17 8-3 16,4 19 1-16,2 23-2 16,11 11 1-16,5-14-2 15,3-3 2 1,9 0-3-16,5-11 1 16,8-14-1-16,5-19 1 0,12-11-1 15,5-8 1-15,-6-17-1 16,6 0 1-16,0-5-1 15,6-3 1-15,-58 44-1625 16</inkml:trace>
  <inkml:trace contextRef="#ctx0" brushRef="#br0" timeOffset="11311.91">27318 7602 0,'0'0'0,"0"0"0,0 0 0,44 0 16,0 0-16,14 0 16,0 0-16,30 0 15,-30-15-15,0 1 0,1 14 32,-1-15-32,-14 15 0,0-15 15,-1 15-15,16-15 16,-1 15-16,0-14 15,30 14 1,-1-15 0,-14 15-16</inkml:trace>
  <inkml:trace contextRef="#ctx1" brushRef="#br0" timeOffset="11136.34">23007 604 426 0,'0'0'0'0,"0"0"10"15,0 0 1-15,0 0 24 16,0 0 0-16,0 0 5 16,0 0 2-16,-30-25-7 0,8 25 0 15,-8 3-9-15,-11 13 1 16,-6 4-9-16,3 16 1 15,1 5-2-15,4 9 0 16,-2 2-1-16,0 9 0 16,9 2-1-16,1 9 0 15,7 0-1-15,2-1 2 16,-3-2 0-16,9 9-1 0,0 13 7 16,2 11-1-16,8-6 3 15,4-5-1-15,2-22 0 16,5-16-1-16,6-20-1 15,11-3 1-15,3 6-2 16,7 0 0-16,9-6 1 16,6-10 2-16,13-4 8 0,6-16 1 15,-1-5 1-15,-2-15 1 16,3-15 2-16,2-1 0 31,-5 5-6-31,-11 7 0 0,5-7-2 0,-5-5 2 16,-8-8-6-16,-6-8 2 15,-8-28-1-15,-10-6 1 16,-1-2-2-16,-6 2 2 31,-2 6 0-31,-5 20 0 16,-6 4-3-16,-6 15 1 0,-10 0-3 16,-14-9 2-16,-11-5-3 15,-8 0 1-15,-6 8-4 16,-8 5 1-16,6 23-6 15,-4 8 2-15,1 22-4 16,6 14 0-16,-4 16-6 16,12 9 2-16,-6 0-5 0,11 2 1 15,5-11-2-15,14-2 2 16,6 8-2-16,10 8 0 16,9 11-2-1,11 20 2-15,5 10-3 0,14-4 1 16,0-7-4-16,8-13 2 0,2-17-4 15,4 0 0 1,-1 0-1-16,-2 9 0 0,-3 5 1 16,-5 8 0-16,-6 14 2 0,-8-5 0 31,-6-9 2-31,-11-8 0 0,-5-22 2 16,-10-11 0-16,4-12 1 0,-5-10-1 15,0-3 2-15,11-11 0 16,-13 11 0-16,2-8 2 15,-3 0-1-15,3 0 1 16,0 2 5-16,-5-10-1 16,-3-1 6-16,8-2 0 15,11-3 3-15,11-9-1 16,-11 20-1445-16</inkml:trace>
  <inkml:trace contextRef="#ctx1" brushRef="#br0" timeOffset="11410.19">23876 1713 1067 0,'0'0'0'15,"0"0"24"-15,0 0 2 16,0 0 22-16,0 0 2 15,0 0-12-15,0 0 1 0,74 0-2 16,0 0 1-16,8-5 3 16,0-1 0-1,-8-5-1-15,-9 3-1 0,-24 2-3 16,-11 6 0-16,-13-5-9 16,-17 5 0-16,16 0-7 0,-10-11 1 15,-6 11-1293-15</inkml:trace>
  <inkml:trace contextRef="#ctx1" brushRef="#br0" timeOffset="11965.63">25582 1034 665 0,'0'0'0'0,"6"-47"31"16,-4 12 1-16,1 4 7 16,0 12 1-16,2 0 28 0,-5-1 0 15,0 9 6-15,0 0 2 16,0 11-5-16,0-14 2 15,0 14-9-15,6 20 1 16,-1 40-13-16,1 15 1 31,-1 13-15-31,-5 3 0 0,3-5-11 0,0 10 1 16,-1 15-8-16,4-9 2 31,-1-22-8-31,6-22 1 0,0-20-3 16,-3-21 0-16,3-11 1 15,11-18 0-15,19-12-3 16,0-29 2-16,0-32-1 16,-3-20 0-16,-38 105-1337 0</inkml:trace>
  <inkml:trace contextRef="#ctx1" brushRef="#br0" timeOffset="12584.75">25976 770 1130 0,'0'0'0'15,"0"-39"9"-15,0 14 0 16,-3-3 8-16,0 15 1 15,3 13 16-15,0 0 1 16,6 11-4-16,-3 33 2 16,2 36-1-16,6 16 2 0,8-10-5 0,6-9 0 15,2-22-3-15,6 3 0 16,-6 17 2-16,9 10 1 31,-6-7 2-31,-8-9-1 0,-14-11-3 0,-14-9 0 16,-13-24-4-16,-16-25 2 31,-28-14-8-31,-3-13 1 0,-8-12-13 16,-8-8 2-16,-5-3-7 15,2 1 0-15,3 7-8 16,19 18 0-16,17 7-17 16,16 12-1-16,19 10-16 15,11-5 2-15,0 17-10 0,35-12 2 16,28-2 0-16,25-6 0 15,10-2 7-15,6-23 1 16,11-11 16-16,-3-2 1 16,3 2 14-1,-11 3 0-15,-31 6 8 0,-7-11 1 16,-19-9 2-16,-15-22 0 16,-13-19 16-16,-8 0 0 15,-8 14 19-15,-3 22 1 16,-3 19 11-16,3 17-1 15,0 8 0-15,0 11 1 16,0 0-8-16,0 46 0 16,0 46-9-16,0 23 0 0,3 7-10 15,5-6 0-15,11-14-7 16,-2 3 0-16,7 19-6 16,4-3 0-16,2-27-1 15,-11-22 0-15,-5-31-1 0,-9-22 0 16,-5-19-4-16,-22-13 1 15,-13-40-1-15,-6-16-1 16,41 69-1396-16</inkml:trace>
  <inkml:trace contextRef="#ctx1" brushRef="#br0" timeOffset="12738.88">26227 1170 1054 0,'0'0'0'16,"0"0"0"-16,39-3 0 0,2 3-2 15,16-6 0-15,25-5 15 16,6 0 1-16,2 3 27 16,3-9 1-16,0-2 8 15,-6 0 2-15,-87 19-999 16</inkml:trace>
  <inkml:trace contextRef="#ctx1" brushRef="#br0" timeOffset="13175.16">27870 949 853 0,'0'0'0'0,"0"-58"60"16,0 14 1-16,0-6 37 16,6 9 1-16,-6 16-27 15,0 8 0-15,0 17-18 16,0 0 1-1,-16 0-16-15,2 36 1 0,8 41-8 0,9 17-1 16,5 19-7-16,6 3-1 16,2 6-7-16,4-1 1 15,1 12-7-15,-4-18 0 16,7-37-1-16,-2-23 0 16,-14-19-1-16,-5-22 1 15,-3-14-3-15,-11 0 1 16,11 0-1293-16</inkml:trace>
  <inkml:trace contextRef="#ctx1" brushRef="#br0" timeOffset="13557.01">27504 1294 1042 0,'0'0'0'0,"30"-22"8"0,6-3 0 16,16-6-4-16,13 7 1 15,15 13 5-15,13 0 1 31,-3 8 7-31,5 17 0 16,-4 16 10-16,-9 11 1 16,-19 15 8-16,-12 10 1 15,-15 19 1-15,-14-2 0 16,-8-3-4-16,-14-25 0 0,-6-24-3 16,-5-12 0-16,11-19-2 0,-11 5 0 15,3-29 1-15,3-12 2 16,5-25-1-16,5-13 1 15,6-17 1-15,14-1 0 16,-1 4-2-16,9 14 0 16,3 7-1-16,7 18-1 15,4 13-4-15,-4 14 1 16,-10 14-7-16,-8 13 1 16,2 14-6-16,-2 12 1 15,5 10-5-15,8 14 0 0,-38-55-1509 31</inkml:trace>
  <inkml:trace contextRef="#ctx1" brushRef="#br0" timeOffset="13729.27">29103 1520 1117 0,'0'0'0'31,"0"0"50"-31,0 0 0 0,0 0 32 0,0 0 0 31,0 0-7-31,0 0 1 16,0 0-34-16,0 0 1 16,-16-30-15-16,27 16 0 15,-11 14-1284-15</inkml:trace>
  <inkml:trace contextRef="#ctx1" brushRef="#br0" timeOffset="14240.92">29658 1101 677 0,'0'0'0'15,"20"-31"24"-15,-7 9-1 16,6 3 2-16,6 8 0 16,-6 8 21-16,9 11 0 0,2 3-8 15,11 20 1-15,2 10-8 16,-2 14 0-16,-11 6-4 16,-10 11 0-16,-12 2-4 0,-5-8 1 15,-3-10-3-15,-3-20 1 31,0-17-2-31,3-19 0 0,0 11 7 0,0-25 0 16,3-19 16-16,8-22-1 31,8-20 14-31,-3-10 2 16,9 2-1-16,-6-3 0 16,8 15-4-16,1 10 1 15,-4 17-10-15,1 16 2 16,-3 20-11-16,5 19 0 0,9 14-7 0,-1 13 1 15,3 20-10-15,3-2 2 16,3 4-8-16,5-5 2 16,12-13-14-16,-1-12 0 15,-60-30-1464-15</inkml:trace>
  <inkml:trace contextRef="#ctx1" brushRef="#br0" timeOffset="15040.28">30853 1233 1080 0,'0'0'0'15,"11"-22"5"-15,-8 8 0 0,-3-2 3 16,-3 2 0-16,3 14 16 31,-16-17 0-31,-6 3 2 16,-14 14 0-16,-13 14 6 0,0 6 1 15,5 7 2-15,11-2 1 16,1 5-9-16,12 1 1 16,7-6-7-16,13-9 1 15,13-8-5-15,7-8 1 16,12-11-1-16,15-13 0 0,-1-15 2 15,-7-3 0-15,-9 7 5 16,-8 4-1-16,-9 12 0 0,-13 19 0 16,14-11-2-16,-14 11 2 15,0 19-10-15,-3 17 2 16,0 30-9-16,3 6 0 16,6-6-3-16,2-11-1 15,6-19-2-15,8-11 1 31,0-19-1-31,21-12 0 0,26-30 0 0,7-8 0 16,-2-17 2-16,-8-5 0 31,-14-6 6-31,-9-13 0 0,-7-17 7 16,-12-20 0-16,-2-10 8 16,-11 2-1-16,-3 28 4 15,-5 17 0-15,-3 24-7 16,0 25 0-16,-3 20-4 0,-2 27-1 15,-3 25-4-15,-3 24 2 16,-3 40-9-16,6 24 1 16,5 16-2-16,9 1-1 15,7-8-1-15,15-18 0 16,13-18 0-16,13-20 0 16,20-22-1-16,14-30 1 15,10-19-2-15,-2-25 2 16,-20-28 0-16,-21-3 0 15,-11-11 0-15,-22-5 0 16,-9-11 2-16,-13-3 0 0,-13-6 3 16,-4 14 1-1,-10 26 4-15,-3 26 1 0,-17 37 1 16,-10 27 0-16,-11 11-5 16,7 17-1-16,20 0-2 0,20 2-1 15,26-8-2-15,22-13 0 16,28-4-1-16,16-18 0 15,8-6-1-15,1-9 1 16,4-16-1-16,7-16 1 16,-7-4-1-16,4-5 1 15,-9-10 0-15,-21-7 0 16,-26-7 0-16,-37-7 0 16,-31-10-1-1,-26-6 0-15,62 72-1538 16</inkml:trace>
  <inkml:trace contextRef="#ctx1" brushRef="#br0" timeOffset="15216.56">31504 761 1042 0,'0'0'0'16,"33"6"2"-16,19-6 1 16,35-6 1-16,17-10 2 15,19-4 13-15,3-10 1 0,8 0 10 16,0-1 2-16,8 6-4 15,-19-2 1 1,-33 13 3-16,-35-11 2 16,-55 25-996-16</inkml:trace>
  <inkml:trace contextRef="#ctx1" brushRef="#br0" timeOffset="16125.59">23288 3319 803 0,'0'0'0'16,"0"0"2"-16,3-41 2 0,2 21 0 0,1-5 1 15,-12 1 29-15,-2-7 1 16,-8-2 12-16,-6-6 2 16,-14-2 0-16,-7 11 1 15,-1 24 1-15,-3 6-1 16,-10 25-6-16,-6 16 1 15,-2 1-14-15,2 7 1 32,11 18-12-32,8-1 1 15,14 3-6-15,16 3 0 0,14-17-3 16,14-8 0 0,13-17-3-16,9-24 0 0,10-26 0 15,-5-13 0-15,11-16-1 16,-5-12 1-16,-1-11-1 15,-8 9 1-15,1 16 1 16,-6 5 1-16,-9 17 5 16,-2 6 0-16,-11 3 3 0,-6 2 1 15,-5 14 0-15,0 0 0 16,0 0 0-16,14 25 1 16,-3 24-7-16,-5 37 2 15,-1 27-5-15,0 14 0 16,-5 5-3-16,6-10 1 15,-6-17-3-15,3-9-1 16,2-5-1-16,3-16 0 16,-2-9 0-16,2-19-1 0,-3-28-1 15,12-22 2-15,7-24-2 16,12-17 0-16,10-34 3 0,4-2 0 16,-7-5 4-16,1-3 0 15,-8-17 2-15,-3 3 2 31,-9 11 0-31,-5 16 2 0,-11 39 2 0,-8 9 1 16,3 18-3-16,-3 9 1 16,0 0-1-1,22 9-1-15,14 24-1 16,21-8 0-16,-57-25-1498 0</inkml:trace>
  <inkml:trace contextRef="#ctx1" brushRef="#br0" timeOffset="16443.16">24417 3239 979 0,'0'0'0'16,"0"0"27"0,0 0 0-16,0 0 27 0,30-17 1 15,-13 12 1-15,13-3 1 16,0-3-22-16,6-1 1 15,-1 4-16-15,-8 3 0 16,-5-1-2-16,-8 6 0 16,-14 0-3-16,0 0 1 0,0 14-5 15,-16 3 0-15,-12 2-5 16,-5 3-1-16,3 6-4 16,8-6 0-16,12-11-1 0,10-11 0 15,0 0-1-15,0 0 0 16,0 0-1-16,35-31 0 15,-35 31-1096-15</inkml:trace>
  <inkml:trace contextRef="#ctx0" brushRef="#br0" timeOffset="18060.95">29476 6675 0,'0'0'0</inkml:trace>
  <inkml:trace contextRef="#ctx1" brushRef="#br0" timeOffset="17028.59">24609 3178 426 0,'0'0'0'16,"0"0"47"-16,0 0 1 16,-33-5 34-1,17-1 1-15,-4 6-32 0,-1 0-1 16,-4 0-3-16,-5 6 1 16,8-1-1-1,6 9 0-15,2-8 1 16,14-6 1-16,5 11-5 15,25-3 1-15,52-8-1 16,22 0 1-16,17-6-5 16,7-2 2-16,-24 3-8 0,-16-7 2 15,-31 7 6-15,-27 2 1 16,-30 3-4-16,0 0 0 16,-30-5-1-16,-17-1 2 15,47 6-1274-15</inkml:trace>
  <inkml:trace contextRef="#ctx1" brushRef="#br0" timeOffset="17939.14">26219 2646 426 0,'0'0'0'0,"0"0"95"31,0-31 1-31,0 20-24 0,0-5-1 16,0 7-22-16,0 9-1 16,0-11 3-16,0 11 2 15,0 0-1-15,0 0 1 16,0 0 7-16,-11 23 1 0,0 57-11 15,0 22 2-15,3 19-7 16,8 0 0-16,6-35-11 16,2-14 1-1,3-12-7-15,2-10 0 16,1-9-4-16,0-16 1 16,-9-5-6-16,6-4 0 0,-11-16-4 15,22-5 2-15,11-15-4 16,11-13-1-16,-44 33-1249 15</inkml:trace>
  <inkml:trace contextRef="#ctx1" brushRef="#br0" timeOffset="18197.75">26632 2530 1054 0,'0'0'0'16,"0"0"17"-16,0 0 1 15,0 0 18-15,0 0 0 16,0 0-5-16,-16 30 1 15,13 34-9-15,3 32 2 16,5 17-5 0,3-2 0-16,3-20 0 0,3-6 0 0,2-24 1 15,1 0 0-15,-1 10 7 16,-2-10 2-16,-6-6-2 16,-8-24 1-16,0-31-7 15,-22 0 2-15,-8-20-16 16,-8-16 0-16,38 36-1187 15</inkml:trace>
  <inkml:trace contextRef="#ctx1" brushRef="#br0" timeOffset="18568.53">26093 3126 665 0,'0'0'0'16,"0"0"0"-16,63 16 0 15,14-7-7-15,18-4 0 16,23-10 7-16,8-9 2 0,5-17 13 15,0-10 1-15,-19-20 38 16,-10-13 1-16,-26 10 22 16,-19 1 2-16,-16 5-1 15,-16 8 2-15,-9-5-5 16,-10 14 2-16,-9 10-9 0,-5 12 1 16,0 0-9-16,8 19 2 15,-11-11-8-15,11 11 0 16,-17 5-15-16,-4 20 0 15,-4 30-11-15,3 31 0 16,17 27-9 0,7 8 0-16,9-5-7 0,8-5-1 15,6-15-4-15,8-16-1 16,-3-3-2-16,3-10 0 16,-9-26 1-16,-4-22 0 15,-7-30 2-15,-5-19 0 0,-8-14-3 16,-13-17 2-1,13 61-1413-15</inkml:trace>
  <inkml:trace contextRef="#ctx1" brushRef="#br0" timeOffset="18716.2">26952 3082 1080 0,'0'0'0'16,"0"0"6"-16,0 0 1 15,44 13-1-15,-3-24 1 16,30-2 14-16,8-9 1 15,14-6 19-15,5-8 1 16,17-16-1-16,14 2 1 16,-129 50-1029-16</inkml:trace>
  <inkml:trace contextRef="#ctx1" brushRef="#br0" timeOffset="19087.22">28641 2563 1004 0,'0'0'0'15,"0"0"34"-15,-13-33-1 0,13 33 44 16,0 0-1 0,0 0-13-16,-11 19 1 0,0 17-23 15,0 30 2-15,0 20-13 16,8 16 2-16,6 3-10 0,2-3 2 16,6-3-9-1,6-11 2-15,2-8-1 0,3-13-1 16,-11-7-3-1,-6-18 0-15,-7-17-3 0,-12-20 0 32,14-5-1246-32</inkml:trace>
  <inkml:trace contextRef="#ctx1" brushRef="#br0" timeOffset="19437.59">28119 3186 967 0,'0'0'0'0,"0"0"2"16,36-11 0-16,-9 3-1 15,22-3 2-15,31-8 15 16,7 8 1-16,12 11 7 16,-1 5 0-16,-11 6 9 0,-2 9 0 15,-3 4 3-15,-11 12 0 16,-19 11 0-16,-19 8 1 16,-27-5-9-16,-12-8 1 15,-10-12-1 1,-1-11-1-16,4-13 4 15,2-17 1-15,-6-14 6 0,12-22 2 16,10-14 1-16,12 6 0 16,5 5-1-16,13 1-1 15,1-18 2-15,10 7 0 16,1 7-6-16,5 17 0 16,-11 23-5-16,-3 18 2 15,-8 6-9-15,5 14 0 16,12 19-10-16,5-8 1 15,-52-36-1541-15</inkml:trace>
  <inkml:trace contextRef="#ctx1" brushRef="#br0" timeOffset="19565.91">29544 3206 1218 0,'0'0'0'0,"0"0"4"0,0 0 0 16,0 0-3-16,0 0 1 15,-6 0 32-15,6 0 0 16,0 0 6-16,0 0 1 15,0 0-1075-15</inkml:trace>
  <inkml:trace contextRef="#ctx1" brushRef="#br0" timeOffset="20825.58">30301 2433 527 0,'0'0'0'15,"25"-63"65"-15,-12 8 1 16,-5-1 15-16,-5 1 0 16,-6 0-23-16,-2 19 1 15,-9 6-6-15,-5 5 2 16,0 14-5-16,-3 11 0 0,-13 14-3 15,-1 27 2-15,-2 31-7 16,2 19 2-16,3 25-4 16,14 16 1-16,0 26-10 15,11 18 2-15,11 1-6 16,8 5 0-16,8 16-7 0,0-15 1 16,3-43-2-16,-3-10 1 15,-3-9-2-15,-5-10 2 16,-19-15 0-16,-8-41 1 15,-6-38-1-15,-14-34 0 16,-2-38 0 0,-6-22 0-16,0-8-6 0,-2-26 1 15,-6-27-11-15,3-8 2 16,11 0-6-16,10 19 0 16,20 50-2-16,14 21-1 15,10 20-8-15,28 1 1 16,24-10-8-16,17-15 1 15,2-17-5-15,1-3 1 0,10 2 5 16,-10 4 1-16,-20 8 12 31,-8 10 0-31,-16 15 3 0,-14 11 0 16,-19 10 5-16,-6 9 2 16,-5 11 8-16,-11-5 0 15,-5 5 5-15,-11 25 2 16,-12 27-3-16,4 39 0 15,10 50-5-15,17 11 1 16,14-15-6-16,10-10 1 16,22-16-3-16,20-9 0 15,21-28-4-15,-3-21 1 0,1-34-1 16,-9-38-1-16,-10-34 2 16,-12-13 1-16,-5-8 3 15,-11 2 0-15,-8 6 6 16,-11-3 1-16,-11-20 4 15,-11 4 0-15,0 10 1 0,0 28 0 16,3 34-2-16,-11 38 0 16,-3 35-4-16,-2 15-1 15,10-4-3-15,3 1 0 16,8-11-6-16,3 0 0 16,11-6-3-16,8-11 1 0,17-3-2 31,16-19 0-31,22-19 0 15,-3-17 0-15,2-16 0 16,-15-17 0-16,-12 3 0 16,-18-8 0-16,-4 7 0 15,-13-4 0-15,-3-34 1 0,-2-3 1 16,-3 6 2-16,-3 28 1 16,-6 27 0-16,6 25 1 15,-11 19 1-15,3 28 0 16,-6 25-4-16,-10 3 1 15,2 2-2-15,3-16 0 16,19-1-2-16,8-10 0 16,8-25 0-16,6-9 0 0,8-10-1 15,0-12 1-15,6-13-1 16,2-9 1-16,-2-16 0 16,-12-11 0-16,4-3 0 15,-6-5 0 1,2-1 0-16,-2 6 1 0,-6 22 0 0,-2 12 1 15,0 18-1-15,2 12 1 16,6 27 0-16,11 19-1 16,11 14-1-16,2 9 0 15,-2-9-1-15,-6-11 1 16,0-5-3-16,-10-14 1 16,-4-11-2-16,-5-9 0 15,3-16 0 1,-5-11 0-16,5-14 1 15,-1-19 0-15,-7-22-13 0,-6-6 1 16,-8 72-1547-16</inkml:trace>
  <inkml:trace contextRef="#ctx1" brushRef="#br0" timeOffset="20988.29">32081 2803 1004 0,'0'0'0'0,"0"0"0"0,-33 44 1 16,-3 3-1-16,-13 16 0 15,-11 15 12-15,-6 2 2 16,1 3 17-16,13 2 2 0,19-13 15 15,22-9 1-15,22-10 9 16,19-23-1 0,33-24-4-16,14-26-1 0,-77 20-1112 15</inkml:trace>
  <inkml:trace contextRef="#ctx1" brushRef="#br0" timeOffset="21339.66">32335 2604 1030 0,'0'0'0'0,"0"0"56"16,0 0 0-16,0 0 46 15,0 0 1-15,0 0-24 16,0 0-1-16,47-5-29 0,7-1-1 16,12-2-18-16,-6 2 2 15,-24 1-8-15,-15 10 2 16,-21-5-7-16,-5 31 1 15,-36 5-14-15,-16 8 1 16,-6 3-7-16,0 8 0 0,14 6-8 16,10-6 0-16,20-14-14 15,5-5 0-15,17-17-6 16,14-8 1 0,4-11 13-16,29-11-1 0,37-19 9 15,12-11 2 1,-6-9 3-16,-3-11 1 15,-14-5 0-15,4-6 0 16,-80 72-1209-16</inkml:trace>
  <inkml:trace contextRef="#ctx1" brushRef="#br0" timeOffset="21874.3">33295 2058 941 0,'0'0'0'0,"0"0"-1"0,-28-11 0 15,12 5-9-15,0 12 0 16,-4 0 19-16,-15 13 0 15,-20 17 32-15,1 16 1 16,7 17 23 0,6 8 1-16,14 14-2 0,5 0 1 15,8 6-17-15,3 2 2 16,11 3-16-16,11-11 2 16,14-19-8-16,16-17 1 15,16-24-2-15,22-17 0 16,14-17 5-16,-8-22 0 15,-14-16-1-15,-8-20-1 0,-8-5-1 16,-11-6 1-16,-12-3 5 16,-12-13 0-1,-10-3-6-15,-10-8 0 16,-10 2-1-16,-10 6 2 16,-4 8-8-16,-6 20 0 15,0 10-1-15,2 15 0 16,-5 21-2-16,-5 12 0 15,-19 21-9-15,-1 17 1 0,6 14-5 16,9 9 0-16,18 10-4 16,17 5 0-16,13 9-2 0,20-8 1 15,16 3-1-15,11 2 0 16,0 3-2 0,3 3 1-16,-6 2-4 0,-3-13 2 31,-5-9-1-31,-8-5 0 15,-8-13-1-15,-17-10 0 16,-3-10 1-16,-5-8-1 0,-2-3 2 16,2-14 1-16,0 0-1 15,-3 11 1-15,3-11 0 16,-14 5 0-16,14-5-1528 0</inkml:trace>
  <inkml:trace contextRef="#ctx1" brushRef="#br0" timeOffset="22093.88">32876 3424 1231 0,'0'0'0'15,"0"0"39"-15,30 0 0 16,6 0 5-16,35 0 1 16,28-3 18-16,15-2-1 15,-7-1-20-15,-3-11 1 16,-8 4-13-16,-6 2 1 15,-3-3-4-15,-10 8 0 16,-17 6-1-16,-27 9 1 0,-30 13-5 16,-28 16 2-16,25-38-1391 15</inkml:trace>
  <inkml:trace contextRef="#ctx1" brushRef="#br0" timeOffset="22593.83">33224 3799 1143 0,'0'0'0'0,"0"0"47"0,0 0 1 16,0 0 38-16,0 0 0 15,0 0-22-15,0 0 1 16,-3 30-24-16,-30 26 0 16,-16 21-8-16,-3 8-1 15,-3 12-5-15,9-6 0 16,7-14-7-16,18-16 2 15,10-17-8-15,2-19 2 16,7-9-2-16,2-16 2 16,11 0-2-16,11-24-1 0,19-23 1 15,8-20 0 1,0-18 7-16,3-6 2 0,3-17 4 16,-6 3 0-16,-14 3 0 15,-7 17 1-15,-9 10-4 16,-8 28 2-16,-3 17-6 15,-5 14 2-15,-3 16-5 16,0 0 1-16,8 33-9 16,-3 22 0-16,6 30-6 15,-2 6 0-15,1 0-3 16,1 1 1 0,6-12-1-16,-4 2 0 15,1-7-1-15,0-9 0 16,2-25-1-16,-8-10 1 15,1-20-1-15,-9-11 0 16,0 0-1-16,11 8 1 0,-11-8-2 16,-3-30 2-16,3 30-1635 15</inkml:trace>
  <inkml:trace contextRef="#ctx1" brushRef="#br0" timeOffset="22754.69">33087 4169 1231 0,'0'0'0'0,"0"0"3"0,5 41 0 0,9-30-4 15,13-5 1-15,20-6 28 32,19-6 0-32,7-16 25 0,9-3 0 15,6-11 5-15,5-5 2 16,-93 41-1198-16</inkml:trace>
  <inkml:trace contextRef="#ctx0" brushRef="#br0" timeOffset="36591.21">11075 15121 0,'0'0'0,"0"0"0,29 0 0</inkml:trace>
  <inkml:trace contextRef="#ctx0" brushRef="#br0" timeOffset="42380.43">18628 9883 0,'0'0'0</inkml:trace>
  <inkml:trace contextRef="#ctx0" brushRef="#br0" timeOffset="44158.46">17913 13797 0,'0'0'0,"0"0"0,0 0 0,0 0 16,0 0-16</inkml:trace>
  <inkml:trace contextRef="#ctx0" brushRef="#br0" timeOffset="64987.5">9194 16328 0,'0'0'0,"14"0"0,-14 15 0,44-15 31,-30 15-31</inkml:trace>
  <inkml:trace contextRef="#ctx1" brushRef="#br0" timeOffset="65687.58">2704 10490 1067 0,'0'0'0'31,"0"0"24"-31,0 0 2 16,0 0 26-16,0 0 1 15,0 0-9-15,0 0 1 0,0 0-21 16,0 0-1-16,0 0-8 15,0 0 1-15,27-3-6 16,-2-2 1-16,-3-1-2 16,2 1 0-16,-13-1 0 15,0 0 0-15,-11 6-1 0,0 0 1 16,14-5 1-16,-14 5 1 16,0 0 2-16,0 0-1 15,0 0 4-15,0 0-1 16,0 0 2-16,-14 0 0 15,14 0-1199-15</inkml:trace>
  <inkml:trace contextRef="#ctx1" brushRef="#br0" timeOffset="67586.4">8634 10424 338 0,'0'0'0'0,"0"0"8"0,0 0 0 32,0 0 16-32,0 0-1 15,0 0 14-15,0 0 0 16,0 0 0-16,0 0 0 0,0 0-9 0,57-6 0 15,20-2-3-15,19-6 0 16,10-3-6-16,4-2 1 16,4 8-2-16,15-5 1 15,16 2-1-15,-6 3 0 16,-7 5-3-16,-9 3 0 16,-14-2 3-16,0-1 0 15,-2 1 2-15,-6 5 2 16,-8 0-2-16,-16 0 0 15,-25-8 0-15,-17 5 1 16,-13 3-2-16,-8 0 0 0,-14 0-1 16,16-3 1-16,-16 3 4 31,0 0 1-31,11-3 1 0,-11 3-1 0,11-13 2 31,-11 2 0-31,0 2 3 0,0-7 0 16,-6 2-3-16,-5-5 1 15,1 2-3-15,-4 0-1 16,-3 4-4-16,1 2 0 16,2 2-3-16,3 4 1 15,1-1-4-15,-1-5 2 0,0 6-3 16,11 5 1-16,-11-6-2 16,11 6 0-16,0 0-1 15,0 0 1-15,8-8-1 16,11 8 2-16,3 0-2 15,8 0 0-15,6 0-2 16,2 0 0-16,3 8-2 0,0 3 1 16,-6-5-1-16,-13 2-1 15,3 0-1-15,-14 6-1 16,0-6 2-16,-6 3-1 16,-5 1 2-16,-5 1-1 15,-17 9 0 1,-8-2-1-16,-17 2 5 0,1-3 1 15,-1-2 4-15,-5 7 0 0,52-24-1266 16</inkml:trace>
  <inkml:trace contextRef="#ctx0" brushRef="#br0" timeOffset="75574.23">12314 8867 0,'0'0'0,"0"0"0,0 0 0,0 0 0,0 0 0</inkml:trace>
  <inkml:trace contextRef="#ctx1" brushRef="#br0" timeOffset="75242.58">2398 1997 1054 0,'0'0'0'0,"-36"-25"40"0,6 20-1 16,3-6 45-16,8 5 0 15,8-2-7-15,11 8-1 16,0 0-30-16,0 0 1 16,24-5-22-16,34-1 1 15,35-16-5-15,32-3 0 16,34 0-2-16,30 1 0 16,21 7-3-16,14 3 1 0,-8-11 1 15,-2 9 1-15,18 2-1 31,-13 3 1-31,-22 11-1 0,-17 0 1 16,-19 0-1-16,-38-6 1 16,-32 6-3-16,-31 0-1 15,-27 11 1-15,-14-5 1 16,-19-6-2-16,11 14-1 16,-17 2-2-16,-16 15 2 15,-19 18-3-15,-30-2 1 16,-38-14-6-16,-20-5 0 0,-16-9-5 15,-16 1 0-15,-19-4-1 16,2-5 0-16,14-3-2 16,-8 4-1-16,-20-1-3 0,12 8 0 15,19 0-10-15,5 3 2 16,0-8-9-16,11-3 1 31,27 3-4-31,14-3 1 16,36-6 9-16,27-5-1 15,25 0 8-15,16 0 0 16,0 0 4-16,57-24 2 0,69-7 2 16,24-5 0-16,31-5 1 15,16 5 0-15,29 0 2 16,18 11 1-16,16-5 4 16,-34 5 1-16,-40 0 2 15,-38 3 1-15,-19 9 3 16,-37 2-1-16,-34 2 4 15,-17-2 0-15,-19 6 1 0,-9 5 0 16,-13 0-3-16,11-14 1 16,-11 14 0-16,6 14 1 0,-6-14-1528 15</inkml:trace>
  <inkml:trace contextRef="#ctx1" brushRef="#br0" timeOffset="76373">16513 1804 250 0,'0'0'0'0,"-32"-11"4"0,7 11 1 16,-8 0 17-16,9 6 2 16,13-6 12-16,11 0 1 15,-14 0 15-15,28 0 1 16,27 0-19-16,38 0-1 15,55-14 5-15,35 3 0 0,50-8 1 16,19 2 0-16,16-2 3 0,6 2-1 16,-3 12 6-16,-16 2 1 15,-4-3 1-15,-34-5 1 32,-47 6-5-32,-14-4 0 15,-11-2 11-15,-19-8 0 0,-19 3-1 16,-19-1 0-16,-22 9 0 15,-25-3 0-15,-13 11-4 16,-14 0 0-16,0 0-2 16,-19 5-1-16,-39 9-12 15,-32 14 1-15,-22 2-10 0,-14 0 0 16,126-30-1324-16</inkml:trace>
  <inkml:trace contextRef="#ctx1" brushRef="#br0" timeOffset="76656.95">16656 1961 853 0,'0'0'0'0,"-39"0"11"15,23-5 0-15,16 5-1 16,35-19 0-16,34-9 34 0,40-2 1 16,50-3 14-16,43 2 2 15,30 1-3-15,23 0 2 31,29 7-9-31,11 4 2 0,-5 8 3 0,-36 0 0 32,-46 8-1-32,-36-2 0 15,-29-1-12-15,-34 1 1 0,-35-1-7 16,-28 6 0-16,-16 0-8 16,-19 0 1-16,-11 0-7 15,-11 17-1-15,11-17-1382 0</inkml:trace>
  <inkml:trace contextRef="#ctx1" brushRef="#br0" timeOffset="95077.68">8702 10404 452 0,'0'0'0'15,"0"0"9"-15,0 0 1 16,0 0 15-16,0 0 0 15,0 0 11-15,0 0 0 0,0 0 2 16,0 0 2-16,58 20-12 16,7-4 1-16,9-10-1 15,19-1 0-15,6-8-1 16,4-5 0-16,15-6 2 0,8 3 0 31,30 0 3-31,-9-2 0 16,-16 7 1-16,-16 6 0 15,-3 0 5-15,3 0 1 16,-5-6-2-16,-7 6 1 16,-31 0-1-16,-15 0 0 15,-16 0-3-15,-8-5-1 0,-3 5-1 16,-6-6-1-16,4 6 0 16,-4 0 2-16,-7-5-3 15,-6-1 1-15,2 4-8 16,-13 2 2-16,17-6-2 15,-17 6 2-15,0 0-4 16,0 0 2-16,-6-11-1 0,6 11 2 16,-24-14-3-16,-4-5 2 15,-13-3-3-15,0-8 1 16,6-1-2-16,8 6 1 16,-9-2-3-16,0 7 0 15,-2 7-5-15,3 2 2 16,5 2-5-16,8 7 1 15,3 2-4-15,8 0 0 16,11 0-1-16,-11-3-1 16,11 3-1-16,0 0-1 0,0 0-1 15,22 14 0-15,19 13-1 16,11 6 0-16,-1 3 0 16,1-5 0-16,0-9 0 15,0 0 0-15,0 0-1 0,-3 3 1 16,9-6-1-16,-6 3 0 15,0-3 0-15,-11-2 1 16,-8 2-2-16,-14-8 2 16,-19-11 0-16,16 14 0 31,-16-14 0-31,-22 17 0 0,-8 7 0 0,-22 7 0 31,-13-1 0-31,-4-11 0 16,1 3-1-16,2-2 1 15,17 5-1-15,0 5 1 0,49-30-1437 16</inkml:trace>
  <inkml:trace contextRef="#ctx0" brushRef="#br0" timeOffset="159217.25">14982 9103 0,'0'0'0,"44"0"0,-29 0 0,28 0 0,16 0 0,-1 0 16,0 0-16,15 0 16,-44-15-16,15 1 15,0 14-15,0-15 16,-1 0-16,-13 0 0,13 1 16,1-1-16,-44 15 0</inkml:trace>
  <inkml:trace contextRef="#ctx1" brushRef="#br0" timeOffset="158433.01">9282 2538 1269 0,'0'0'0'16,"0"0"38"-16,0 0 0 16,0 0 53-16,0 0 0 15,41-5-25 1,-6-1 1-16,34-2-29 0,13-3 1 15,16 11-11-15,-7 0 1 16,-4-9-10 0,-5 4 0-16,-8 5-4 15,-9 3 0-15,-18 8-3 16,-12 0-1-16,-13 0-1 16,-5 3 1-16,-17-14-4 0,5 19 0 0,-16 3-3 31,0-3 2-31,-8-2-3 15,3 2 0-15,16-19-1456 0</inkml:trace>
  <inkml:trace contextRef="#ctx1" brushRef="#br0" timeOffset="158693.65">9804 2618 1293 0,'0'0'0'0,"0"0"14"16,-14-8-1-16,14 8 16 0,0 0 2 15,-10 0 20-15,10 0 2 16,0 0-12-16,0 11 0 15,5 33-6-15,3 17 0 16,3 16-6 0,0-3 1-16,0-2-7 0,0-11-1 15,-3-11-4-15,3-9 1 16,-5-11-4-16,-1-10 0 16,-5-4 0-16,0-8 1 15,22-5-1-15,8-3 1 16,-30 0-1419-16</inkml:trace>
  <inkml:trace contextRef="#ctx1" brushRef="#br0" timeOffset="158982.43">10209 2991 1369 0,'0'0'0'0,"24"-6"31"0,4-5 0 16,7-3 29-16,12-2 0 15,5-9 11-15,0 0 0 16,-6 0-31-16,-5 9 2 16,-14 10-15-16,-10 6 1 15,-17 0-5-15,14 6 2 16,-20 5-13-16,-8 8 2 0,-18 25-6 16,-9 3 0-1,11-6-5-15,8-16 0 0,8-5-2 16,14-9 1-16,0-11-1 15,8 8 0-15,9 3 0 16,4-6 0-16,20-10 1 16,14-14 1-1,3-6-1-15,10-11 1 0,-68 36-1461 16</inkml:trace>
  <inkml:trace contextRef="#ctx0" brushRef="#br0" timeOffset="160545.44">17461 8161 0,'0'0'0</inkml:trace>
  <inkml:trace contextRef="#ctx1" brushRef="#br0" timeOffset="159390.47">11753 2458 1306 0,'0'0'0'0,"0"0"37"0,0 0 0 16,0 0 30-16,0 0 2 0,31 6-8 15,10-17 2-15,32 0-28 16,4 2 0-16,2-2-9 15,3-5 0-15,6 2-3 16,5 3-1-16,-22 11 2 0,-11 11-1 16,-25-6-3-1,-15 1 0-15,-20-6-6 0,-20 14 1 16,20-14-1458-16</inkml:trace>
  <inkml:trace contextRef="#ctx1" brushRef="#br0" timeOffset="159591.84">12103 2508 1369 0,'0'0'0'0,"0"0"22"0,-8-31 2 16,8 31 42-16,0 0 1 16,0 0-10-16,0 0 2 15,0 0-23-15,0 0 1 16,6 31-13 0,7 16 2-16,4 13-7 15,-1 15 1-15,-8 2-6 16,-2 9 0-16,-1-12-3 0,6-2 0 15,11-22-3-15,14-9 0 16,10-25-2-16,20-16 2 16,-66 0-1439-16</inkml:trace>
  <inkml:trace contextRef="#ctx1" brushRef="#br0" timeOffset="159869.51">13244 2149 1407 0,'0'0'0'0,"-25"-30"46"0,3 8 0 16,-3 13 42-16,-7 15 2 15,-4 8-31-15,-10 16 0 16,-6 36-29-16,5 14 1 16,6 28-13-16,11 13 1 15,3 26-9-15,16 4 1 31,16 1-4-31,17-20-1 16,14-29 0-16,27-23 1 0,35-20-3 16,0-24 1-16,4-30-1 15,-7-12 2-15,-95 6-1476 16</inkml:trace>
  <inkml:trace contextRef="#ctx1" brushRef="#br0" timeOffset="160569.5">13870 2897 1180 0,'0'0'0'31,"11"-28"80"-31,-6 1 1 15,11-12 37-15,9-8 3 0,2 0-45 16,9 9 0-16,10 2-40 16,-5 5 1-16,0 15-16 15,-8 13 1-15,-3 6-7 0,-11 13 2 16,-2 15-3-16,-12 13-1 16,-16 28-3-16,-8 5 0 15,-11-8-2-15,3-6 0 16,-3-8-2-16,13-19 0 15,6-8-1-15,11-12 1 16,0-16-1-16,0 0 1 16,0 0-2-16,6-13 1 15,21-29-2-15,14-18 2 16,0-7-1-16,-5-4 1 0,-12-1 0 16,4 8 2-1,-12 4 0-15,-5 18-1 16,-3 12 3-16,-2 19 0 0,-6 11-1 15,0 0 0-15,0 0-1 16,-22 25 0-16,3 27-3 16,2 9 1-16,9-6-3 15,5 6 1-15,6-9-2 16,5-2 0-16,9 0-1 0,7-9 0 16,15-11 0-16,7-5 0 15,14-11 0-15,0-3 0 16,-5 0 0-16,-8-3 0 15,-47-8-1570-15</inkml:trace>
  <inkml:trace contextRef="#ctx1" brushRef="#br0" timeOffset="160784.88">15032 3126 1344 0,'0'0'0'0,"24"25"36"0,-7 2 0 16,4 4 36-16,-7 13 0 16,-14 0-15-16,-11 8-1 15,-8 9-25-15,-3 0 2 16,-2-17-9-16,2-3 1 16,11-21-6-16,11-20 0 15,0 0-1388-15</inkml:trace>
  <inkml:trace contextRef="#ctx1" brushRef="#br0" timeOffset="161315.31">16027 2392 1306 0,'0'0'0'15,"0"0"55"-15,2-47 0 16,9 28 47-16,-5-1 1 16,-1 9-37-16,-5 11 2 15,0-19-34-15,0 19 1 16,0 0-12-16,0 0 0 15,-5 19-7-15,-1 28 0 16,-5 33-7-16,-2 11 1 16,-4 6-5-16,6 5 1 0,-2 3-2 15,5-9 1-15,10-10-3 16,17-25 0-16,3-15 1 16,14-15-1-16,5-17-1 15,5-23 1-15,1-21 0 16,-12-11 2-16,-13-1-2 15,-16-7 1-15,-6 49-1477 0</inkml:trace>
  <inkml:trace contextRef="#ctx1" brushRef="#br0" timeOffset="161514.99">15617 2792 1332 0,'0'0'0'0,"0"0"41"0,0 0 1 16,30-11 40-16,16-3 1 15,36-8-24-15,17 3 2 16,21-12-33-16,0 7 1 16,-8 1-6-16,-8 10 2 15,-16 7-1-15,-4 1 0 16,-12 10-9-16,-10 1 1 0,-62-6-1430 16</inkml:trace>
  <inkml:trace contextRef="#ctx1" brushRef="#br0" timeOffset="161774.18">16809 2265 1444 0,'8'-19'0'16,"14"-17"17"-16,13 0-1 15,12 11 21-15,5 20 2 16,11 21-10-16,2 28 0 15,14 22-7 1,-18 26 1-16,-18 23-2 0,-26 12 0 16,-28 6 0-16,-36-4-1 15,-21-15-2-15,-11-23 0 32,13-17-2-32,9-21-1 0,57-53-1370 15</inkml:trace>
  <inkml:trace contextRef="#ctx0" brushRef="#br0" timeOffset="168307.18">29462 10795 0,'0'0'0</inkml:trace>
  <inkml:trace contextRef="#ctx1" brushRef="#br0" timeOffset="167529.53">23039 4903 1243 0,'0'0'0'0,"0"0"44"0,0 0-1 16,-27 16 43-16,27-16-1 16,-16 6-20-16,16-6 0 15,0 25-28 1,0-12 0-16,5 4-14 0,25-3-1 16,33 2-5-1,16-10 1-15,20-12-5 0,10-13 2 16,14-6-3-16,-5-5 1 15,-20-6 0-15,-13 0 1 32,-28 17-2-32,-16 10 0 15,-16 7 4-15,-14 2 0 0,-11 0-4 16,-6 13 0-16,-4 15 0 16,-10 11 0-16,20-39-1490 0</inkml:trace>
  <inkml:trace contextRef="#ctx1" brushRef="#br0" timeOffset="167796.26">23515 5107 1369 0,'0'0'0'15,"-16"-25"40"-15,5 8 1 16,11 17 37-16,-11-11-1 16,11 11-14-16,0 0 0 0,8 11-32 15,6 12 2-15,13 26-12 16,3 17 2-16,-11 1-9 15,-2-7 2-15,-6 1-6 0,-6 0 1 32,3 13-3-32,3 3 1 0,-3-5-3 0,6-8 1 15,-3-23-2-15,5-11 2 16,4-24 0-16,10-23-1 16,19-27 2-16,11-16 1 15,-60 60-1481-15</inkml:trace>
  <inkml:trace contextRef="#ctx1" brushRef="#br0" timeOffset="167952.05">24188 5294 1344 0,'0'0'0'0,"0"0"29"16,0 0 1-16,0 0 28 16,16 25 0-16,-5-19 3 15,14-6 0-15,27 0-27 0,16 0 0 16,3-6-11-16,-3 1 1 15,4-6-1-15,4-3 1 16,-76 14-1378-16</inkml:trace>
  <inkml:trace contextRef="#ctx1" brushRef="#br0" timeOffset="168361.53">26523 4536 1407 0,'0'0'0'31,"-6"-39"65"-31,6 11 1 16,3-2 43-16,0 8 1 0,-1 8-44 15,-2 14 0-15,0 0-39 16,-8 14 1-16,5 27-13 16,1 20-1-16,-1 16-6 15,0 12 0-15,3 2-3 0,3 0-1 16,5-3-1-1,9-8 1-15,4-19-3 0,9-14 1 16,-8-17-1-16,3-11 2 16,-14-13-3-16,0-12 0 15,-11 6-1510-15</inkml:trace>
  <inkml:trace contextRef="#ctx1" brushRef="#br0" timeOffset="169463.07">26162 5021 1293 0,'0'0'0'16,"30"20"54"-16,5-9 0 15,28 2 18-15,11-2 1 16,13-2-9-16,6-6 0 16,11-15-35-16,11-10 1 15,19-5-7-15,-5-4-1 0,-36 1 1 16,-25 3-1-16,-22 2-7 15,-21 5-1-15,-9 9 1 16,-10-5-1-16,-6 2 1 16,-14-3 1-16,1 4-2 0,-7 7 2 15,-10 17-3-15,-5 8 2 16,-9 28-4-16,3 9 1 16,6-1-4-16,13 11 1 15,11-5-2-15,22-17 0 0,21-8-1 31,15-11-1-31,2-9 0 16,11-16-1-16,11-14 0 16,-2-16 0-16,2-17-1 15,0-3 2-15,-8-16-1 16,-6 11 1-16,-10-3 0 0,-20 14 1 16,-8 14-1-16,-8 10 0 15,-11 15 0-15,0 5-1 16,-11 19-1-16,-3 22 1 15,1 26-3-15,5-1 1 0,13 3-2 16,14-17 1-16,19-8-1 16,12-13 0-16,2-17 0 15,-6-9 0-15,-13-8 0 16,-8-2 0-16,-4-6 0 0,-4-9 0 16,-1-10 0-16,-2 5 0 15,-3 3 0-15,-8 3 0 16,-3 19 0-16,0 0 0 15,0 0 0-15,0 0 0 16,0 36 0-16,0 8 0 16,2 6 0-16,9-4 0 15,8-21 0-15,3-3 0 32,-3-13 0-32,3-9 0 15,14-14 0-15,-1-8 0 16,1-3 0-16,-3-8 1 0,-17 0 1 15,-2 0-1-15,2 2 0 16,-5 9 0-16,-8 3 1 16,0 8 0-16,-3 11 0 15,0 0 0-15,0 0-1 0,0 22 1 16,16 3-1-16,17 11 2 16,16-1-2-16,3-10 0 15,3-11-1-15,5-22 1 16,11-14-1-16,-6-17 1 15,-2-8-1-15,0-8 1 16,-5-6 0-16,-12-5 0 16,1-11 1-16,-20-3-1 15,-13-11 0-15,-14 5 0 16,-14 14 0-16,-5 20 1 0,0 13-1 16,0 15 2-16,8 13-2 15,0 16 1-15,-3 6-2 16,-5 28 1-16,-6 27-1 15,6 31 1-15,14 10-1 16,5 20 0-16,2 19 0 0,7 6 0 16,10 0-1-1,-3 0 1-15,6-1-1 0,0-4 1 16,-3-26-1-16,-5-19 1 16,-9-41 0-1,-5-20 0 1,0-27 0-16,-5-33 0 15,-6-42 0-15,-3-30 0 16,-8-36-1-16,6 19 1 0,16 108-1614 16</inkml:trace>
  <inkml:trace contextRef="#ctx1" brushRef="#br0" timeOffset="169642.59">28849 5076 1369 0,'0'0'0'0,"36"-35"22"0,-1-1 2 16,12 5 16-16,7 7 0 16,12 4 13-16,5 9 0 15,3 11-16-15,-6 17 0 16,-8 27-6-16,-10 3 1 15,-12 14-5-15,-24 2 0 16,-25 9-6-16,-22-6 0 16,-19-11-6-16,-19-8 1 15,-19-11-3-15,-17-11 1 16,-2-11-1-16,10-28 0 0,99 14-1452 16</inkml:trace>
  <inkml:trace contextRef="#ctx1" brushRef="#br0" timeOffset="170153.89">24797 6682 1192 0,'0'0'0'0,"0"-41"68"0,3 5 0 15,5-5 44-15,9 2 2 16,-4 3-46-16,4 6 2 16,-1 5-34-16,-5 14 1 15,-11 11-14-15,0 0 2 16,6 16-7-16,-17 26 1 0,-8 38-4 16,-1 5 0-16,12 18-6 15,3 1 1-15,5 15-3 16,5-3 1-16,12-11-2 15,13-14-1-15,5-8 0 16,12-23-1 0,5-24 1-16,5-17 0 15,-10-13-1-15,-6-23-1 0,-14-13 3 16,-13 0 0-16,-17-1-2 16,-19-5-1-16,22 36-1481 15</inkml:trace>
  <inkml:trace contextRef="#ctx1" brushRef="#br0" timeOffset="170300.67">24789 7124 1318 0,'0'0'0'0,"0"0"26"0,-11 30 1 16,17-11 4-16,10 1 2 15,20-9 20-15,18-6 0 16,20-2-19-16,11-6 1 16,11-8-6-16,2-8 1 15,6-11-4-15,16-6 1 16,-120 36-1320-16</inkml:trace>
  <inkml:trace contextRef="#ctx1" brushRef="#br0" timeOffset="170497.93">26020 6994 1318 0,'0'0'0'15,"0"0"42"-15,0 0-1 16,0 0 49-16,0 0 1 15,38 22-19-15,22-22-1 16,30-14-31-16,3-2-1 16,-14-9-13-16,-8-3 1 15,-13 4-7-15,2 4 0 0,-60 20-1444 16</inkml:trace>
  <inkml:trace contextRef="#ctx1" brushRef="#br0" timeOffset="170943.73">27977 6600 1381 0,'0'0'0'0,"-8"-45"48"16,2 9 2-16,6-5 34 16,-5 5 1-16,5 11-20 0,-6 6 1 15,4 8-30-15,2 11 0 16,0 0-9-1,-22 30 0-15,-16 34-11 0,-1 16 1 16,17 5-6-16,17 12 0 16,5 11-3-16,11 2 1 15,19-5-2-15,3-14-1 16,11-8-1-16,5-28 0 16,3-30 1-16,-3-20 0 15,-5-27-3 1,-9-11 0-16,-18-17-2 0,-17-2 2 15,0 52-1521-15</inkml:trace>
  <inkml:trace contextRef="#ctx1" brushRef="#br0" timeOffset="171257.55">27731 6969 1332 0,'0'0'0'0,"30"17"19"16,0-9 0-16,19-5 21 0,14-9 2 15,8-13-6-15,22-3 1 16,11-8 0-16,3-6 0 16,-6-3 0-16,-19 6 1 15,-30 19-5-15,-17-2 2 16,-18 7-6-16,-17 9 2 0,11 20-5 16,-14 10-1-16,-5 31-4 15,-3 5-1-15,0 6-6 16,3 2 1-16,5-2-5 0,3-6 1 15,6-22-2-15,10-2 1 32,3-12-2-32,14-19 0 0,13-22-2 0,15-14 0 15,7-19-3-15,6-3-1 16,-74 47-1500-16</inkml:trace>
  <inkml:trace contextRef="#ctx1" brushRef="#br0" timeOffset="171994.68">29153 6817 1394 0,'0'0'0'0,"0"0"17"0,0 0 0 16,0 0 13-16,0 0 2 16,0 0 21-16,-3 36 0 15,-8 36-16-15,-5 5 0 16,7 9-5-16,9-17 0 16,9-11-7-16,7-14 1 15,3-14-4-15,9-13 1 16,-4-9-7-16,9-16-1 15,13-25-1-15,6-11-1 16,-11-12 3-16,-5-10 1 16,-6 5-3-16,-8 1 1 15,-11 18-2-15,-6 18 1 16,-5 7-2-16,0 17 0 0,0 0-3 16,0 39 2-16,0 41-4 15,-5 5 1-15,5-10-3 16,11-9-1-16,2-11 0 0,15-8 0 15,-4-25-2 1,12-14 2-16,8-8-2 16,8-11 1-16,10-14 0 15,-1-10-1-15,-18-4 1 0,-10-2 2 16,-6-15-1-16,-5 4 1 16,-8 22 0-16,-6 10 1 15,-8 20-1-15,0 0 2 16,0 0-1-16,0 25-1 15,6 33 0-15,2 8-1 16,6-8 0 0,5-11 0-16,5-11-3 0,12-11 2 15,8-9-3-15,16-7 1 16,8-15-1 0,14-8 1-16,3-16-1 15,0-6 1-15,-12-11-1 16,-21-2 1-16,-16-12 0 0,-9-5 0 15,-2-9 0-15,-9 3 2 16,-8 23-2-16,-8 16 0 16,-8 24 1-16,-14 23 0 15,-19 39 0-15,-5 7 0 16,-6 26-2-16,5-3 1 16,23 2-1-16,21-16 0 0,20-8 0 15,15-14 0 1,18-17 0-16,10-11 0 0,16-13 0 0,12-20 0 31,21-8 0-31,9-8 0 16,10-6 0-16,-2-14 0 15,-126 50-1623-15</inkml:trace>
  <inkml:trace contextRef="#ctx0" brushRef="#br0" timeOffset="175938.4">29739 14886 0,'0'0'0</inkml:trace>
  <inkml:trace contextRef="#ctx1" brushRef="#br0" timeOffset="175575.31">24245 8683 1206 0,'0'0'0'0,"0"0"38"15,-5-31 0-15,10 12 60 16,3-3 1-16,9 3-18 0,10-12 3 15,9-10-36-15,-1 8 1 16,3 11-21-16,-2 11 1 16,-14 8-5-16,2 8 0 15,1 17-10-15,-3 17 1 16,-8 22-5-16,-9 8 0 16,-13-3-5-16,-3-5 2 15,-5-1-3-15,-1-4 0 16,3-7-2-16,4-2 2 0,4-17-2 15,1-13 0 1,2-3 0-16,3-14 1 0,0 0-1 16,0 0 0-16,8-31 0 0,17-15 1 15,13-23-1-15,3-17 1 16,5-5 1-16,1 3 0 16,-9 13 3-16,-8 15 1 15,-5 15 0 1,-9 23-1-16,-16 9 0 0,0 13 1 31,-19 33-2-31,0 14 0 16,-6 22-1-16,6 8 0 15,3-5 0-15,10-6-1 16,17 0-1-16,8-5-1 16,3-6-1-16,25-14 1 0,16-13-1 15,13-17 1-15,-2-19-2 16,-11-9 1-16,-6-8 0 15,-2-5 0-15,-55 30-1533 16</inkml:trace>
  <inkml:trace contextRef="#ctx1" brushRef="#br0" timeOffset="176691.58">25722 8818 1130 0,'0'0'0'0,"0"0"58"16,-47-14 1-16,31 14 45 15,5-5 0-15,11 5-54 0,-17-3 1 16,9 3-30-16,8 0 1 15,-11 0-10-15,11 0 0 16,0 0-5-16,11 8 0 16,19 3 0-16,11 3 0 31,11-9-1-31,11-5 1 0,8 0 1 0,36 0-1 16,43-5 4-16,22 2-1 15,6-2 1 1,5 2 1-16,20 0 2 15,-7-2 0-15,-32-9 3 16,-19 3 1-16,-22 0 0 0,-13-3 0 16,-31 3-2-16,-16 0-1 15,-22 3 0-15,-11-1 0 16,-19 7-3-16,-11 2 1 16,0 0-1-16,0 0 0 15,0 0-2-15,0 0 1 16,-11-6-1-16,-16 0 2 15,-28-13-2-15,-8 8 0 16,6 0-1-16,10 6 1 16,9 2-1-16,13-3 1 15,9 1-2-15,16 5 0 16,-14-9-1-16,14 9 1 0,0 0-1 16,0 0 0-1,19-11-2-15,17 6 1 0,27 5-1 16,5 0-1-16,-5 8-2 15,-11 9 2-15,-11-3-2 0,-14 8 0 16,-2-3-1 0,-14 6 0-16,-6 2-1 15,-5-2 0-15,-8 0 0 16,-6 0 0-16,-13 0-1 0,3-3 1 16,-1-3-1-16,11-8 1 15,6-11-1-15,8 0 1 16,0 0-1-16,0 0 1 15,0 0-1580-15</inkml:trace>
  <inkml:trace contextRef="#ctx1" brushRef="#br0" timeOffset="177675.11">25664 8749 1117 0,'0'0'0'16,"0"0"57"-16,0 0 2 15,0 0 38-15,6 25 1 16,-6-25-29-16,0 0-1 0,0 0-29 15,0 0 2-15,0 0-10 32,0 0 2-32,11-25-2 0,-3-30 0 0,3-17-1 31,0-14 0-31,-6-5-1 0,-5-11 0 16,6-5-6-16,-1-4 0 15,-8-5-5-15,-5 3 1 16,-3 8-3-16,6 14 0 15,-4 14-3-15,9 22 1 16,0 25-4-16,0 10 1 0,-2 9-3 16,2 11 0-16,16 0-4 15,1 0 2-15,-9 11-3 16,0 9 2-16,0 15-3 16,3 15 0-16,3 11-1 0,-3-6 2 15,0-8-2-15,-6-11 1 16,-10-11-2-16,2-14 1 15,0 8-1-15,-5-2 1 16,-14 7-1-16,-19 1 1 16,-3-17-1-16,1-2 1 15,4-6 0-15,9-6 1 16,-5-2-1 0,7-11 0-16,4-9 0 15,7-8 1-15,9-2 0 16,5-17 1-16,9-3-1 15,10 8 1-15,9 11 1 0,8 6 0 16,8 6 1-16,0 16 0 16,0 13-1-16,11 9-1 15,5 17-1-15,0 5 2 16,-10 9-2-16,-1-7 0 0,-5 1-1 16,-5-5 1-16,-6-1-2 15,-3-5 0-15,-27-25-1619 16</inkml:trace>
  <inkml:trace contextRef="#ctx1" brushRef="#br0" timeOffset="178529.61">24002 7477 1231 0,'0'0'0'15,"0"-25"49"-15,-6 3 1 16,1 3 36-16,5 5 0 16,0 14-25-16,0-11-1 0,0 11-33 15,0 14 0-15,0 8-11 16,0 14 0-16,5 19-7 0,4 0 0 16,10-14-3-16,5-10 1 15,-5-12-2-15,9-13 0 16,13-18 0-16,5-1-1 31,12-15 2-31,-12-5-1 16,-13-14 3-16,-8-3 0 15,-9 4 3-15,-2 7 2 16,-3-2 2-16,0 5 1 0,-6 11 1 16,-2 8 1-16,-3 17-2 0,5-8-1 15,-5 8 0-15,11-6-1 16,-11 6-2-16,-3 36-1 15,3 25-4-15,-2 11 0 16,-4 13-1-16,1-5 0 16,-3-5-3-16,-3-3 2 15,-14-1-3-15,-2-16 0 16,-14-8 0-16,-11-14 0 0,0-10 0 16,0-10 0-16,11-13-1 15,5-13 1-15,3-18 0 16,9-13 1-16,7-14 0 0,12-11 0 31,16 0 2-31,5 8-1 16,14 12 3-16,11 7 1 15,17 12-1-15,-1 5-1 16,6 11 1-16,8 14 0 16,-2 14-1-16,-1-3 0 15,-68-11-1568-15</inkml:trace>
  <inkml:trace contextRef="#ctx1" brushRef="#br0" timeOffset="179895.19">25883 8622 992 0,'0'0'0'15,"0"0"30"-15,0 0 0 16,-28-6 33-16,28 6 0 15,0 0-6-15,0 0 0 16,14 11-15-16,30-22 0 16,54-19-24-16,20-17 1 0,32-14 2 15,17-2 0 1,30-9-2-16,0-2 1 16,-11 5-1-16,-25 11 0 15,-27 16 3-15,-14 7-1 16,-13 4-3-16,-22 9 0 15,-25 8 0-15,-17 3 0 16,-12 3 0-16,-18 3 0 16,-13 5-1-16,0 0 1 0,11-6 0 15,-11 6-1-15,0 0-1 16,0 0 0-16,-24-8 0 0,-23 5-1 16,-10 0 0-16,2 0 0 15,17 1-3-15,8 2 1 16,19 0-1-16,11 0 0 31,-17 0-3-31,17 0 1 16,0 0-1-16,11-11 0 15,11 2-1-15,22 7 1 0,24 2-4 16,6 5 2-16,-11 6-2 16,-17 6-1-16,-16 2-2 15,-13 6 2-15,-14-6-3 0,-9 9 1 16,-2 5-2-16,-17 0 1 15,-7-3-1-15,1-8 1 16,15-5-1-16,5-11 1 16,11-6-1-16,-11-6 2 15,0-2-2-15,11 8 0 16,0 0-1488-16</inkml:trace>
  <inkml:trace contextRef="#ctx1" brushRef="#br0" timeOffset="180260.92">28548 7938 1332 0,'0'0'0'0,"0"0"29"16,47-25 0-16,-25 8 24 15,8 9-1-15,-8-3-9 0,2 5 0 16,-7 12-18-16,-1 5 1 15,-5 14-8-15,-3 13 1 16,-8 15-4 0,-13 13 1-16,-15 0-3 0,1-5 1 15,8 5-7-15,-3-5 2 16,6-6-2-16,7-5 0 16,9-23 1-16,3-2 0 15,11-5 1-15,10-12 1 16,17-8-3-16,17-8 2 31,16-12-1-31,16-2 1 0,8-3 3 16,-5-5 0-16,-27 0 1 15,-25-6 1-15,-30 11-2 16,-33 8 2-16,22 17-1442 16</inkml:trace>
  <inkml:trace contextRef="#ctx1" brushRef="#br0" timeOffset="180396.37">28611 8313 1369 0,'0'0'0'16,"0"0"25"-16,0 0 1 16,30-14 39-16,3-8 1 0,25-17-13 15,24-2 1-15,35 0-20 16,4-6 1-16,-12 8-10 16,-8 3 2-16,-101 36-1362 0</inkml:trace>
  <inkml:trace contextRef="#ctx0" brushRef="#br0" timeOffset="187688.23">17097 10354 0,'0'0'0,"0"0"15,0 0-15,0 0 0,43 14 0,74 16 16,102 14-16</inkml:trace>
  <inkml:trace contextRef="#ctx1" brushRef="#br0" timeOffset="187730.3">10296 2828 1042 0,'0'0'0'0,"0"0"29"15,0 0 1 1,0 0 34-16,0 30 0 0,0-30-2 15,0 0 1-15,22 6-16 32,8-4 1-32,28 4-20 0,13-9 2 15,3-13-11-15,-1-4 0 16,-2 4-4-16,3-9 1 16,-3 0 3-16,-8-2 1 15,-16 13 4-15,-12 3 1 16,-13 5 1-16,-22 6-1 15,11-3-1-15,-11 3 1 16,0 0-3-16,-11 9 0 16,-11 16-4-16,-13 10 2 15,35-35-1405-15</inkml:trace>
  <inkml:trace contextRef="#ctx1" brushRef="#br0" timeOffset="187917.89">10417 3142 1192 0,'0'0'0'31,"0"0"44"-31,0 0 1 0,0 31 48 16,10-26 1-16,15-5-39 16,16-5 0-16,38-26-14 15,14-2-1-15,11 0-8 16,-3 3 0-16,-5-6-8 16,-25 6-1-16,-13 10-1 0,-17 15 0 15,-20-1-4-15,-15 17 0 16,-6-11-1406-16</inkml:trace>
  <inkml:trace contextRef="#ctx0" brushRef="#br0" timeOffset="-192778.25">18584 10015 0,'0'0'0,"0"0"16,0 0-16,15 15 0,-15-15 0,0 0 15</inkml:trace>
  <inkml:trace contextRef="#ctx1" brushRef="#br0" timeOffset="-192066.09">11762 4036 841 0,'0'0'0'0,"0"0"26"16,-3-44 0-16,3 28 39 0,0 7 1 15,0 9-4-15,0-19 0 16,0 19-36-16,0 0 1 16,0 0-10-16,-16 28 1 15,5 13-7-15,-6 6 2 16,9-17-5-16,5-5 1 15,1-6-3-15,2-8 1 16,0 0-2-16,0-11 0 16,0 0 1-16,0 0-1 0,0 0 9 15,5-27 0-15,0-12 9 16,-7-8 0-16,-4-2 12 16,-2 7 1-16,3 23-1 15,5 13 0-15,0 6-3 0,0 0 1 16,0 0-5-16,-17 0 0 15,6 14-9-15,0 14 0 16,3 2-7-16,3 1 1 16,5-12-7-16,5-8 2 15,-5-11-4 1,8 14 0-16,-8-14-2 0,0 0 2 16,11-6-2-16,0-8 0 15,6-16 2-15,-12 0 0 16,-5-6 2-16,-16 5 0 15,-9 7 1-15,-8-1 0 16,-2 14 2 0,-6 0 1-16,0 16-1 0,2 12 1 0,-2 13-3 15,6 20 0-15,-1 22-4 16,14 13 0-16,12 17-2 31,7-5 2-31,16-17-3 0,9-14 1 16,19-27-1-16,11-15 0 15,25-15 0-15,5-9 0 16,14-11 0-16,-4-25 0 16,-20-6 0-16,-15-18 0 15,-16-15 0-15,-14-2 0 16,-8 5 0-16,-13 3 0 16,-6 11 1-16,-6 14 0 15,1 19 0-15,0 14 1 0,5 11 2 16,-20 17 0-16,-1 33 0 15,1 21 0-15,4 20-2 16,5 0 1-16,11-5-2 16,11-14 0-16,11-23-1 15,2-7 1-15,9-23-1 0,8-14 0 16,11-5 0-16,-5-5 0 31,-12-12-1-31,-10-7 1 0,-9-12 0 0,-5-14 0 16,-11-24 0-16,-5-12 1 15,-23 9 0-15,-2 5 0 16,-5 11 3-16,-1 17-1 16,9 39 1-16,5 13 1 15,8 14 1-15,3 17-1 16,6 19 1-16,16 8 0 0,11-17 0 16,19-13 0-16,11-30-5 15,13-17 0-15,9-20-2 16,-8-13 1-16,-22 3-13 0,-9 0 1 31,-16 10-17-31,-2 1 1 0,-6 0-11 16,-1 5-1-16,-7 3 12 15,0 8 0-15,-3 14 17 16,0 0 0-16,-6 14 6 16,1 27 2-16,-6 25 2 0,11 0 1 15,6 1 0-15,10-12 0 16,3-19 0-16,-19-36 0 31,0 0 0-31,22 5 1 0,-3-16-1 0,14-14 1 16,-9-5 1-16,-2 0 1 15,-8-6 0-15,-3 11 1 16,0 0 3-16,-6 14 0 16,1-5 2-1,-6 16 0-15,5-14 1 0,-5 14 0 16,0 0-2-16,0 25 1 15,0 21-2-15,3 10-1 16,3-15 0-16,-1-13 0 16,6-6-2-16,-6-9 1 15,1-1-3-15,10-1 1 16,9-17-1-16,10-11 1 0,1-7-1 31,2-18 1-31,-2 4 1 0,5-18-1 0,-6 4 0 16,-7 27 2-16,-9 0-1 15,-3 9 2-15,-5 8-2 16,-11 8 1-16,17 0-2 0,7 19 1 16,-2 11-3-16,3 31 1 31,-14 0-2-31,-6-9 1 0,-5-2-1 0,0-20 0 31,0-11 0-31,0-8 0 16,0-11 0-16,0 0 1 15,11-5 0-15,25-50 0 0,-1-17 3 16,3-14 0-16,-2-10 3 16,-6-1 0-16,-8 1-3 15,-9 10 1-15,-2 6-3 16,-5 39 1-16,-1 10-1 0,-5 12-1 31,0 8-1-31,0 11 0 0,0-16 0 16,0 16 0-16,0 16 0 0,6 39 0 0,5 17-1 31,0 19 1-31,2 11-3 0,9-3 2 0,-3 9-3 16,9-11 0-16,-4-17-1 15,-2-39 0-15,-3-11 3 16,-19-30 0-16,17 11 1 16,-6-13 1-16,0-12 0 31,-9-36 0-31,-2 50-1400 0</inkml:trace>
  <inkml:trace contextRef="#ctx1" brushRef="#br0" timeOffset="-191907.95">13342 3962 979 0,'0'0'0'15,"0"0"5"-15,-14 41 0 16,14-41-2-16,3 14 0 16,-3-14 22-16,16 6-1 15,9-12 13-15,27-8 0 0,27-11 9 16,20-5 0-16,24-6 4 15,11-5-1-15,-134 41-1032 16</inkml:trace>
  <inkml:trace contextRef="#ctx1" brushRef="#br0" timeOffset="-191260.79">15223 3942 803 0,'0'0'0'0,"-6"-35"73"0,6 10 1 0,0-6 37 0,0 1 0 15,6 14-49-15,-6 5 1 16,0 11-26 0,-16-3 0-16,-9 17-14 0,-19 27 2 15,-16 20-7-15,3 19 0 16,-1 11-6-16,12 0 2 15,5 5-3-15,8-13 1 16,8-14-3-16,3-14 0 16,14-22-1-16,3-11 1 15,5-22-2-15,0 0 0 16,8-2-1-16,14-40 2 31,8-24-1-31,8-19 1 0,-8-12 1 0,-5-8 0 31,-3 9 0-31,0 4 1 0,-11 7 2 16,2 13 2-16,-2 25-2 16,-5 17 1-16,-1 11-2 15,-5 19 0-15,0 0-3 16,22 49 1-16,16 23-5 16,9 25 2-16,7 7-4 0,4 10 1 15,7 1-2-15,-7-10 1 16,-6-16-2-16,-6-23 0 15,-10-22 0-15,-14-14 0 16,-14-19 0-16,-8-22 1 16,-8-19-1-16,-14-17 0 15,22 47-1296-15</inkml:trace>
  <inkml:trace contextRef="#ctx1" brushRef="#br0" timeOffset="-191101.65">14895 4235 941 0,'0'0'0'0,"0"0"6"16,55 17-1-16,5-12 5 0,14-5 2 16,27-5 27-16,0-12 0 15,-14 3-1-15,-5-8 0 16,-2-3 1 0,2-5 0-16,-82 30-945 0</inkml:trace>
  <inkml:trace contextRef="#ctx1" brushRef="#br0" timeOffset="-189069.46">16459 4290 665 0,'0'0'0'16,"-3"-38"3"-16,3 7 2 15,0 1 4-15,3-1 0 16,-1 15 36-16,1-1 1 15,-3 17 27-15,6-8 1 16,-6 8-3-16,0 19 1 0,0 34-14 16,0 13 0-16,0 14-13 15,5-11 0-15,1-6-12 16,10-13 1-16,3-20-9 0,8-13-1 16,9-14-2-16,10-17 0 15,6-16-3-15,0-23 1 16,-11-7-3-16,-13-4 0 15,-4-2 0 1,-7 11 0-16,-6 13 2 0,-9 17 0 16,1 14 0-16,-3 11 0 0,-3 36-3 15,3 14 1 1,6 35-5-16,5 4 1 0,5-4-4 16,6-18 1-16,14-12-2 15,5-19 0 1,11-12-4-1,5-18-1-15,-2-12-1 0,-1-18 2 16,-2-7-2-16,-5-10 0 16,-9-9 1-16,-5-5 1 15,-11-3 1-15,-3 8 1 16,-8 15 1 0,-6 4-1-16,-5 17 1 0,0 14 1 15,0 14 0-15,-5 22 0 16,-6 30-3-16,0 14 1 15,11-14-3-15,11-10 1 16,11-15-2-16,2-16 1 16,9-14-3-16,11-11 1 0,11-17-1 15,-1-7 2-15,-5-1-2 16,-10 0 1-16,-6-5-1 16,-23-6 1-16,-10-25-1 15,-21-5 1-15,-9-25 0 16,-17 8 0-16,-5 19 1 15,6 23 1-15,13 30-1 0,8 30 1 16,3 28 1-16,9 14 0 16,13 16 0-16,11-13 0 15,13-23-1-15,1-16 1 16,8-14-4-16,2-17 0 16,6-13-7-16,6-6 0 15,10-5-20-15,6 0 2 16,0-1-21-16,2 6 1 15,-2 9 5-15,-11 16 2 16,0 11 11-16,-5 14 1 16,-6 19 11-16,-17 3-1 15,-7 8 8-15,-6-5 0 16,-11-17 6-16,-6-6 0 16,1-5 1-16,-1-13 1 0,6-9 0 15,0 0 1-15,0 0 4 16,-8-33 1-16,16-25 5 0,9-17 0 15,2-5 6-15,8-3 0 16,-5-2 1-16,3 13 1 16,2 22-1-16,3 20 1 15,-5 19-1-15,-3 17 1 16,-1 5-6-16,4 24-1 31,0 26-4-31,-4 19 0 16,-15 11-4-16,-6-5 1 15,0-15-4-15,-6-10 1 0,1-19-2 16,5-12 1-16,0-16-1 16,0-14 1-16,22-9-1 15,2-18 0-15,23-17 0 0,-17-3 1 16,3-3 0-16,-9-2 2 16,-2 2 0-16,-5 20 2 15,-9 10-1-15,-3 9 2 16,1-2-1-16,-6 13 2 15,0 0-1-15,11 13-1 0,-6 12-1 16,6 22 0-16,6-6-2 31,-9-16 1-31,3 0-3 0,0-11 1 0,0-3-1 32,2 0 0-32,4-11 0 0,7-11 0 15,4-8 0-15,-6-9 1 16,2 3 1-16,-13 6 0 15,0 0 2-15,-6 2-1 16,4 6 3-16,-9 11 0 16,0 0 0-16,11-3 0 15,-6 23-3-15,9 21 1 16,8-2 0-16,5 7-1 0,14-10-2 16,19-5 0-16,14-12-1 15,2-8 2-15,12-17-2 16,-3-10 1-16,-14-14-1 15,-22-1 0-15,-8-7 0 16,-11 2 0-16,-13 0 0 16,-9 6 1-16,-6 10 0 0,-4 9 1 15,2 11 0-15,-25-11 1 16,1 22 0-16,-9 14 0 16,3 11 1-16,8-11-1 15,8 5-1-15,9-13 1 16,5 2-2-16,0-8 0 15,0-11-1-15,8 14 1 0,0-9 0 16,11-5 1 0,0-11 1-16,3 3 0 15,0-3 1-15,-11 0 2 0,3 3 0 16,-14 8 0-16,16-11 0 16,-16 11 0-16,11 0-3 15,8 5 2-15,-2 14-4 16,4 12 1-16,9-6-2 15,11 2 1-15,0-8-1 0,11-7 0 16,0-12 0-16,0-12 0 31,-5-7 0-31,-6-14 0 16,-6-11 0-16,9-31 0 16,-14-13 0-16,-8-8 1 15,-8-9 0-15,-9-11 0 16,-5-11 0-16,0 11 2 0,-5 19-1 15,-1 67 1-15,4 0-2 16,2 19 2-16,0 11-3 16,0 0 1-16,0 0-1 15,8 85 0-15,-3 6 0 0,12 17 0 16,2 2-2-16,8 12 0 16,3-9-1-16,8-8 1 15,17-20-4-15,19-24 1 0,19-28-2 16,-19-25 0-16,-74-8-1444 15</inkml:trace>
  <inkml:trace contextRef="#ctx1" brushRef="#br0" timeOffset="-188789.2">21167 3749 1054 0,'0'0'0'0,"0"0"12"0,-19-49 0 15,8 21 18-15,5 3 1 16,3 11 27-16,3 14 1 15,-2-11-16-15,2 11 1 0,0 14-11 16,0 22 1-16,0 47-6 16,5 8 1-16,12 5-10 15,7 9 2 1,3 8-8-16,1 3 2 0,5 0-4 16,5-14 1-16,-8-22-3 15,-3-19 0-15,-8-31-2 0,-8-24 1 16,-11-6-6-16,-16-36 0 15,16 36-1199-15</inkml:trace>
  <inkml:trace contextRef="#ctx1" brushRef="#br0" timeOffset="-188458.17">21123 4271 916 0,'-11'0'0'0,"-11"0"1"0,0 0 2 16,14 0 1-16,8 0 2 16,0 0 4-16,0 0 1 0,36-6 0 15,21-2 1-15,25-3 13 31,11 0 2-31,16-3 15 16,-10 3 0-16,-20 11 4 16,-19 11 0-16,-22 8-5 15,-13 6-1-15,-9 11-8 0,-2 6 0 16,-8 2-8-16,-9 5 1 16,-8 4-6-16,5-9 0 15,17-8-4-15,9-6 1 16,4-8-2-16,17-8-1 15,19-8-1-15,17-12 1 16,5-8 1-16,-3-16 2 16,-21-12 2-16,-23 1 0 0,-24-9 0 0,-27-5 1 15,-28-3 2-15,-16 9 1 16,-20 7-2-16,4 23 1 16,-3 19-3-1,8 11 0-15,71-11-1324 0</inkml:trace>
  <inkml:trace contextRef="#ctx1" brushRef="#br0" timeOffset="-187533.92">12937 5355 577 0,'0'0'0'15,"-8"-41"45"-15,5 10 1 16,1-4 27-16,-9 10 0 15,-6 5-18-15,-7 15 0 16,2 5-17-16,-14 8 0 16,-21 20-17-16,-11 13 0 15,7 17-8-15,15 19 2 32,8 6-6-32,13 11 1 15,20-3-1-15,5-8 0 0,16-20-2 16,14-10 1-16,3-29-2 15,11-18 2-15,13-20-1 16,0-24 1-16,-5-23 4 16,-11-8 1-16,-2-17 3 15,-9-7 1-15,-8-7 8 0,-3-7 1 16,-14 2 10-16,-10-11 0 16,-12-6 1-16,4 20 1 15,-9 36 0-15,8 25 0 16,3 21-4-16,0 45 0 15,-5 36-11-15,-1 30 1 16,9 17-10-16,8 13 1 16,3 6-7-16,13 3 1 15,6-6-5-15,8-14 2 0,6-13-3 16,10-28 0-16,6-22 1 16,-3-34 0-16,-5-21 1 15,-5-22-1-15,-4-17 1 16,-10-14 0-16,-9-13 5 15,-5-9 0-15,-11 3 7 0,-11 8 0 16,3 17 3-16,0 19 2 16,5 11-1-16,-3 14 0 15,6 11-6-15,-5 22-1 16,5 34-5-16,5 10 0 16,6 25-5-16,9 0 0 15,-4 0-3 1,-2-17 2-16,7-10-3 0,1-20 0 0,-3-19 0 31,-2-20 0-31,5-10 0 16,8-20 0-16,-30 25-1414 15</inkml:trace>
  <inkml:trace contextRef="#ctx1" brushRef="#br0" timeOffset="-187369.51">13353 5294 653 0,'0'0'0'16,"0"0"0"-16,0 0 0 0,35 36-7 15,-7-11 0-15,-28-25-473 16</inkml:trace>
  <inkml:trace contextRef="#ctx1" brushRef="#br0" timeOffset="-186437.14">13509 5521 552 0,'0'0'0'0,"0"0"-7"0,5-9 1 16,3-2-15-1,14-2 1-15,25-4 33 0,5 12 1 16,-6 24 44-16,-5 19 2 31,-5 15 16-31,-14 5 1 16,-11 8-12-16,-11-5 2 0,-6-17-17 15,6-8 2-15,0-17-13 0,0-8 1 16,0-11-6-16,0 0 1 16,11-30 2-16,8-20 0 15,14-16 6-15,-3-17-1 16,-5 14 2-16,-4 8 1 16,-4 26-4-16,-3 10 1 15,-3 14-10-15,-1 16 2 16,1 6-9-16,11 22 1 15,8 20-12-15,6-4 2 0,-3-13-8 16,5-5 0-16,6-18-5 16,8-10 0-16,13-14-2 0,4-14 1 31,-4-11-1-31,-10-10 0 16,-14-4 0-16,-16 3 1 15,-9 8 3-15,-16-2 0 0,-16-14 4 16,-9 13 0-16,-2 18 2 15,-9 18 2-15,-5 25-1 16,-5 23 0-16,-6 18 0 16,13 12 0-16,20 5-4 15,8 3 0-15,22 0-4 0,17-19 2 16,21-14-4-16,19-17 1 16,25-19 0-16,11-16-1 15,0-20-1-15,-11-16 0 16,0-12-1-16,0-13 1 15,-14-3-1-15,-8-14 0 16,-19 9 0-16,-11-3 0 16,-19 21 0-16,-17 12 0 15,-5 19-1-15,-16 14 1 16,-11 14-2-16,-17 14 0 0,-14 19-2 16,1 13 1-16,5 17-3 15,14 1 1-15,19 15-2 16,8-2 1-16,11-5-1 15,16-14 0-15,20-25 0 16,21-20 1-16,31-16 2 0,5-25 1 16,-14-22-1-16,-8-13 1 15,-19-18 1-15,-11-2-1 16,-8-5 3 0,-9-17 0-16,-13-9 0 0,-5-10 2 15,-12-11 0 1,-5 16 1-1,-5 25 2-15,2 33-1 0,9 30 2 0,5 28-1 16,-11 28 2-16,11 35 0 16,-6 48-3-16,6 21 1 31,6 9-3-31,5-3 1 0,11-9-2 16,2 4 2-16,6-6-3 15,3-17 1-15,-3-27-1 16,-13-34 0-16,-6-29 0 15,-11-20 0-15,0 0-1354 16</inkml:trace>
  <inkml:trace contextRef="#ctx1" brushRef="#br0" timeOffset="-185570.12">15357 5361 1030 0,'0'0'0'16,"0"0"8"-16,30-36-1 15,-8 25 8-15,8 5 0 16,19-2 11-16,17 2 3 0,2 1-7 15,3 16 0-15,6 8 2 0,-9 12 0 16,-21 10-2-16,-15 14 0 31,-23 11 0-31,-12 6-1 0,-8-3-5 32,5-8 0-32,6-14-1 0,6-6 1 0,8-11 0 0,13-10-1 31,8-17-1-31,6-12 0 0,17-16 1 15,-6-10 1-15,11-12 2 16,-11-9 0-16,-6-10 4 16,-10 6 1-16,-4 4 1 15,-7 12 2-15,-11 28 2 16,-14 16 1-16,5-14-1 0,-13 33 1 16,-3 36-6-16,0 12 0 15,0 10-8-15,11 3 0 16,11-11-6-1,11-11 0-15,19-17-4 0,16-13 1 16,20-17-4-16,-3-25 1 16,-14-11 0-16,-8-16-1 15,-17-14-1-15,-13-3 0 16,-16-11 1-16,-12-9 1 0,-10-7 0 16,-14 8 2-1,-22 8 2-15,-11 22 1 0,-8 22 1 16,-8 25 0-16,8 25 0 15,19 22 1-15,16 16-2 16,9 9 0 0,16 8-5-16,14-3 2 0,16-11-4 15,27-10 0 1,17-15-1-16,25-16 0 0,4-20 0 0,-4-10 0 16,-14-12-1-16,-17-10 1 15,-10-9-1-15,-6 5 1 31,-11-4 0-31,-8 10 0 0,-9 8 0 16,-13 17 0-16,9-14 0 16,-9 14 0-16,2 25 0 15,-2 6 0-15,3 10 0 16,5 3 0-16,9-3 0 0,-1-16 0 16,14-14 0-16,11-11 0 15,16-11 0-15,1-19 0 16,5-11 0-16,-11-4 0 15,-14 4 0-15,-11 5 0 16,-10 6 0-16,-9 10 0 16,-5 9 0-16,-3 11 1 0,0 0 0 15,2 31 0-15,4 24-1 16,5 6 1 0,5-9-1-16,1-13 1 0,7-12-1 15,12-7 0-15,10-9 0 16,12-11 0-1,-58 0-1439-15</inkml:trace>
  <inkml:trace contextRef="#ctx1" brushRef="#br0" timeOffset="-184673.52">18501 5446 941 0,'0'0'0'0,"0"0"80"16,-25-36-1-16,17 20 54 0,8 16 0 16,-8-14-96-16,8 14 2 15,-11 0-26-15,-5 0 0 16,-1 11-9-16,-2 14 0 15,-3 19-4-15,9 8 0 16,13-2-1-16,5-14 1 16,1-6-3-16,4-16 1 15,10-8-4-15,-1-9 1 16,14-8 1-16,2-14 1 0,-5-11 1 16,-13-14 1-16,-26 4 1 15,-18 4 0-15,-9 1 3 16,-13 8-1-1,6 2 5-15,10 9 0 0,8 14 5 16,9 8-1-16,16 0 0 0,-6 14 1 16,12-3-3-16,21 0 2 15,30-3-4-15,20-13 1 16,16-9-3-16,5-11 0 16,-16-5-2-16,-19-12 0 31,-27-2-2-31,-9 3 1 0,-21-1-1 0,-6-5 1 15,-11 3-1-15,0 8 1 16,0 12 0-16,-3 10 2 16,-2 17-1-16,-9 24 1 15,-13 28 1-15,-9 31 1 16,12 21-2 0,18 29 0-16,12 26 0 0,10 4 0 15,17 8-1-15,14-9 0 16,10 4-2-16,-5-12 1 0,-13-22-1 15,-4-13 1-15,-7-26-1 16,-17-24 1-16,-11-36 0 16,-11-23 0-1,-8-18 2-15,-22-23 0 0,-19-32 5 16,2-29 0-16,7-27 9 16,15-24 0-16,6-12 7 0,19 14 1 31,22 28 1-31,38 27-1 15,-38 83-1376-15</inkml:trace>
  <inkml:trace contextRef="#ctx1" brushRef="#br0" timeOffset="-184056.83">19463 5294 1042 0,'0'0'0'16,"11"-35"12"-1,-5-1 2-15,-6-6 15 0,5 12 0 16,1 16 21-16,-6 14 0 16,5-11-5-16,-5 11 1 15,3 19-8-15,0 28 0 16,2 36-10-16,9 16 1 16,-3 4-7-16,8-1 0 15,3-22-7-15,2-14 1 16,-2-25-5-16,0-16 0 0,-6-14 0 15,9-22 2-15,5-19-1 16,3-12 1-16,-3-18 0 16,-11-1-1-16,-5 0 3 0,-6 6 0 15,-8 19 3-15,0 11 1 32,0 14 0-32,0 11 1 15,0 0-4-15,6 31 1 16,-6 29-4-16,5 15 0 15,14-9-3-15,14-5 0 16,13-14-5-16,12-17 0 16,7-11-2-16,4-19 0 15,-17-19-2-15,-6-11 0 16,-10-6-1-16,-9-8 1 16,-8-11-1-16,-8-3 1 0,-5-11 1 15,-1-3-1-15,-5-11 0 16,0 3 1-16,-5 3 0 15,-1 27 2-15,6 14-2 16,0 22 1-16,0 14 1 16,-5 9-1-16,5 32 0 15,5 20 1-15,1 22-2 16,-1 8 0-16,9 2-1 0,8 7 0 16,5-1-1-16,3-13 2 15,-11-20-2-15,3-16 0 16,-6-23 0-16,-16-27 0 15,0 0-1400-15</inkml:trace>
  <inkml:trace contextRef="#ctx1" brushRef="#br0" timeOffset="-183870.5">20267 5427 1105 0,'0'0'0'16,"0"0"8"-16,0 0 0 15,0 0-3-15,0 0 2 16,0 0 13-16,41-11 1 15,17 0 6-15,13 0 1 0,16 8 6 16,12-2 1-16,7-7-4 16,1-1 1-16,-20 2-18 15,-7-9 2-15,-80 20-1060 16</inkml:trace>
  <inkml:trace contextRef="#ctx1" brushRef="#br0" timeOffset="-183650.19">21328 5065 954 0,'0'0'0'16,"-3"-35"14"-16,1 10 1 15,-4 0 16-15,3 0 0 16,3 6 32-16,-2 8 1 16,2 11-14-16,0 0 0 15,0 0-10-15,0 19 1 16,-3 36-9 0,3 28 1-16,14 3-9 15,13 10 0-15,0 1-5 16,6 2 0-16,5 9-3 15,-2-6 0-15,-12-22-3 16,-2-14 1-16,-11-30-4 16,-11-17 1-16,0-19-1199 0</inkml:trace>
  <inkml:trace contextRef="#ctx1" brushRef="#br0" timeOffset="-183298.59">21251 5496 979 0,'-11'-11'0'0,"-5"-8"9"15,2-6 1-15,3 5 10 16,6 4 1-1,5 16 9-15,5-14 1 0,-5 14 3 0,36-17 0 16,32 4 3 0,20 2 1-16,-3 11-1 0,-6 11 1 31,-5 14-7-31,-17 16 2 16,-5 9-6-16,-16 10 0 0,-12-5-4 15,-10 6 1-15,-11-8-7 16,-6-15 0-16,-3-16-4 15,4-2 2-15,2-20-5 0,0 0 1 16,0 0 0-16,-9-31 1 16,4-21-1-16,10-12 0 15,6-2-1-15,9-11 1 16,1 5 3 0,10 3 0-16,7 3 5 0,8 5 0 15,9 12 4-15,2 18-1 16,1 26 3-16,-6 7 0 0,0 15-5 31,0 8 1-31,-52-25-1398 0</inkml:trace>
  <inkml:trace contextRef="#ctx1" brushRef="#br0" timeOffset="-183153.66">22364 5490 1255 0,'-19'-2'0'15,"-8"-4"44"-15,-1 6 1 16,15-5-35-16,13 5 1 16,0 0-1035-16</inkml:trace>
  <inkml:trace contextRef="#ctx1" brushRef="#br0" timeOffset="-178355.38">5460 8514 527 0,'0'0'0'0,"0"0"13"15,-17 36 1 1,17-36 18-16,0 17 1 16,0-17 16-16,0 0 2 15,39-25-9-15,15-22 2 16,20-25-21-16,3-13 0 16,10-6-3-16,9 11 1 0,-9 19-1 15,-5 14 1-15,-19 11 0 16,-16 17 2-16,-23 5 0 15,-13 9 1-15,-11 5 1 16,0 0 1-16,0 0 2 16,0 0 1-16,0 0 2 0,0 0 1 15,0 13-2-15,0-13 0 16,-5 11-1-16,10 14 1 16,-5-25-1017-16</inkml:trace>
  <inkml:trace contextRef="#ctx1" brushRef="#br0" timeOffset="-178020.18">5755 9003 665 0,'0'0'0'16,"0"0"7"-16,0 0 1 15,0 0 4-15,-5 27 0 16,5-27 12-16,0 0-1 16,0 0 5-16,30-14 0 15,22-24-3-15,21-15 1 0,15-2-2 16,16-5-1-16,-6 4 16 16,-5 1 1-16,-19 3 1 0,-19 2 2 15,-17 14-6-15,-19 14 1 16,-13 14 2-16,-6 8 2 31,0 0-7-31,0 25 1 0,-11 5-7 0,2 11 0 16,9-41-1046-16</inkml:trace>
  <inkml:trace contextRef="#ctx1" brushRef="#br0" timeOffset="-177663.03">5651 10051 590 0,'0'0'0'15,"0"0"32"-15,0 0 2 16,-27-5 5-16,27 5 2 0,0 0-4 15,0 0 1-15,0 0-8 16,16-25 2-16,25-17-8 16,17-24 1-16,15-19 0 15,15-6-1-15,10 0 1 16,6 8 1-16,0 22 2 16,-16 11 1-16,-25 20 5 0,-17 5-1 15,-21 14 0-15,-14-3-1 16,-11 14 2-16,0 0 0 15,0 0-6-15,0 0 1 16,0 0-1032-16</inkml:trace>
  <inkml:trace contextRef="#ctx1" brushRef="#br0" timeOffset="-177162.22">5673 11312 552 0,'0'0'0'0,"0"0"59"16,0 0 1-16,-27 30-4 15,27-30 0-15,0 0-14 16,0 0 2-16,0 0-9 0,0 0 0 15,22-27-7-15,30-26 1 16,24-21-2-16,12-3 0 16,15 2 0-16,7 12 0 15,-12 2-3 1,-5 11 1-16,-30 17-2 0,-16 14-1 16,-23 2-2-16,-7 9 2 15,-17 8 0-15,0 0 0 16,0 0-1-16,0 0 0 15,5 19 1-15,-10 12 1 0,5-31-1052 16</inkml:trace>
  <inkml:trace contextRef="#ctx1" brushRef="#br0" timeOffset="-176854.32">5531 12272 677 0,'0'0'0'0,"0"0"0"0,0 0 0 31,0 0-12-31,0 0 0 16,0 0 13-16,38-8 1 16,3-11 20-16,17-9 1 15,7-11 22-15,9-19 0 16,8-22 12-16,6-19 1 15,2 3-4-15,-3 10 1 16,-21 20-6-16,-9 19 2 0,-24 17-4 0,-8 5 0 16,-14 14-5-16,-11 11 0 15,13 0-9-15,-7 13 1 16,5 15-6-16,0 16 0 16,-11-44-1091-16</inkml:trace>
  <inkml:trace contextRef="#ctx1" brushRef="#br0" timeOffset="-176539.22">5621 13296 728 0,'0'0'0'0,"0"0"22"0,0 0 2 16,36-19 13-16,-6-17 0 15,11-14 3-15,11-11 1 16,0-5-16-16,16 0 2 16,0 13-5-16,14-4 0 15,0-7 0-15,-8 1 0 16,-8 2 4-16,-9 11 0 16,-16 12 3-16,-13 10 1 0,-17 17 1 0,-11 11 2 15,0 0-2-15,13 25 1 16,-13 24-5-16,-5 12 0 15,-1 3-6 1,-7-6 0-16,13-58-1074 0</inkml:trace>
  <inkml:trace contextRef="#ctx1" brushRef="#br0" timeOffset="-172673.22">11524 4787 476 0,'0'0'0'15,"-30"0"12"1,13 0 0-16,-2 0 21 16,8 0-1-16,11 0 6 15,0 0 2-15,0 0-3 0,17 5 0 16,35 9-13-1,24 3 1-15,28-6 4 0,8-9 1 16,8 4-2-16,25-1 2 16,28 1-6-16,7 0 2 15,0-1 0-15,4-2 0 0,26-3 2 16,3-3 1-16,-21 6 5 16,-12 5 0-1,6 6 5-15,-14-3 0 0,-27 8-8 16,-5-8 2-16,-1 3-6 15,-5-3 1-15,-30-3-5 16,-19-2 2-16,-28-6-4 16,-16-3 2-16,-5-2 5 0,-14-1 0 15,-3 1 2-15,-3-6 2 16,-8 5-2-16,-8 6 0 16,0 0 3-16,-13-14-1 31,-15-2-4-31,-21 2 0 15,-25-3-8-15,-30 9 0 0,104 8-1324 16</inkml:trace>
  <inkml:trace contextRef="#ctx1" brushRef="#br0" timeOffset="-172334.35">12114 4930 690 0,'0'0'0'16,"0"0"0"-16,0 0 1 16,0 0-1-16,0 0 0 15,0 0-1-15,69 9 1 16,54 2 0-16,22-6 1 16,16-5 2-16,25 0 2 15,33 0 5-15,18-5 1 16,23-1 10-16,-16-2 2 15,-37 2 8-15,-18 1 1 0,-11-1 8 16,-23 1 1-16,-51-1 7 0,-27 6-1 16,-36 0 11-16,-19-3 2 15,-9 1-8-15,-13 2 2 16,0 0-4-16,6 16 0 16,-14-2-6-1,-14-3 1-15,22-11-1108 0</inkml:trace>
  <inkml:trace contextRef="#ctx1" brushRef="#br0" timeOffset="-169886.62">2160 3313 426 0,'0'0'0'0,"0"0"12"15,11-41 1-15,-6 27 42 16,1-5 1 0,-1 2 25-16,9-13-1 0,-9-6-8 15,1-14 0-15,-6-10-24 16,-6-1 0-16,-13-5-12 0,-3 11 0 16,-2 19-2-16,-4 14 1 15,4 13-5-15,-9 18 1 16,-19 24-5-16,0 17 1 15,0 18-5-15,6 4-1 0,10-19-8 16,12-4 1-16,2-7-6 16,11-17-1-16,11-12-2 31,5 4 1-31,1-6-4 16,-1 3 1-16,12-9-2 15,7-5 0-15,3-5 2 16,9-12-1-16,5-8 1 0,5-8 2 15,-5-3 3-15,1-5-1 16,-10 0 7-16,-2 2 1 0,-8 11 5 16,-3 15 1-16,-8 7 3 15,0 12 0-15,6 18 0 16,-4 12-1-16,4 19-1 16,-6 12 0-16,-11-1-4 0,0 8 1 15,0 17-5-15,-6 12-1 16,6 10-3-16,-5-14 0 15,-1-33-2-15,1-22 0 16,5-16-1-16,0-17 1 16,0-11-2-16,0 0 2 31,16-6 0-31,9-35 0 0,8-44 3 16,2-12 0-16,-5-5 3 15,-2 11-1-15,-4 11 4 16,-7 22 0-16,-6 30-1 15,-3 12-1-15,-8 16 3 16,16 0 1-16,-5 19-3 0,11 22 1 16,8 15 0-16,0 4 0 15,-30-60-1458-15</inkml:trace>
  <inkml:trace contextRef="#ctx1" brushRef="#br0" timeOffset="-169402.9">2633 3578 878 0,'0'0'0'0,"8"-22"5"0,3-14-1 16,11-19-4-16,8-11 0 15,11 5 8-15,-3 12 0 16,3 13 15-16,-5 5 2 16,-12 18 16-16,-13 7-1 15,-11 6 10-15,17 0 2 16,-17 0-1-16,0 36-1 0,-11 25-8 15,-6 13-1-15,-7 12-8 16,-4-1-1-16,4-2-5 16,7-22 0-16,9-17-7 15,3-17 2-15,5-13-1 16,0-14 1-16,13-14-4 0,9-21 0 16,14-32 2-16,5-10 1 15,-3-3 0-15,-8 8 1 16,-5 12 4-16,-9 15 1 15,1 10 0-15,-12 10 0 16,-5 14-2 0,0 11-1-16,0-14-3 0,-5 28-1 15,-1 11-3 1,1 24-1-16,-6 17-5 16,11 12 0-16,0-12-6 0,11-5 1 15,11-17-3-15,8-14 2 16,11-19-3-16,5-16 0 15,22-26-1-15,-2-13 2 16,2-17-2-16,-10 3 0 16,-1 14-1-16,-16 8 1 0,-41 36-1445 15</inkml:trace>
  <inkml:trace contextRef="#ctx0" brushRef="#br0" timeOffset="-164423.25">10404 10516 0,'0'0'0,"0"0"0,0 0 0,0 0 0,0 0 0,0 0 16,29 14-16,-14-14 16,-15 0-16,14 0 15,15 0-15,-29 0 0,0 0 16</inkml:trace>
  <inkml:trace contextRef="#ctx1" brushRef="#br0" timeOffset="-164071.71">4221 2858 577 0,'0'0'0'0,"0"0"9"16,0 0 2-16,0 0 20 16,0 0 0-16,30-30 4 15,-8 19 1-15,14-9-11 16,2-4 1-16,3 7-6 0,-11 6 0 16,-13 8 2-16,-7 6 2 15,-10-3-3 1,6 17 1-16,-12 7-7 15,-15 7 2-15,-15 16-5 0,-5-3 1 16,3 3-9-16,-3-11 2 16,11-3-6-16,2-8 1 15,15-9-2 1,2-5 0-16,11-11-6 0,0 0 1 16,-6 8-6-16,17-2 1 0,8-6 2 15,20-8 0-15,15 2 3 16,15-10 2-16,-69 16-681 15</inkml:trace>
  <inkml:trace contextRef="#ctx1" brushRef="#br0" timeOffset="-163342.09">5564 2254 489 0,'0'0'0'0,"0"0"22"16,-28-39 2-16,17 28 20 15,3 6 0-15,-8-1-3 0,-6 12-1 0,-14 13-12 16,-10 17 0-16,5 11-10 16,-6 19 0-16,12 0-3 15,2 14-1-15,8 0-3 16,15 9 0-16,4-1-3 16,17 0 1-16,8-13-3 31,19-9 1-31,14-25-2 0,11-10 0 15,19-18 3-15,0-15 0 16,-2-20 0-16,-4-20 1 0,1-16 3 16,-14-13 0-16,-6-7 7 0,-11 4 1 31,-15 2 4-31,-15-2 1 0,-16 7 6 16,-16-10 2-16,-15 5 2 15,-10 3-1-15,-5 14-1 0,-6 14 0 16,-5 19-5-16,5 19 0 15,0 17-7-15,0 5 1 16,11 11-8 0,11 1-1-16,13 5-5 0,6 11 1 31,22 8-5-31,14 5 0 0,21 1-3 16,17-14 1-16,0 3-2 15,8-3 2-15,3-3-2 16,-11 0 0-16,-8 3 0 15,-12 0 0-15,-18-3-2 16,-14-8 2-16,-17 0-1 16,-5-6 1-16,-8-5 0 15,3-6 0-15,0-2 0 0,2-9 0 16,14-8 0-16,0 0 1 16,0 0-1041-16</inkml:trace>
  <inkml:trace contextRef="#ctx1" brushRef="#br0" timeOffset="-162871.22">6266 2751 841 0,'17'-14'0'16,"10"-11"32"-16,3-5-1 16,11-1 21-16,0 1-1 15,6 0-5-15,-1 13 0 16,-13 17-18-16,-8 5 1 0,-15 15-6 15,-4 16-1-15,-12 11-6 16,-4 8 0-16,-10 0-1 16,-1 0 1-16,4-19 0 15,3-11 0-15,9-14-1 16,5-11 2-16,0 0 2 16,0 0 0-16,14-6 0 0,8-24 0 15,13-25-2-15,3-6 0 16,-2 6 7-16,-6 3 0 15,-8 7 7-15,-8 9 0 16,-4 17 3-16,-10 8-1 16,0 11-6-16,0 0 0 15,-24 25-5-15,2 16-1 16,-14 20-9-16,9 0 2 16,13-1-6-16,9-15-1 15,10-10-1-15,15-4 1 16,12-12-4-16,9-8 1 15,22-5 0 1,3-12 1-16,2-8 4 0,-10-2 1 16,-12-9 0-16,-16 11 1 15,-13 9 1-15,-17 5 1 16,0 0-1399-16</inkml:trace>
  <inkml:trace contextRef="#ctx1" brushRef="#br0" timeOffset="-162624.78">5553 3446 878 0,'0'0'0'16,"0"0"1"-16,-28 30 2 15,28-30-3-15,44 0 0 16,22-16 16-16,32-9 1 31,39-17 20-31,16-2 1 16,25-5 15-16,2 2 1 0,-13-3 12 15,-17 14 2-15,-21 11-11 16,-25 14 1-16,-41 22-10 16,-50 14 2-16,-37 17-14 0,-34 13 0 15,58-55-1174 1</inkml:trace>
  <inkml:trace contextRef="#ctx1" brushRef="#br0" timeOffset="-162157.21">6080 3653 941 0,'0'0'0'0,"0"0"34"16,0 0-1-16,0 0 20 0,0 0 0 15,0 0-9-15,-30 25 0 16,0 30-9-16,-3 17 0 16,-2 8-8-16,-1 2 0 15,4-2-1-15,7-8 1 16,3 0 1-16,6-17 1 31,13-19 2-31,3-17 1 16,0-19-2-16,8-14 0 15,25-33 0-15,3-13 0 16,-6-20 3-16,2 3 2 16,-2-9 0-16,-8-5 1 0,3-6-3 15,-9 1-1-15,1 10-7 16,-4 20 1-16,-2 25-6 0,0 16 0 15,-11 25-5-15,17 5-1 16,2 26-4-16,3 16 1 0,8 33-4 16,5 11 0-16,-2 5-4 15,-3 1 2-15,-2-12-4 16,2 1 0-16,-6 5-1 31,4-6 1-31,-9-7-1 16,-3-12 0-16,-10-30 0 0,-6-11 0 15,0-25 0-15,-36-6 0 16,36 6-1492-16</inkml:trace>
  <inkml:trace contextRef="#ctx1" brushRef="#br0" timeOffset="-162007.74">5884 4191 1042 0,'0'0'0'0,"0"0"17"15,0 0 1-15,0 0 15 16,0 0 2-16,41 0-4 0,11-25 0 15,21-8-2-15,15 0 0 16,-1 5-2 0,4 9 0-16,-4 0-3 0,-16-6 0 15,-71 25-1050-15</inkml:trace>
  <inkml:trace contextRef="#ctx1" brushRef="#br0" timeOffset="-161434.75">6739 3611 878 0,'0'0'0'0,"-11"-66"18"0,6 17 0 15,-6-1 19-15,-3 8 1 16,-2 12 7-16,-9 11 0 15,-13 2-15-15,-8 3 2 16,-20 3-12-16,-8 6 0 16,-13-3-6-16,-12 16 0 15,-5 8-1-15,-11 15-1 0,3 13-2 0,-2 11 1 16,-1 9-3 0,3 10 1-16,2 6-2 0,23 6 0 15,18-4-3-15,12 9 1 31,27-5-2-31,14 16 0 16,10 19-1-16,22 1 2 16,9-26-2-16,16-10 0 15,17-3 1-15,10-3 0 16,8 0 3-16,9-3 0 16,3-8 2-16,5-17 1 15,5-27 2-15,6-25 1 0,11-30 0 16,8-20 1-16,-8-21 2 15,2-9 0-15,-7 2 9 16,-7-13 2-16,-10-11 3 16,-19-19 2-16,-19-20 1 15,-22 3 2-15,-33 8 1 16,-28-2-1-16,-18-31-5 0,-20 11 2 16,-8 37-5-16,-2 32-1 15,2 44-2-15,6 14-1 16,13 20-4-16,-2 13 1 15,57-8-1416 1</inkml:trace>
  <inkml:trace contextRef="#ctx1" brushRef="#br0" timeOffset="-159755.42">1597 4326 237 0,'0'0'0'0,"-22"-50"54"16,3 9 1-16,8-9-14 16,0 3-1-16,0 3-13 0,0 3 1 15,-3-9-2-15,3 3 0 16,0 6-3-16,0-3 1 15,3-17 5-15,-3-11 0 16,-5-19 4-16,5 6-1 16,-3 5 0-16,3 8-1 15,11 6-4-15,0 16 0 16,0 14-3-16,11 6 0 16,-3-6-2-16,9-14 0 0,-1-32-4 15,9-4 0 1,2-11 0-16,9 17 0 15,-6 9-5-15,3 16 1 16,-3-1-4 0,5 15 0-16,-2 16-2 0,3-5 0 15,5 5-3-15,0-5 2 16,11-6-3-16,5 5 2 16,0-10-1-16,6 0 0 15,3-4 1-15,-9 4-1 16,1 2 0-16,-1 6 0 15,1 3 0-15,2 11-1 0,-8 8 0 16,5 8 0-16,0-3-1 16,1 6-1-16,-1-11-1 15,-5 11 0-15,-3 6-1 16,1 5 1-16,-9-3-1 16,-6 3 1-16,6 0-1 0,-5-2 0 15,2 13 0-15,3-3 0 16,0 6 0-16,0-6 0 15,0 3-1 1,6 3 1-16,-15 0-1 0,4 5 1 16,-1-8-1-16,-2 3 1 15,-3 0-1-15,-5 0 1 16,2 0-1-16,3-1 1 16,-8 7 0-16,3 2 0 15,-3 0 0-15,-6-3 0 16,3 6 0-16,3 6 0 0,-8-7 0 15,2-4 1-15,1 2 0 16,-6 3 0-16,2 0 1 16,-7-1 2-16,5 1-2 15,-6 0 1 1,6 0 1-16,-3 0 0 16,-2 8 1-16,-1 0-1 15,1 3 2-15,-1-5-1 16,1-1 1-16,-1-2 1 15,-5-4 1-15,0-4-1 16,0 10 1-16,-5 20 1 16,-6 8 0-16,0 8 0 15,-3-11 0-15,-2-11 0 16,-1-8 0-16,4-8 0 16,2-11 1-16,0-1 1 0,-11 1 2 0,3 2-1 15,-9 3 2-15,-2 14 0 16,0-3 1-16,-3 3 0 15,-2 8-1-15,-6 3 1 16,0 3-1-16,-3 8 2 16,3-8-3-16,0-14 1 15,-5-3-2 1,5-3 0-16,5-11 0 16,-5-5 0-16,-5 0-2 15,-6 0 1-15,0 3-1 16,5 2 2-16,9-11-1 15,-3-2 1-15,-6 2 1 0,-5 0 0 16,-13-2 2 0,-4-3-1-16,1 2 0 0,22-10-1 15,5-1-1-15,-28-2 2 16,-2-6-1-16,-5-2 1 16,-4-6 0-16,4-6 1 15,-3-2-1-15,13-11-1 16,3-1-1-16,22 12 1 0,5 2-2 15,15 4 1-15,4 2-3 0,4 5 0 16,2-5-3-16,11 11 1 16,-11-8-3-16,11 8 1 15,0 0-1390-15</inkml:trace>
  <inkml:trace contextRef="#ctx0" brushRef="#br0" timeOffset="-149570.91">12649 8720 0,'0'0'0,"15"-14"0,-1 14 0,161-89 15,0 16-15</inkml:trace>
  <inkml:trace contextRef="#ctx1" brushRef="#br0" timeOffset="-150139.53">4413 3313 979 0,'0'0'0'16,"0"0"21"-16,0 0 1 16,0 0 34-16,0 0 0 0,0 0 6 15,0 0 1-15,0 0-19 16,27-13 1-16,30-15-22 15,25-11-1-15,11-8 0 16,11-8 0-16,0-25-4 0,0-2 0 31,-11-4 3-31,-16 6 1 16,-15 22-2-16,-10 19 1 16,-16 15-1-16,-14 13 2 15,-17 0-6-15,-5 11 2 16,0 0-1-16,0 0 1 0,0 0-3 15,-22 35 0 1,-5 7 0-16,-3 13 1 16,-11 17-3-16,0-3 2 15,41-69-1334-15</inkml:trace>
  <inkml:trace contextRef="#ctx1" brushRef="#br0" timeOffset="-149921.52">4440 3484 1192 0,'0'0'0'16,"60"-44"16"-16,3 3 1 15,25-14 20-15,15-6 0 0,1 6 6 16,-5 2 0-16,-12 4-12 16,-18 2-1-16,-34 19-5 15,-13 12-1-15,-22 16 1 16,14-6 0-16,-14 6-3 15,5 17 1-15,-5-17-1216 16</inkml:trace>
  <inkml:trace contextRef="#ctx0" brushRef="#br0" timeOffset="-142980.99">14676 15092 0,'0'0'0,"0"0"0,0 15 0,0-15 15,15 0 1</inkml:trace>
  <inkml:trace contextRef="#ctx1" brushRef="#br0" timeOffset="-142429.15">3710 12846 489 0,'0'0'0'0,"0"0"20"16,0 0 1-16,-27 14 31 0,27-14 1 15,0 0 15-15,0 0 1 16,-11 0-9-16,11 0 1 0,0 0-20 15,0 0 2-15,0 0-11 32,0 0 1-32,0 0-4 15,11 0 1-15,16 0 1 0,20-6 0 16,7-2-2-16,15-6 1 16,-1-2 4-16,8-9 1 15,-7-5 0-15,-6-1 1 16,2 6-4-16,-13 3 1 15,-5 9-5-15,-12-10 0 16,-2 10-7-16,-14-1 2 16,-8 6-5-16,-11 8 0 0,17-9-1 15,-17 9 1-15,0 0-2 16,0 0 1-16,0 0-4 0,0 0 0 16,-6 14-2-16,-5 3 2 15,-19 13-11-15,-16 0 1 16,46-30-1269-16</inkml:trace>
  <inkml:trace contextRef="#ctx1" brushRef="#br0" timeOffset="-142175.96">3688 12937 752 0,'0'0'0'16,"0"0"-1"-16,-41 19 1 0,41-19-2 15,0 0 0-15,-5 12 2 16,16-12 1-16,13-6 12 15,39-5 2 1,25-3 21-16,15-11 1 0,7-2 25 16,-12 2 1-16,-16 6 3 31,-24 8 1-31,-23 2-10 16,-18-2 1-16,-17 11-2 0,11-5 0 15,-11 5-6-15,0 0 1 16,-6 16-18-16,6-16 2 0,0 0-1163 0</inkml:trace>
  <inkml:trace contextRef="#ctx0" brushRef="#br0" timeOffset="-128821.3">19882 15548 0,'0'0'0,"0"0"0,0 0 0,0 15 0,0-15 0,14 15 0,-14-15 15,29 14-15</inkml:trace>
  <inkml:trace contextRef="#ctx1" brushRef="#br0" timeOffset="-129143.52">14471 8561 1231 0,'0'0'0'0,"0"0"42"0,-5-41 1 15,-1 22 45-15,3-1 2 16,1 9-15-16,2 11 1 16,-14-16-39-16,-2 10 1 15,-12 9-16-15,-10 5 2 16,-17 20-8-16,1 16-1 0,7 17-4 16,3 5 1-1,-2 8-3-15,-1 9 1 16,6 8-2-16,0 6-1 0,6 13 2 15,8-2 0 1,13-9 0 0,8-13 0-16,6-4 0 15,17-10 0-15,13 8 0 16,5-8 0-16,6 8 0 0,6-14 0 16,5-11 2-16,11-24 1 15,0-20 0-15,8-33 0 16,8-28 1-16,8-16-1 15,-4-9-1-15,-7-2 2 16,-2-3-3-16,-11 8 1 16,-17 3 1-16,-10-8 1 0,-12-20-2 15,-7-10 1-15,-6 2-1 16,-11 3 1-16,-11 27-2 0,-8 15 1 31,2 18-1-31,-10 12 0 0,-9 0-1 0,-5 2 1 16,-5 3-2-16,-12 11 0 15,-10 9-1-15,3 10-1 16,2 4 0-16,0 13 0 31,8 8-3-31,9 9 0 16,7 8 0-16,20 19 0 16,14 14-2-16,5 22 1 0,0 8-2 15,19-8 1-15,19-24-1 16,9-15 2-16,13 3-2 15,3-5 0-15,-11 2 0 16,5 1 0-16,0 2 0 0,-10 6 0 16,-12-12 0-16,-2 1 1 15,-8-6-1-15,-14-5 1 16,-11-20-1-16,-6-8 1 16,-5-2 0-16,0-4 0 15,0-7 0-15,-2-4 0 0,2 1 2 16,-6-1 0-16,7 1 0 0,10-6 2 31,0 0-2-31,0 0 2 0,0 0-1715 0</inkml:trace>
  <inkml:trace contextRef="#ctx1" brushRef="#br0" timeOffset="-128542.74">14950 10026 1394 0,'8'-11'0'0,"8"-16"56"0,1-1 2 16,7-8 19-1,3 0 1-15,-2-8-11 0,5 11 0 16,6 8-27-16,7 14-1 15,-2 17-11-15,-5 19 1 16,-14 21-4-16,-14 10-1 16,-5 10-5-16,-9-5 2 15,-16-12-6-15,-2 4 2 16,-3 2-3-16,-9 6 0 16,3-12 1-16,9-2-1 0,7-8-1 15,6-12 0-15,9-16 0 16,2-11-1-16,0 0-1 15,24-16 0 1,6-37 0-16,8-10 0 16,9 2-1-16,-12 1 0 15,-4 4 0-15,-10 4 0 0,-4-9-1 16,-12 1 1-16,-2 10 1 16,-3 14 1-16,3 17-1 15,-3 19 0-15,0 0-2 16,-8 25 0-16,-6 35-2 15,-3 1 1-15,7 0-4 16,4-12 1-16,6-13-2 0,6 6 1 16,4 7-1-16,12-2 0 15,8-3-1-15,1-8 1 16,1-17-1-16,9-13 0 16,22-25-1-16,3-12 0 15,13-16-1 1,-2 3 1-16,-9-5-1 0,-11 2 0 15,-57 47-1784-15</inkml:trace>
  <inkml:trace contextRef="#ctx1" brushRef="#br0" timeOffset="-128196.83">15967 9356 1381 0,'0'0'0'0,"0"0"26"16,2-36 1-16,7 22 28 15,7 3 0-15,0-5 7 16,9 2 2-16,16-11-29 0,8 0 0 31,0 3-8-31,1 8 0 16,-4 9-4-16,-8 10 1 16,-5 9-7-16,-14 8 0 15,-19 14-8-15,-13 3 0 16,-23 2-6-16,-8-5 1 15,-5-6-2-15,3 1-1 0,2-1-1 16,19-5 0-16,14-6 0 16,6-8 0-1,5-11 1-15,11 11 1 0,11-11 3 0,19-5-1 16,22-15 6-16,8-2 0 16,2 3 10-16,-7 5 1 15,-14 22 4-15,-5-2 2 16,-47-6-1548-16</inkml:trace>
  <inkml:trace contextRef="#ctx0" brushRef="#br0" timeOffset="-120856.49">11585 14871 0,'0'0'0,"29"0"0,-14 0 0,-1-14 16,30-1-16,14-15 15,30 1-15,-30 0 0,0-1 16,1 1-16,-16 14 0,1 0 15,-44 15-15</inkml:trace>
  <inkml:trace contextRef="#ctx0" brushRef="#br0" timeOffset="-120313.45">22929 15548 0,'0'0'0,"0"0"0,15 15 0,29 0 16,14-1-16,29 1 0,15 14 0,103 16 15,42 28-15</inkml:trace>
  <inkml:trace contextRef="#ctx1" brushRef="#br0" timeOffset="-115652.39">17465 9143 1067 0,'0'0'0'16,"0"0"40"-1,0 0 1-15,-30 0 48 16,30 0 1-16,-11 0-16 16,11 0 1-16,0 0-25 0,-11 11-1 15,11-11-18-15,-6 14 2 16,6-14-9-16,28 20-1 15,13-4-3-15,22-5 2 16,8-11-3-16,-3 0 0 16,0-11-1-16,4-8 1 15,1 8 1-15,-7-6 1 16,-25 9 2-16,-19-3-1 16,-11 5 2-16,-11 6 1 15,0 0-3-15,11 0 2 16,-11 0-5-16,0 0 0 0,0 0-4 15,0 0 2-15,0 0-3 16,0 0 0-16,0 0-1576 16</inkml:trace>
  <inkml:trace contextRef="#ctx1" brushRef="#br0" timeOffset="-115259.92">18430 8774 1381 0,'0'0'0'16,"8"-25"45"-16,-2 8 0 15,-1 4 41-15,-5 1 2 16,0 12-22-16,0 0 1 0,0-11-28 15,0 11 1-15,0 0-11 16,-11 25 0-16,11 22-8 16,6 19 2-16,5 1-3 0,-1 2 0 15,4 8-3-15,3-11 0 16,-1-5-5-16,0-12 1 31,3-7-2-31,1-6 0 16,-7-6-2-16,1-5 0 15,2 0-2-15,-2-6-1 16,-3-8 1-16,0-5 0 16,5-1-1-16,1-5-1 15,-17 0-1607-15</inkml:trace>
  <inkml:trace contextRef="#ctx1" brushRef="#br0" timeOffset="-114843.89">19149 8768 1293 0,'0'0'0'0,"25"-8"40"31,-4 2 0-31,-1 4 30 16,-20 2-1-16,0 0-18 15,-20 11 0-15,-23 11-24 0,-7 8 0 16,1 0-10-16,3 1 0 15,5 2-6-15,5 0 1 16,1 0-4-16,-1-3 1 16,9-2-1-16,-3 0 0 15,-3-1 0-15,3-2 0 16,8-11 0-16,8-6-1 16,14-8 1-16,0 0 1 15,-5 14 1-15,5-14 0 0,0 0 2 16,11 8 0-16,19 3 4 15,8 6-1-15,11 2 2 16,-2-8 0-16,-14-3-2 16,2 3 0-1,12-5-1-15,5-1 0 16,5-5-3-16,-2-5 0 16,-1-1-3-16,4-7 1 0,-58 13-1519 15</inkml:trace>
  <inkml:trace contextRef="#ctx1" brushRef="#br0" timeOffset="-114293.11">19723 8804 1419 0,'0'0'0'16,"11"-30"28"-16,-11 10 0 15,0 4 38-15,-5-3 1 16,5 19 11-16,0-12 2 0,0 12-33 15,-11 6 1-15,-6 5-13 32,-2 19 0-32,-14 26-7 0,9 4 1 15,2 6-8-15,8 9 2 16,-2 2-9-16,2 0 2 16,3-13-2-16,8-3-1 15,6-9-3-15,0-16 0 16,0-17-2-16,-3-19 0 15,0 0 1-15,19-30 0 16,3-25 1-16,-3-12 1 0,3-4-1 16,-6-15 2-16,3 3-3 15,-8-5-1-15,0 5-1 0,-3 1 1 16,-2 21-3-16,-1 17-1 16,1 19-1-16,-6 11 1 15,0 14-3-15,5-11 1 16,-5 11-1-16,0 0 0 15,6 25-1-15,13 11 2 16,14 33-2-16,-3 8 1 16,5 6-1-16,3 0 1 0,9 8-1 31,-1 2 1-31,-5-21-1 16,0-8 1-16,-2-12-1 15,-9-13 1-15,-17-17-1 16,-13-22 1-16,9 14-1 15,-9-14 0-15,0 0-1686 0</inkml:trace>
  <inkml:trace contextRef="#ctx1" brushRef="#br0" timeOffset="-114138.55">19636 9215 1507 0,'0'0'0'0,"0"0"34"16,0 0 2-16,0 0 37 0,0 0 0 31,30 3-37-31,0-6 0 16,24-8-24-16,18-5 1 15,-1-7-8-15,8-4 2 0,-79 27-1382 16</inkml:trace>
  <inkml:trace contextRef="#ctx1" brushRef="#br0" timeOffset="-113369.16">21309 8688 1255 0,'0'0'0'0,"0"-30"60"15,-6 8-1-15,-5-3 30 0,-2 6-1 16,-4-6-29 0,-5 8-1-16,-5 3-30 0,-11 9 0 15,-6 13-11-15,3 14 0 16,-5 14-6-16,5 5 0 15,0 9-3-15,5 5 1 16,9-2-2-16,2 2 0 16,9-5-1-1,5-9 1-15,22-8-1 0,5-11-1 16,14-22 0-16,6-11-1 16,5-27 2-1,5-9 1-15,3-14 1 0,1-5-1 16,-7-9 4-16,-2-2 0 15,-11-14-1-15,-5 0 1 16,-3-17 1-16,-6 9 1 16,-16 13-2-16,0 17 1 15,-11 25 0-15,6 19-1 16,5 9 1-16,0 16 2 16,-14 19-3-16,3 28 1 15,0 39-1-15,0 21 1 16,11 20-2-16,6 0 1 15,10-6-2-15,9-5 0 0,5-19-2 16,8-12 0-16,14-18-1 16,3-23 0-16,5-28-3 15,0-21 0-15,-13-26 1 16,-12-18 0-16,-35 49-1607 16</inkml:trace>
  <inkml:trace contextRef="#ctx1" brushRef="#br0" timeOffset="-113128.75">21604 8288 1332 0,'0'0'0'16,"0"0"31"-16,0 0 2 16,36-11 43-16,-4-6 1 15,34-2-6-15,8 0 0 16,19 2-33-16,8 4 1 0,3-1-8 15,-11 3 2-15,-30 5-7 16,-25 6 1-16,-13 6-7 31,-14 2 1-31,-17 3-8 0,-5 3 0 0,11-14-1477 32</inkml:trace>
  <inkml:trace contextRef="#ctx1" brushRef="#br0" timeOffset="-112892.33">21929 8131 1381 0,'0'0'0'16,"0"0"21"-16,0 0 1 15,0 0 12-15,0 0 2 16,0 0 25-16,0 0-1 16,-10 49-12-16,10 29 0 15,-6 7-10-15,3 12 0 0,6-6-6 16,0-14 0-16,0 3-5 15,2-16 0-15,0-12-7 16,1-8 2-16,-1-11-3 16,1-5 0-16,-6-28-1508 15</inkml:trace>
  <inkml:trace contextRef="#ctx1" brushRef="#br0" timeOffset="-112428.91">21033 9428 1180 0,'0'0'0'31,"0"0"51"-31,0 0-1 0,0 0 44 0,0 0 1 16,0 0-28-16,27 19 1 15,61-19-35-15,32 0-1 16,44 0 4-16,8-3 0 16,3-2-4-16,-5-1 0 15,-17 1-1-15,-25-1-1 16,-49 6-4-16,-29 0 1 16,-28 6-2-16,-22-6 2 15,0 0-6-15,-11 19 0 16,-30 6-7-1,-11 8 2-15,52-33-1550 0</inkml:trace>
  <inkml:trace contextRef="#ctx1" brushRef="#br0" timeOffset="-111909.86">21415 9864 1344 0,'0'0'0'16,"-30"-47"65"-16,3 14 1 16,-3 10 21-16,-6 7-1 0,1 16-29 15,-6 22 2-15,-6 25-43 16,4 14 2-16,2 13-4 16,5 3-1-16,9 3-1 15,8-2-1-15,13 2-1 16,12-14 0-16,-1-3 1 15,11-10 2-15,9-23-2 16,0-19 0 0,8-22 1-16,2-19 1 0,12-17-1 15,4-17 0 1,1-2 5-16,0-11 1 0,-5-9 5 16,-12-21 0-16,-13-9 0 15,-16-6-1-15,-12 12-1 16,-5 19 2-16,-2 33-5 0,2 22 1 15,5 22-6-15,6 14 1 16,-16 20-4-16,10 27 0 16,1 44-4-16,10 25 0 15,1 16-2-15,10 3 0 16,9-2-2-16,-3-1 1 16,8-11-2-16,-6-5 0 0,9-14-1 15,-3-16 1-15,3-36-1 16,-8-17 0-1,-9-19 0-15,-5-25 1 0,-11 11-1686 0</inkml:trace>
  <inkml:trace contextRef="#ctx1" brushRef="#br0" timeOffset="-111429.89">21727 10123 1407 0,'0'0'0'16,"25"-39"36"-16,-3 6 0 0,5-3 34 15,3 6 1-15,6 5-16 16,-1 14 1 0,3 6-19-16,-2 16 1 15,-11 13-7-15,-12 15 0 0,-16 19-3 16,-13 3 1-16,-14 5-6 16,0-5 0-16,-3 2-5 15,9 3 1-15,4-13-3 16,9-12 0-16,0-19-3 0,11-8 1 15,0-14-2-15,0 0 0 0,22-22-1 16,14-17 1-16,21-19 0 16,14-11 0-1,-2 3 2-15,-6-6-1 0,-14 6 2 16,-11 5 1-16,-19 6-5 31,-2 14 1-31,-12 16-1 0,-5 6 1 16,0 19-6-16,-11-3 2 15,-2 31-2-15,-9 13-1 16,-14 33-1-16,3 1-1 16,14 8-1-16,16-6 1 15,14 3-2-15,17-14 0 16,13-11-1-16,11-21 1 0,5-12-1 16,14-22 1-16,8-25-1 15,9-17 1-15,10-7-1 0,-18-18 0 31,-80 67-1713-31</inkml:trace>
  <inkml:trace contextRef="#ctx1" brushRef="#br0" timeOffset="-110739.14">23162 8004 1218 0,'0'0'0'16,"9"-25"69"-16,-1 0 0 16,-3 9 5-16,-2-1 1 15,-3 17-22-15,3-8 0 16,-3 8-22-1,-11 36 1-15,-6 44-12 0,1 36 1 16,5 46 0-16,8 37 0 0,6 38-1 16,5 12 0-16,6 35-3 15,5-5 1-15,3-17-3 16,-6-25 0-16,4-38 0 16,-4-34 1-1,3-32-3 1,3-26 1-16,-6-41-2 0,-10-27 0 15,2-17 2-15,-8-22-1 16,0 8 2-16,0-8-1 16,-3-13 1-16,6-32 1 0,5-32-1 15,11-8 2-15,1 2 2 0,12 22 0 32,-32 61-1595-32</inkml:trace>
  <inkml:trace contextRef="#ctx1" brushRef="#br0" timeOffset="-110199.58">23810 10184 1494 0,'0'0'0'0,"25"-14"35"0,0 0 0 15,2-3 37-15,-5 9-1 16,-6 0-2-16,3 8 1 15,-2 8-35-15,13 11 2 16,-3 28-10-16,-8 20 1 16,-30 7-4-16,-10 9 0 15,-10 8-5-15,1-6 0 16,3-18-6-16,8-7 2 16,8-21-6-16,0-9 0 0,8-19-1 15,3-11-1-15,0 0 1 16,19-11 0-1,1-19 0 1,18-14 0-16,14-28 1 0,5-2 1 16,3 2 1-16,-8-5 0 15,-16 16 3-15,-9 17-1 16,-16 13 0-16,-5 12 0 16,-6 19-1-16,8-11 1 15,-8 11-5-15,0 0 0 16,-25 8-3-16,-5 20 2 0,-8 33-4 15,2 2 2-15,6 9-3 16,19-6 0-16,11-11-1 16,11-8 0-16,11-8-1 15,19-12 2-15,17-27-2 16,13-5 0 0,-3-14 0-16,3-12 0 0,-3-10 0 0,14-14 0 15,-82 55-1738-15</inkml:trace>
  <inkml:trace contextRef="#ctx0" brushRef="#br0" timeOffset="-104217.02">10564 15916 0,'0'0'0,"0"0"0,0 0 0,0 0 16,0 0-16</inkml:trace>
  <inkml:trace contextRef="#ctx1" brushRef="#br0" timeOffset="-105078.4">4227 9767 552 0,'0'0'0'16,"0"0"15"-16,0 0 2 16,0 0 38-16,0 0 0 0,0 0 17 15,0 0 0 1,0 0-15-16,0 0 1 0,52 0-23 0,16-6 0 15,9 1-5-15,-1-6 2 0,3-8-8 16,3-1 2-16,-8-5 10 31,-8 9 1-31,-20 10 0 16,-13 4 0-16,-14 2-3 16,-19 0 1-16,11 8-6 15,-16 3 0-15,5-11-1086 0</inkml:trace>
  <inkml:trace contextRef="#ctx1" brushRef="#br0" timeOffset="-104849.77">4563 9761 967 0,'0'0'0'16,"-5"-11"23"-16,5 11 1 0,0 0 34 16,-9-11 1-16,9 11 4 15,0 0-1-15,-5 17-17 16,-1 19 1-16,6 24-12 0,6 18 0 15,-3 2-7-15,2-6 1 16,1-5-5-16,-6 0 2 16,5-3-4-16,6 3 0 15,0 14-3-15,3-6 0 16,2-10-3-16,0-18 1 16,-16-49-1237-16</inkml:trace>
  <inkml:trace contextRef="#ctx1" brushRef="#br0" timeOffset="-104362.04">4631 10573 941 0,'0'-6'0'0,"6"-16"43"16,8-8 0-16,7-14 18 15,9-9 1-15,3 14-6 0,8 4 0 0,-5 18-18 16,-1 14 0-16,-13 6-6 15,-3 25-1-15,-2 21-5 16,-12 18 1-16,-5 15-1 0,-11-2-1 31,-2-16-4-31,-4-17 0 16,6-20-4-16,6-10 1 16,5-17-1-16,0 14 1 15,0-14-2-15,0 0 1 16,22-17 7-16,8-19 0 15,11-30 5-15,-3-20 0 16,-2 1 2-16,-12 2 2 16,-13 28 4-16,0 16 0 0,-5 17-6 0,-6 22 1 15,0 0-3-15,-6 11 0 16,-5 31-9-16,-5 18 1 16,2 23-8-16,9 0 0 15,5-9-5-15,5-16 0 16,6-27-2-16,3-6-1 15,2-9-1-15,14-8-1 16,11-2 1-16,11-12 1 16,11-7 1-1,0-9 0-15,-6-3-1 16,-10-14-1-16,-47 39-1614 16</inkml:trace>
  <inkml:trace contextRef="#ctx1" brushRef="#br0" timeOffset="-103844.16">6537 10095 766 0,'0'0'0'0,"0"0"36"32,0 0 1-32,0 0 25 15,0 0 0-15,0 0-18 0,0 0 1 16,41-13-20-16,27 1 1 15,14 1 1 1,11-2 1-16,-5-4 6 0,-9 3 2 16,-13 9 0-16,-14-1 1 15,-14 12-3-15,-19-1 1 16,-8 1-14-16,-11-6 0 16,0 0-1081-16</inkml:trace>
  <inkml:trace contextRef="#ctx1" brushRef="#br0" timeOffset="-103640.11">6903 10065 941 0,'0'0'0'16,"-13"-8"22"-16,13 8 1 0,-11-3 3 15,11 3 1-15,0 0 22 16,0 0 0-16,-11 11 1 0,11 30-1 16,0 31-3-16,5 16 0 15,1 6-5-15,-1 0-1 16,6-8-9-1,3-12 2-15,8-5-6 16,8-19 0-16,-3-9-9 16,-8-13 1-16,3-12-5 15,0-10 2-15,-22-6-1212 16</inkml:trace>
  <inkml:trace contextRef="#ctx1" brushRef="#br0" timeOffset="-103167.78">7117 10368 1054 0,'0'0'0'16,"32"-24"27"-16,-2 7 1 15,12 3 30-15,-1 3 0 16,-6 14-6-16,3 16-1 16,-2 12-16-16,-17 18 1 0,-8 26-9 15,-19 13 0-15,-9-11-4 16,-10-8 1-16,-3-22-5 15,3-14 0 1,13-11-3-16,8-13 1 0,6-9-2 16,0 0 1-16,0 0 2 0,0 0 1 15,0 0 7-15,31-39 0 16,15-22 10-16,-2-10-1 16,-3-9 9-16,-11-3 1 15,-8 22-2-15,-9 28-1 16,-13 33-5-16,0 0 0 15,0 0-6-15,-8 33-1 32,-8 25-12-32,-6 11 1 0,3-3-8 0,13 1 1 15,6-12-6-15,6-8 1 16,13-12-4-16,3-10 1 16,13-5-2-16,6-20 1 15,22-20-2-15,0-7 2 16,-8-12-3-16,-6-19 1 15,-8-5-1-15,-5-9 0 16,-36 72-1622-16</inkml:trace>
  <inkml:trace contextRef="#ctx1" brushRef="#br0" timeOffset="-102944.81">7945 10239 1231 0,'0'0'0'0,"0"0"3"16,0 0 0-16,0 0 1 15,0 0 0-15,0 0 23 16,0 0 0-16,-14 44 3 15,9 6 2-15,-6 21 5 16,5 4 0-16,6 2-5 0,6-11 2 16,5 1-6-16,3-18 0 15,2 1-4-15,-5-12 0 16,-3-15-5-16,0-12 2 16,-8-11-8-16,0 0 2 15,0 0-1271-15</inkml:trace>
  <inkml:trace contextRef="#ctx1" brushRef="#br0" timeOffset="-102780.15">7789 10606 1004 0,'0'0'0'0,"-13"8"25"0,13-8 0 15,-11 8 15-15,11-8-1 16,0 0 4-16,0 0 0 16,5 11 4-16,20-8 2 15,21 0-1-15,22-3 1 16,-2-6 6-16,8-5 0 0,0-5-6 15,2 2 0-15,-7 6-13 16,-12 2 1-16,-57 6-1307 16</inkml:trace>
  <inkml:trace contextRef="#ctx1" brushRef="#br0" timeOffset="-102335.14">8489 10440 1155 0,'0'0'0'31,"-5"-25"35"-31,5 6 1 0,-6-3 29 15,-2-3 1-15,2 3-7 0,-4 14 0 16,10 8-17-16,-28 0-1 16,-7 16-7-16,-12 17 0 15,6 20-10 1,-5 13 2-16,10 9-4 0,9-9 1 31,5-5-5-31,14-6 1 16,16-19-6-16,14-12 1 15,0-13-1-15,8-11 1 16,5-16 0-16,4-12 1 0,2-13 2 16,-6-6 1-16,-13-14 2 15,-8-8 0-15,2-5 0 0,-10-1 1 16,-6-5-1-16,-6 9 0 16,1 10-3-16,-1 14 0 15,6 22 0-15,-5 14-1 16,5 11-3-16,0 8 0 15,0 37-5 1,5 15 1-16,6 31-6 0,5 14 2 0,4 3-5 16,-4-1 1-16,6-10-1 15,8-9 0-15,0-19 0 16,-3-14 0-16,-7-24 0 16,-4-23 0-16,-16-8-1588 15</inkml:trace>
  <inkml:trace contextRef="#ctx1" brushRef="#br0" timeOffset="-101877.83">8629 10780 1231 0,'0'0'0'0,"10"-17"35"15,-4 9 2-15,-6 8 27 16,5-20 2-16,6 9-23 16,8 6 2-16,12-9-15 15,7 9 1-15,3 13-5 0,-6 8-1 16,-18 15-4-16,-17 2-1 15,-11 3-3-15,-11 11 1 16,-8 2-6-16,0 4 1 16,13-23-1-16,4-11-1 15,10-8-1 1,3-11 1-16,0 0-2 0,16-5 1 16,6-12 5-1,14-19 1-15,16-8 5 16,0-11 0-16,-11 8 5 0,-14 9 1 15,-8 10 1-15,-8 9 0 16,-5 8 0-16,-6 11 0 16,0 0-5-16,-17 5-1 15,-5 20-6-15,-2 16 1 16,-6 17-6-16,13 0 1 16,6 0-6-16,17-8 0 0,10-12-2 15,14-7-1-15,17-9-2 16,10-14 2-16,12-11-3 15,2-21 1 1,-3-18 0-16,3-2 1 0,-3-3 3 0,1-8 0 16,-69 55-1635-16</inkml:trace>
  <inkml:trace contextRef="#ctx1" brushRef="#br0" timeOffset="-97311.23">13812 11149 703 0,'0'0'0'15,"-3"-30"33"-15,-2 5 0 16,5-5 46-16,-5 2-1 16,-6 14 8-16,0 6-1 15,-14 3-28-15,-8 7 0 16,-16 9-26-1,-8 14 0-15,5 22-11 0,0 14 1 0,5 11-3 16,1 13-1-16,7 6-2 16,9 0 0-16,3-5-4 15,13 5 0-15,14 14 0 16,6-6 2 0,8-8-2-16,18-11 0 15,9-30-1-15,6-14 1 16,10-17 2-16,14-19-1 0,14-19 6 15,3-23 0-15,5-24 13 0,-6-22 1 16,-13-12 9-16,-11 1 1 16,-17 8-1-16,-16 11 1 15,-13 3-2-15,-20-14 1 16,-16-20-6-16,-17 4-1 16,-5 16-6-16,-11 24 2 15,-11 29-2-15,-13 16 0 16,-9 16-11-16,-2 23 0 15,5 13-4-15,13 25-1 32,4 36-8-32,15 6 0 0,15-1-3 15,10-5 0-15,14-16-1 16,22 5 0-16,14 3-1 0,16 13 1 16,22 1-3-16,11-6 1 15,19-14-3-15,0-22 2 16,5-16-1-16,-11-6 1 15,-21-8 1-15,-14-6-1 16,-19-10 2-16,-20-4 0 0,-13-5 1 16,0 0 0-16,0 0 0 31,3 11 1-31,-3-11 0 0,0 0 1 16,-11 6 1-16,11-6 0 15,-5 13 2-15,5 7-1 16,0-20-1566-16</inkml:trace>
  <inkml:trace contextRef="#ctx1" brushRef="#br0" timeOffset="-95964.25">14307 12253 954 0,'0'0'0'0,"14"-17"6"0,-3 9 1 16,11-11-7-16,8-1 0 15,5 4 22-15,6-6 2 16,11 8 27-16,0 9 1 16,-19 16 14-16,-9 0 0 15,-13 8-4-15,0 14 1 16,-11 19-16-16,-11 9 1 16,-10 11-13-16,-15 5 1 15,0 3-8-15,4-5 0 16,7-20-6-16,3-22-1 0,14-14-2 15,8-19 1-15,0 0-4 16,25-41 1-16,7-34 6 16,9-7 1-1,3 2 3-15,0 8 1 0,-9 0 0 16,-10 14 1-16,-3 20 2 16,-6 10 1-16,-10 17-7 15,-6 11-1-15,0 0-1 16,-11 8-1-16,-6 14-8 0,-7 11 0 15,-9 25-7 1,8 9 1-16,14 1-6 0,11 1 1 31,11-11-3-31,6-8 2 16,18-17-2-16,6-13 0 16,11-26 0-16,11-13 0 15,8-25 0-15,6-3 0 16,2-6-2-16,-8 1 2 15,-8-1-3-15,-16 6 1 0,-6 3-23 16,-14 3 2-16,-8 16-40 16,-3 6 1-16,-10 2-21 0,-1 3 1 15,1 3 1-15,-1-11 2 16,4 0 44-16,-1 6 0 16,0-4 32-16,-8 20-1 15,0-5 5-15,0 5 1 16,0 14 9-16,0 13 0 15,0 17 11-15,0 17 2 0,0 5 3 16,0 3 1-16,11 6-6 16,5 5 1-16,-8 0-4 31,1-8 0-31,-1-31-1 0,-3-11 0 16,-5-16-1-16,-13-22 1 15,-4-9-9-15,-10-24 1 16,-20-25-11-16,-5-9 1 15,-5 9-32-15,8 13 1 16,16 23-48-16,8 16 1 16,15 3-12-16,10 11 0 15,-11-11 52-15,11 11 0 16,0 0 33-16,0 0 1 0,24-14 6 16,20 9 0-16,22-1 22 15,13-2-1-15,-3 3 23 16,9-6 2-16,8 2 7 15,0 1 0-15,5 0-12 16,-5-3 2-16,-11 0-8 16,-10-3 1-16,-10-5-18 0,-15 2 0 15,-14-2-14-15,-14-6 1 16,-8-3-6-16,-6 1 0 16,-5-6-1-16,-11 5 0 15,0 0-1-15,-2 9 1 16,-9 11 0-16,-3 8 0 15,-21 14 3-15,-3 16-1 16,-1 9 2-16,4 13 1 16,8 9 1-16,7-6 2 15,15 6-1-15,5-3 0 16,14-3 0-16,16-6 0 16,3-18-1-16,-3-26 1 0,3-10 1 15,24-9-1-15,6-11 2 16,0-14 2-16,-5-5 2 15,-12-11 0-15,-5-6 4 0,-2-5 1 16,-12-11 2-16,-2-9 2 16,-14-13-2-16,0 8 1 15,-8 14 0-15,2 30-1 32,3 14-6-32,1 16 2 15,2 6-5-15,0 11 0 16,-6 17-7-16,1 57-1 0,5 17-3 15,11 11 1-15,0 1-1 16,8 4 0-16,0 3-2 16,8 1 1-16,6-20-4 15,-3-25 2-15,0-19-4 0,-19-33 1 16,3-9-6-16,2-5 1 16,-16 0-1551-16</inkml:trace>
  <inkml:trace contextRef="#ctx1" brushRef="#br0" timeOffset="-95548.03">16505 12234 1080 0,'0'0'0'15,"17"-28"2"-15,-1 9 2 16,6-1-1-16,8-2 2 16,0 3 24-1,6 5 1-15,10 9 14 0,-2 5 1 16,-14 13 5 0,-8 18 2-16,-6 21-4 0,-2 3 0 15,-14 17-5-15,-11-6 1 16,-14 6-11-16,-2-11 1 15,2-17-9-15,3-14 1 16,14-16-7-16,8-14 1 16,0 0-4-16,14-14-1 0,2-35 6 15,14-7-1-15,3-7 4 16,8 0 1-16,6-12 3 16,-6 6 1-16,-17 0 3 0,-7 22 0 15,-6 22 0-15,-11 14-1 16,0 11-7-16,0 0 0 15,-11 25-2-15,-6 22 0 16,-2 25-11-16,3 5 2 16,16 6-10-16,0-17 2 15,5-14-4-15,6-13 0 32,0-9-1-32,14-13 0 0,2-9 0 15,25-10 0-15,30-15-1 16,11-19 1-16,0-8-3 15,-11-17 2-15,-82 61-1582 0</inkml:trace>
  <inkml:trace contextRef="#ctx1" brushRef="#br0" timeOffset="-95193.7">17941 11505 1168 0,'0'0'0'16,"0"0"49"-16,43-30 2 15,-13 13 14-15,6-8 0 0,5-5 16 16,0 8-1-16,0 8-29 16,-3 0-1-16,-2 9-15 0,-12 5 1 31,4 3-5-31,-9 8 2 16,-5 0-12-16,-12 14 2 15,-13 10-11-15,-13 7 2 16,-6-4-7-16,-14-2 1 15,0-5-5-15,-2-1 0 0,2-5-3 16,8 0 0-16,14-3-1 0,9-11 1 16,13-11-2-16,0 14 0 15,11-14 1-15,19-11 1 16,22-3 0-16,5-6 0 16,-5-2 0-16,-5 6 1 15,10 2 3-15,0-11 0 16,-57 25-1421-16</inkml:trace>
  <inkml:trace contextRef="#ctx0" brushRef="#br0" timeOffset="-90503.44">25029 17520 0,'0'0'0</inkml:trace>
  <inkml:trace contextRef="#ctx1" brushRef="#br0" timeOffset="-91301.5">19589 11616 602 0,'0'0'0'0,"0"0"25"16,0 0 1-16,-30-6 35 15,30 6 2-15,0 0 8 0,-11 6 0 16,11-6-12-16,-16 16 2 15,10-2-23-15,12-6 0 16,5 3-8-16,13 0 2 16,34-5-2-16,16-6 1 15,18-11 1-15,4-6 0 16,3-2 8-16,-15 5-1 16,-18 3 4-16,-22 6-1 15,-14 5-1-15,-19 5-1 0,-11 9-11 16,-11 13 1-1,11-27-1235-15</inkml:trace>
  <inkml:trace contextRef="#ctx1" brushRef="#br0" timeOffset="-90994.97">20355 11541 1017 0,'0'-14'0'15,"5"-8"21"-15,1-5 0 16,5-4 47-16,-6 1 1 0,0 11-4 16,-2 5 0-16,-3 14-22 15,0 0-1-15,0 0-10 16,17 3 0-16,-12 30-10 16,6 25-1-1,-3 24-12-15,0 9 1 16,-2 9-7-16,2-9 2 0,8-8-3 15,6-17 1-15,8-22 0 0,6-19 0 16,0-22-1-16,7-20 0 16,4-30 0-16,2-11 0 15,-49 58-1176 1</inkml:trace>
  <inkml:trace contextRef="#ctx1" brushRef="#br0" timeOffset="-90695.41">20921 11398 892 0,'0'0'0'16,"0"0"-1"-16,0 0 1 15,0 0-7-15,-17 30 1 16,-10-11 6-16,-20 17 1 16,-18 19 5-16,-12 9 1 0,9-1 9 31,0 3 1-31,7-5 10 0,23-3 1 16,11-14 8-16,13-13 0 15,9-18 7-15,5-13 1 16,16 3 0-16,20-17 1 15,26-8 4-15,7-3 0 16,7 9-2-16,-5 5 1 0,-2 11-12 16,-6 11 1-16,-9 8-8 15,-10 9 2-15,-3-1-9 16,-11 4 1-16,-2-6-10 16,-4-3 2-16,3-11-5 0,9-6 0 15,-36-5-1246 1</inkml:trace>
  <inkml:trace contextRef="#ctx1" brushRef="#br0" timeOffset="-90248.44">21640 11519 1117 0,'0'0'0'16,"0"0"33"-16,-6-41 0 16,6 41 26-16,-5-11-1 0,5 11-3 15,0 0 1-15,-19 8-22 16,2 11 0-16,-24 36-19 31,-5 12 2-31,7 10-10 16,4 6 0-16,10 5-4 0,9-11 0 15,5-13-2-15,8-17 1 16,6-23-2-16,8-13 0 16,0-8 0-16,11-17 0 15,16-35 1-15,0-12 1 16,-2-11 8-16,-6-8 1 15,-3-3 11-15,-5-8-1 0,-3 0 8 0,-2 6 0 32,-6 13 5-32,-1 22 0 15,-1 20-6-15,2 19 1 16,-11 11-11-16,11 6 0 16,5 29-9-16,3 26 1 15,6 11-9-15,2 13 1 16,0 6-2-16,3 6 0 15,-5-3-3-15,8-9 1 0,8-16-3 16,-11-13 1-16,-5-32-1 16,-12-15 1-16,-13-9-2 15,-3-22 1-15,3 22-1351 16</inkml:trace>
  <inkml:trace contextRef="#ctx1" brushRef="#br0" timeOffset="-90105.81">21623 11748 1030 0,'0'0'0'15,"0"0"10"-15,0 0 1 16,6 30 15-16,5-24 0 16,2-6 24-16,26-3 1 15,18-2-5-15,11-9 0 16,9 0-5-16,-1 3 2 16,-76 11-1079-16</inkml:trace>
  <inkml:trace contextRef="#ctx1" brushRef="#br0" timeOffset="-89299.75">23029 11776 791 0,'0'0'0'0,"0"0"59"16,-6-34 1-16,9 4 36 16,2-11 1-16,1-9-28 15,-9-2 2-15,-5 10-25 16,-6 9 1-16,-13 14-8 16,-14 8 1-16,-17 11-7 0,-7 11 1 15,-6 19-9-15,2 14 0 16,12 23-4-16,5 2-1 15,14 13-8-15,8 1 1 16,10-3-8 0,15-8 2-16,10-14-4 0,9-20 1 15,13-16-3 1,9-22 1-16,21-22 1 0,9-16 1 16,0-23 7-16,-6-13 1 15,-8-17 7-15,-6-1 0 16,-10-4 8-16,-9 5 0 15,-10-11-2-15,-9 5 1 16,-3 17-3-16,-5 19 1 16,-5 20-5-16,5 25 0 0,0 16-5 15,0 27 0-15,0 53-12 16,0 22 2-16,11 11-4 16,5 9 0-16,0-6-5 15,15-12 2 1,4-7-7-16,12-31 1 15,5-24-7-15,5-23 1 16,-57-19-1376-16</inkml:trace>
  <inkml:trace contextRef="#ctx1" brushRef="#br0" timeOffset="-89067.32">23354 11320 941 0,'0'0'0'0,"0"0"51"15,0 0-1-15,0 0 12 16,0 0 1-16,0 0-11 0,52 11 1 16,46-16-20-16,6-3 0 15,-11-3-8-15,-11-3 1 16,-8 5 1 0,-17 7 1-16,-13 2-1 0,-17 0 0 15,-16 0-6-15,-11 0 1 0,0 0-1179 16</inkml:trace>
  <inkml:trace contextRef="#ctx1" brushRef="#br0" timeOffset="-88876.82">23780 11315 1105 0,'0'0'0'0,"0"0"17"16,-2 11 1-16,2-11 12 0,-6 22 0 16,3 22-2-16,3 22 0 15,3 20-15-15,3 5 0 16,-1 5-6-16,1 1 0 15,-1-6-4-15,1-11 1 16,4-3-1-16,-4-10-1 16,-3-21 0-16,-3-7 2 15,-6-22-2-15,-2-9 1 16,8-8-993-16</inkml:trace>
  <inkml:trace contextRef="#ctx1" brushRef="#br0" timeOffset="-88645.95">22810 12330 1004 0,'0'0'0'0,"0"0"10"15,0 0 0-15,41 19 1 16,33-27 1-16,38-8 35 16,30-9 1-16,38-11-2 0,6 0 0 15,0-8-7-15,-14 5 0 16,-27 9-3-16,-24 11 1 15,-39 19-7-15,-33 11 0 16,-35 8-5-16,-42 22 0 0,28-41-1147 16</inkml:trace>
  <inkml:trace contextRef="#ctx1" brushRef="#br0" timeOffset="-87812.68">23190 12725 1054 0,'0'0'0'16,"-22"-36"15"-16,6 17 1 15,-4-4 30-15,4 10 0 16,0 13-1-16,-9 11-1 16,-16 22-9-16,-3 14 1 15,-5 19-11-15,3 8 1 16,7 9-11-16,12-3 1 0,13 3-4 15,3-14 2-15,17-11-5 16,13-14 1-16,19-27-1 16,3-17 0-16,11-17 3 15,0-27 1-15,0-17 2 16,-11-5 1-16,-8-6 11 0,-3-5 0 16,-14-14 4-16,-2-3 1 15,-8-2 1-15,-6 13 2 16,-6 17-6-16,6 30 2 15,-5 16-9 1,5 37 2-16,5 33-12 0,1 30 0 16,4 22-8-16,4 5 0 15,8 4-4-15,-3-9 0 16,14 0-1-16,-3-11 1 16,6-28-3-16,7-21 0 0,-7-28-1 15,-3-23 0 1,-3-21-2-16,-8-17 0 0,-9-19-13 15,-7-6 0-15,-1 3-13 16,1 3 0-16,7 13-7 16,9 15 0-16,-5 7 18 0,2 15 1 15,-3 8 12-15,9 8 2 16,8 13 5-16,-9 21-1 31,-7 21 2-31,-12 8 0 16,-10 9 2-16,-17 0-1 15,-3-9 1-15,0-10 0 16,4-18 0-16,4-4 2 16,12-23-3-16,5-8 1 15,0 0 0-15,11-19 1 0,8-28 3 16,14-14 2-16,-3-2 8 0,3-4 1 16,-17 7 12-16,-2 13 0 15,-9 22 2-15,-5 11 1 16,0 14-7-16,0 0 0 15,-5 36-9-15,5 8 0 16,0 22-9-16,5-5-1 16,6-11-3-16,14-9 0 15,7-16-3-15,15-14 0 0,18-16 0 16,15-20 0-16,13-22-1 16,0-17 1-16,-6-13-1 15,-5-14 0-15,-82 91-1412 31</inkml:trace>
  <inkml:trace contextRef="#ctx1" brushRef="#br0" timeOffset="-87569.9">24767 11541 1042 0,'0'0'0'16,"-24"-66"12"-16,2 11 2 16,-3 2 7-16,-2 4 2 15,8 15 21-15,8 21 1 16,11 13-12-16,-17 30-1 15,-2 42-5-15,8 38 1 0,11 39-14 16,3 25-1-16,11 19-8 16,5 11 0-16,0 9-5 15,3-6 2-15,-6-25-2 0,6-19 0 16,11-26 0-16,5-21 0 31,-2-36 0-31,-3-27 0 0,-9-28 2 0,-5-20 1 16,-19-5-1027-16</inkml:trace>
  <inkml:trace contextRef="#ctx1" brushRef="#br0" timeOffset="-87002.02">25445 12968 929 0,'0'0'0'16,"0"0"46"-16,0 0 0 0,28-42 43 15,-6 23 1-15,13-17-21 16,17 0 0-16,14 11-20 15,2 9 0-15,-2 13-15 16,-12 11 0-16,-4 23-7 0,-18 15 1 16,-26 15-15-16,-12 8 0 15,-16 8-7-15,-8 1 1 16,-5-12-5-16,8-8 0 16,5-14-2-16,8-14 1 15,3-16-1-15,11-14 1 16,0 0-1-16,14-36 1 15,19-30 3-15,2-14 0 16,3 3 7-16,-2-3 1 16,-6 0 11-16,-5 11 2 15,-9 16 5-15,-5 23 2 16,-6 19-4-16,-5 11 0 0,-5 30-10 16,5 14 0-1,-6 34-14-15,6-4 2 0,6 3-6 31,5-10 1-31,8-18-1 16,22-18 0-16,27-26-2 0,20-27-1 16,16-17-1-16,0-16-1 15,-17-22-2-15,-13-8 0 16,-74 85-1360-16</inkml:trace>
  <inkml:trace contextRef="#ctx1" brushRef="#br0" timeOffset="-86811.07">26730 12515 1030 0,'0'0'0'15,"-5"-44"1"-15,2 14 0 16,-2 13-1-16,5 17 0 15,0 0 6-15,-17 14 0 16,1 38 7-16,-3 17-1 16,11 22 8-16,8 6 0 0,2 8 3 15,4-3-1-15,2 3 0 16,3-3 0-16,5 3-2 16,-2-17 2-16,8-28-6 15,-11-24 2-15,-6-16-1 16,-5-20 1-16,0 0-1001 15</inkml:trace>
  <inkml:trace contextRef="#ctx1" brushRef="#br0" timeOffset="-86262.83">26473 12976 916 0,'0'0'0'15,"0"0"5"-15,0 0 0 16,0 0-2-16,0 0-1 16,0 0 35-16,0 0 0 15,39 8 24-15,15-2-1 16,28-6 5-16,22-6 1 15,30-5-2-15,6 0 2 16,-15 0-18-16,-7-3 0 16,-9-11-12-16,-10-11 0 0,-1-8-31 15,-21-3 2-15,-28-8-7 16,-19 0 0-16,-16 8-7 16,-12 3 1-1,-10 11-5-15,-5 5-1 0,-15 3 9 16,-7 9 1-16,-23 16 2 0,-5 16 0 15,3 23 0-15,-3 14 1 16,11 21 4-16,6 1 2 16,16 7-1-1,5-2 0-15,14-2 0 0,17-15 0 16,18-11-2-16,12-21 2 16,16-20-2-16,13-14 2 15,26-25 4-15,-4-13 0 16,-16-20 13-16,-8-10 0 15,-14-15 10-15,-13-5-1 16,-6-19 4 0,-14-12 1-16,1-10-3 15,-4 8 1-15,-2 19-12 16,-5 28 1-16,-1 38-10 16,-2 25 1-16,-6 36-9 15,3 36-1-15,3 58-5 0,3 17 0 16,4 13-2-16,12 6 0 15,3-4-7-15,5-4 1 16,-3-6-8-16,6-22 2 16,8-36-2-16,8-28 1 15,-49-52-1382-15</inkml:trace>
  <inkml:trace contextRef="#ctx1" brushRef="#br0" timeOffset="-85820.77">28404 12772 1143 0,'0'0'0'0,"27"-31"35"15,3 9 0-15,-3 3 42 0,6 8 0 16,0 11-24-16,-8 11 1 16,2 19-27-16,-5 14 0 15,-11 20-12-15,-11 10-1 16,-14-2-6-16,-5-3 1 16,-11-3-3-1,2-16 0-15,7-14-5 0,7-17 1 16,14-19-2-16,0 11 1 15,0-11-1-15,30-30 1 32,8-20 1-32,14-11 1 0,8-5 4 15,3-11 1-15,11-17 7 0,3-2-1 16,-4-1 13-16,-18 9 1 16,-19 24 5-16,-14 23-1 15,-17 24-4-15,-30 31 1 16,-32 33-13-16,-3 22 1 15,0 28-11-15,13 2-1 0,6 3-4 16,17-3 0-16,15-10-2 31,26-18 1-31,18-4-2 0,39-18 0 16,30-18-4-16,5-12 1 16,-5-19-3-16,-16-11 1 15,-12 0 1-15,-18-11 2 16,-58 22-1363-16</inkml:trace>
  <inkml:trace contextRef="#ctx1" brushRef="#br0" timeOffset="-85381.24">18345 14118 904 0,'0'0'0'15,"0"0"55"-15,0 0 0 0,0 0 27 16,0 0 1 0,58 0-29-16,18-16 0 0,50-4-14 15,13-7 2-15,-16 5-1 16,3-1 2-16,-14 10-4 15,-11 7 0-15,-24 1-4 16,-42 16 1-16,-54 14-15 0,-38 5 1 31,57-30-1257-31</inkml:trace>
  <inkml:trace contextRef="#ctx1" brushRef="#br0" timeOffset="-85278.48">18424 14372 1143 0,'0'0'0'16,"-27"33"12"-16,11-8 1 15,16 2 9 1,27-10 1-16,36-3 1 15,30-20 2-15,30-10-8 16,8-12 0-16,3-5 2 16,-5 3 0-16,-129 30-1025 0</inkml:trace>
  <inkml:trace contextRef="#ctx1" brushRef="#br0" timeOffset="-70967.94">12544 13977 766 0,'0'0'0'0,"-25"-5"30"0,3 2 1 16,8 0 46-16,4 3 0 15,10 0-9-15,0 0-1 32,0 0-22-32,0 0 1 0,35 3-16 15,28 0 2-15,24-11-10 16,17-9 1-16,17-5-5 15,2 0-1-15,0 3 0 16,-8-1 0-16,-23 6-4 16,-18 9 0-16,-33 5 0 15,-11 5 1-15,-19 9-1 16,-11 6 2-16,-13 13-4 0,-4 11 0 16,-10-3-2-16,-3 9 0 15,30-50-1138-15</inkml:trace>
  <inkml:trace contextRef="#ctx1" brushRef="#br0" timeOffset="-70702.38">13000 14168 992 0,'0'0'0'16,"-5"-20"6"-16,-3 9 1 16,8 11-1-16,-11-13 0 15,11 13 20-15,0 0 0 16,-6 35 2-16,6 18 0 15,0 24 0-15,0 20 1 16,8 21-7-16,9 12-1 0,-6-3-5 16,0-28-1-1,0-24-3-15,8-23-1 0,-3-5-1 16,-5-11 0-16,-3-14 0 16,3-11 1-16,6-5-1 15,-4-15 2-15,-13 9-1019 16</inkml:trace>
  <inkml:trace contextRef="#ctx1" brushRef="#br0" timeOffset="-70044.3">13306 14904 916 0,'0'0'0'16,"11"-13"17"-16,8-12 0 15,22-28 30-15,11 1 1 16,6-6 21-16,-1 19 0 15,-10 26-24-15,-6 26 0 16,-14 29-13-16,-13 16-1 16,-12 11-13-16,-10-3 1 15,-11-14-7-15,-8 1 2 16,2 2-6-16,3-8 0 0,9-11-3 16,7-11 1-1,1-12-2-15,5-13 1 0,0 0-1 16,13-8 1-16,20-22 3 0,14-12-1 15,10-13 7-15,-10-3 1 16,-1 3 7-16,-10-6 2 16,-15-2 1-16,-7 16 2 31,-11 17-2-31,-9 16 0 0,-5 19-5 0,-5 26 0 31,-14 24-5-31,3 14 0 0,2-8-7 0,9-9 0 16,10 3-3-16,17 0-1 15,6-5-2 1,13-3 1-16,16-8-2 0,6-17 0 16,16-17-1-1,9-16 1-15,2-25-1 0,9-13 1 16,-6-7-1-16,-11 4 0 16,-11 2-2-16,-14-8 0 15,-10-5-14-15,-20-14 1 16,-13 5-15-16,3 3 0 15,-1 14-7-15,-5 13 1 16,0 12 23-16,0 13 1 0,0 17 9 16,0 0 0-16,-14 28 3 15,9 30 0-15,-3 36 0 16,5 5 2-16,8-13-1 16,6-15 0-1,3 1 0-15,2-6 0 16,-2 12 0-16,-3-4 0 15,0-2 0-15,-6-17 0 16,-5-36 1-16,0-19-1 0,0 0-1167 16</inkml:trace>
  <inkml:trace contextRef="#ctx1" brushRef="#br0" timeOffset="-69448.78">14129 15004 992 0,'0'0'0'0,"0"0"11"0,0 0 0 16,0 0 18-16,0 0 0 15,47 5 0-15,5-2 2 16,41 0 0-16,16-6 2 16,9-5-1-16,2-3 1 15,-11 0 1-15,-5-3 0 16,0-3-7-16,-16 4 0 16,-6-4-12-16,-20 0-1 15,-21 1-14-15,-16-6 1 0,-14 2-4 16,-11 1 0-16,-8-11-15 15,-9-6 1-15,-4-14 3 16,-4 3 1-16,-8 17 11 0,-2 5 0 31,-1 20 2-31,-10 24 0 16,-12 28 3-16,1 16 0 16,-6 12 8-16,8 5 1 15,11-19-1-15,20 2 0 16,5 3 0-16,16-5 1 0,14-9-3 15,11-21 0-15,13-20-2 16,17-22 2-16,14-28 3 0,2-8 0 16,-5-14 7-16,-11-5 1 15,-11-11 8-15,-8-9 1 16,-9-7 1-16,-13-9 0 31,-5-6-1-31,-9 6 1 0,-5 16-6 16,2 26 0-1,-4 24-5-15,10 36 0 0,-11 5-8 16,5 42 1-16,1 50-7 16,2 27 0-16,6 17-5 15,2 8 1-15,6-9-1 0,5 9 0 16,6 17-2-16,8-17 1 16,0-39-2-16,1-38-1 15,-4-28 1-15,-5-27 0 16,-22-17-1342-16</inkml:trace>
  <inkml:trace contextRef="#ctx1" brushRef="#br0" timeOffset="-68994.96">15428 14926 1168 0,'0'0'0'0,"0"0"29"0,38-38 1 15,-8 16 34-15,6 8 1 16,10 6-10-16,1 16 0 15,5 14-28-15,-14 11 1 16,-19 9-14-16,-19 4-1 16,-19 15-7-16,-11 5 0 15,-3 9-2-15,-2-14-1 0,13-6-1 16,5-17 1-16,9-16 0 16,8-22 0-16,0 0 2 15,6-24 1-15,18-34 1 0,6-6 1 16,11-2 5-16,9-6-1 15,-4-2 6-15,-5 2 1 16,-11 0 0-16,-14 23 1 16,-5 18-1-16,-8 20 2 15,-3 11-7-15,-14 25 2 0,-2 30-7 16,-3 14 1-16,8 6-8 31,6 5 1-31,5-3-3 0,5-2 0 16,11-9 0-16,14-11 0 15,12-16-1-15,15-31 0 16,14-19-1-16,8-25 1 16,9-22 0-16,-3-8 0 15,-1-6-2-15,-4 3 2 16,-80 69-1341-16</inkml:trace>
  <inkml:trace contextRef="#ctx1" brushRef="#br0" timeOffset="-68648.5">16470 14289 1180 0,'0'0'0'0,"0"0"16"0,0 0-1 15,27-5 31-15,3-4 0 32,22-7 12-32,22-4-1 15,8-10-20-15,-3 3 1 0,-2-7-11 16,-12 10 0-16,-7 13-5 15,-20 11 2-15,-24 0-12 16,-28 13 1-16,-27 29-13 0,-14 10 1 16,-2 12-3-1,-3-1-1-15,2 3-8 0,12-5 0 16,10-9-8-16,9-5 0 16,16-22 6-16,14-6 1 15,10-2 5-15,12-17 1 16,19-5 1-16,8-9 2 15,8-14 2-15,8-8 1 16,14-11 1-16,17 0 1 0,-99 47-1135 16</inkml:trace>
  <inkml:trace contextRef="#ctx1" brushRef="#br0" timeOffset="-68179.18">18362 14168 653 0,'0'0'0'0,"0"0"50"15,0 0 1-15,-30 0 23 16,30 0 1-16,0 0-19 0,0 0 1 15,13-6-13-15,39-8 1 0,57-8-4 16,20-5 1-16,2-6-1 16,-2-3 2-1,5-3-7 1,-9-2 1-16,-15 16-7 0,-25 3 1 16,-31 14-3-16,-24 8 1 15,-30 0-7-15,-33 30 1 16,-21 6-5-16,-9 5 0 0,-5-2-5 15,7 2 1-15,61-41-1193 16</inkml:trace>
  <inkml:trace contextRef="#ctx1" brushRef="#br0" timeOffset="-67904.39">18807 14099 1105 0,'0'0'0'15,"-22"-25"17"-15,6 3 1 16,2 0 18-16,3 0 1 15,6 11 11-15,5 11 1 0,-14 0-18 16,1 25 0-16,-7 35-11 16,9 20 0-16,17 28-10 15,10 13 2-15,1 17-8 16,7 3 2-16,-2-14-5 0,3-6 1 16,-9-24-2-16,1-6 0 15,2-6 0-15,-3-16 0 16,-5-11 0-16,3-16 0 15,-3-23 0-15,0-14 0 16,0-10 2-16,13-25 1 16,-24 30-1093-16</inkml:trace>
  <inkml:trace contextRef="#ctx1" brushRef="#br0" timeOffset="-67401.75">19040 14993 1054 0,'0'0'0'0,"0"0"12"16,16-31 0-16,3 12 13 16,17-28 0-1,16-14 44-15,11 6 0 0,-6 8-14 0,0 20 2 16,-16 30-14-16,-5 27 2 16,-14 28-12-16,-14 14-1 15,-16 2-13-15,-9-8 0 16,-18 14-7-16,-1 9-1 31,1 4-4-31,2-7-1 0,11-28-2 0,8-17-1 16,9-19-1-16,5-22 2 15,11-8-2-15,13-36 1 32,9-28 3-32,11-16 1 0,8 0 4 15,3 5 1-15,5 17 4 16,-14-3 1-16,-13-3 1 15,-14 0 1-15,-13 25 2 0,-12 25 0 16,-5 36-3-16,-13 25 1 16,-17 27-3-16,-6 17 0 15,1-6-10-15,13 11 0 16,14 9-5-16,8-6 2 16,11-9-3-16,19-18 0 15,14-20 0-15,8-22 0 16,11-22-2-16,5-25 2 15,11-19-1-15,9-8 1 16,-3-12 0-16,2 6 0 0,-76 58-1390 16</inkml:trace>
  <inkml:trace contextRef="#ctx1" brushRef="#br0" timeOffset="-67011.58">20636 14725 992 0,'0'0'0'16,"0"0"49"-16,0 0 1 0,0 0 63 15,0 0-1-15,0 0-49 16,60-5 1-16,28-15-32 31,10-7 1-31,-2-6-13 0,5-3 0 16,9 0-6-16,-12 3-1 15,0 11-1-15,-18 2 2 16,-31 15-3-16,-16-1 1 16,-33 6-4-16,-22 6 0 15,22-6-1239-15</inkml:trace>
  <inkml:trace contextRef="#ctx1" brushRef="#br0" timeOffset="-66779.69">20945 14342 1093 0,'0'0'0'15,"0"0"7"-15,0 0 1 16,0 0 8-16,0 0 0 16,0 0 9-16,0 0 2 15,11 88-8-15,3 3 1 32,8 17-3-32,-6-4 1 0,-5-2-4 0,0-11 1 15,-3-19-5-15,-2-14 1 0,5-19-2 16,0-17 1-16,-1-8 0 15,10-14 1 1,-20 0-1029-16</inkml:trace>
  <inkml:trace contextRef="#ctx1" brushRef="#br0" timeOffset="-65799.5">23223 14361 627 0,'0'0'0'15,"0"0"87"-15,0 0 1 16,0 0 34-16,0 0 2 15,-3-36-68-15,3 19 0 16,0 4-17-16,0-4 0 16,0 9-7-16,0 8-1 15,0-17-6-15,0 17 0 16,0 0-3-16,-27 25 1 16,-9 14-6-16,-5 5 3 15,0-3-3 1,11-8 1-16,8-5-9 15,6 2 2-15,2 3-6 16,3 9 2-16,6 5-2 0,-1-9 1 16,6-7-1-16,8-12-1 15,6-5-1-15,16-6 2 16,11-8 1-16,0-14-1 16,11-16 2-16,-5-9 1 15,-12-10 1-15,-8-1 1 16,-13 0 6-16,-14 1 0 15,-14-4 2-15,-10 1 0 16,-14-9 2-16,-14-8 2 0,-9-3-2 16,-18-5 0-16,-25 3 0 0,-8 2 1 31,6 28-5-31,10 13 1 16,22 20 0-16,17 22 0 15,21 6-2-15,9 11 0 16,16 5-7-16,22 11 0 15,27 3-6-15,39 0 2 16,-77-47-1417-16</inkml:trace>
  <inkml:trace contextRef="#ctx1" brushRef="#br0" timeOffset="-65431.63">23635 14038 916 0,'0'0'0'16,"0"0"30"-16,0 0-1 16,-27-28 5-16,27 28 1 15,0 0-11-15,0 0 1 16,0 0-14-16,25-8 1 0,16 0-6 16,22-6-1-16,10-5 3 15,-4-1 0-15,-4 9 4 16,-7-2 2-1,-12 4 5-15,-10 1 1 0,-17 3 6 0,-8 5 0 16,-11 0 4-16,16 0 0 16,-16 0 1-16,0 0-1 15,0 0-4 1,0 0 1-16,0 0-4 16,0 0 2-16,0 0-4 15,-8 13 1-15,-8 9-7 16,-6 9 1-16,22-31-1184 15</inkml:trace>
  <inkml:trace contextRef="#ctx1" brushRef="#br0" timeOffset="-64374.4">23132 14372 892 0,'0'0'0'0,"0"0"5"15,20-36 1-15,-20 19 41 16,-6 1 0-16,3-1 14 15,-2 1 0-15,-6-12-3 16,-5 1 0-16,-12 2-5 16,-2 8 0-16,-5 6-9 15,-12 14 2-15,-16 14-18 0,-11 10 2 16,3 20-14-16,3 16 2 16,16 9-7-16,16 8-1 15,15 6-5-15,7-1 2 16,14-5-3-16,14-11 1 15,18-25-2-15,15-10 1 32,16-21-1-32,0-13 2 0,2-24 0 0,-7-12 1 15,-12-11-1-15,-5-17 2 16,-11-7 1-16,-2-12 1 16,-12 0 1-1,-5-5 1 1,-3-3 4-16,-2-9-1 0,-6-5 2 15,0 1 1-15,-9 7 0 0,1 23 1 16,5 24-4-16,1 22 2 16,-1 15-6-16,3 13 0 15,0 19-5-15,3 28 0 16,5 49-2-16,6 23 0 16,2 5-3-16,3 3 0 15,8 3-1-15,4-14 1 16,-1-6-4-16,2-19 1 15,1-19-2-15,8-20-1 16,-2-21 3-16,4-26-1 16,9-10 2-16,0-23 1 0,-5-5 0 0,-6-14 1 15,-41 47-1331-15</inkml:trace>
  <inkml:trace contextRef="#ctx1" brushRef="#br0" timeOffset="-64111.71">23737 14118 1054 0,'0'0'0'15,"0"0"10"-15,0 0 1 0,-11-36 4 16,11 36 1-16,2-16 29 16,-2 16 0-16,0 0-6 15,0 0 0-15,0 55-7 16,3 19 0-16,3 26-9 0,-1 2 0 15,-5 3-10-15,0-3-1 16,0-11-6 0,6-11-1-16,-6-20-3 0,5-13 2 15,1-16-2-15,-4-15 0 16,-2-16-1-16,0 14 2 16,0-14-1080-16</inkml:trace>
  <inkml:trace contextRef="#ctx1" brushRef="#br0" timeOffset="-63511.72">22271 15125 614 0,'0'0'0'15,"-41"6"52"-15,14-1 0 16,8-2 17-16,8 2 2 16,11-5-24-16,22 17 0 0,35 8-16 15,31-3-1-15,40-8-8 16,36-14 2-16,44-17 4 16,27-8 0-16,3-11 6 15,-11-8-1-15,-36 0 5 16,-19 0 1-16,-27 11-1 15,-27 3 1-15,-44 13-4 0,-33 6 0 16,-30 8-4-16,-33 6 2 16,-49 19-6-16,-9 0-1 15,80-22-1169 1</inkml:trace>
  <inkml:trace contextRef="#ctx1" brushRef="#br0" timeOffset="-62946.77">23127 15434 1168 0,'0'0'0'0,"-11"-55"32"15,6 3 2 1,-6-1 33-16,5 17 1 15,-2 20-11-15,8 16 0 16,-11-11-32-16,-5 30 1 16,-25 28-19-16,-11 19 2 15,-6 17-8-15,-7 8 2 16,10 3-3-16,11-6 0 16,17-8-3-16,21-14 2 0,17-11-2 15,14-13 1-15,19-12 0 16,8-24-1-16,19-28 2 15,-6-17 1-15,-5-8 0 16,-5-8 0 0,-8-6 1-16,-9 1 2 0,-13-4 4 0,-9-13 2 31,-13-23 7-31,-6-4 1 0,-8 2 4 16,-5 22 2-1,-6 16 1-15,3 25 1 16,8 23-7-16,11 16 1 0,-17 44-5 15,14 25-1-15,6 52-5 16,5 12 1-16,6-17-7 0,8-17 1 16,0-8-3-16,8 3 2 15,11 5-2-15,5-10 0 16,6-20 0-16,6-34 0 16,7-37-2-16,-10-29 2 15,-55 31-1329 1</inkml:trace>
  <inkml:trace contextRef="#ctx1" brushRef="#br0" timeOffset="-62531.69">23608 15641 1017 0,'0'0'0'0,"0"0"10"0,41-39 2 15,-22 23 10-15,3-3 1 0,0-1 16 16,-3 9 0 0,9 6 0-16,2 10 1 0,5 6-6 15,-2 14 1-15,-17 11-6 16,-2 0 2-16,-14-6-9 15,-16 9 2-15,-9 13-9 16,0 1 2-16,9-20-6 16,5-8 2-16,6-12-3 15,5-13 1-15,0 0 0 0,11-13 1 16,8-23 2-16,8-19 1 16,9 5 0-16,-1 3 2 15,3-8 2-15,-8-9 0 16,-10-5 5-16,-9-5 1 15,-6 27-2-15,-5 17 1 16,0 30-5 0,-14 30 1-16,-2 42-8 0,-6 13 1 15,8-19-6-15,9-2-1 16,5-9-3-16,5-2 0 0,14-12-2 31,17-11 0-31,21-10-1 16,17-9 1-16,14-25-1 15,-3-8 1-15,-14-17 2 0,-19 0-1 16,-52 39-1356-16</inkml:trace>
  <inkml:trace contextRef="#ctx1" brushRef="#br0" timeOffset="-62079.83">22474 14066 766 0,'0'0'0'0,"10"-31"20"0,-10 12 0 15,0-3 24-15,0 5 1 0,0 17-3 16,-10-5 0-16,-10 24-15 31,-7 31 0-31,-11 41-10 16,5 36 1-16,11 41-11 15,11 22 0-15,11 15-2 16,11 7 1-16,11 6-3 0,14-11 1 16,13-22 0-16,25-11 0 15,24 0 3-15,20-37 1 16,13-48 6-16,8-31 2 16,-5-42 7-16,11-32-1 15,-145 16-921-15</inkml:trace>
  <inkml:trace contextRef="#ctx1" brushRef="#br0" timeOffset="-61753.27">24499 13859 1117 0,'0'0'0'15,"3"-55"36"-15,5 19 1 16,11 11 37-16,-5 8 0 16,0 15-27-16,16 32 2 15,16 55-25-15,17 37 1 0,25 41-19 32,5 27-1-32,-17 9-4 0,-27 5 1 0,-29-8-2 15,-26-14 0-15,-18-11-2 16,-15-17 2-16,-13-27-1 15,-2-22 0-15,7-30 0 16,14-15 1-16,9-24 0 31,13-14 0-31,11-22-1120 16</inkml:trace>
  <inkml:trace contextRef="#ctx1" brushRef="#br0" timeOffset="-60066.86">25839 14811 653 0,'0'0'0'0,"0"0"47"0,-11-39 0 15,8 22 34-15,1 4-1 16,2 13-36-16,-30-11 1 16,-6 5-25-16,-21 17 2 15,-20 17-13-15,1 13 0 16,10 12-6-16,11 7 1 16,9 1-2-16,13 2-1 0,14 1-1 31,2-3 0-31,12-6-1 15,5-19 1-15,11-17-2 16,5-14 1-16,14-18 1 16,17-12 0-16,16-28 4 15,5-13-1-15,-2-8 21 0,-9-12-1 16,-16-5 21-16,-8-6 0 16,-8-7 13-16,-15-1 0 15,-4 3 0-15,-6 2 1 16,-8 12-7-16,0 14 2 15,-3 27-11-15,2 16 0 16,9 31-13-16,-11 17 2 16,1 44-16-16,-1 30 1 15,11 25-8-15,11 16 0 16,-1 3-6-16,10 0 0 0,-4-10-2 16,3-15 1-16,8-14-1 15,9-13 0-15,5-33 0 16,0-14 0-16,-41-36-1301 15</inkml:trace>
  <inkml:trace contextRef="#ctx1" brushRef="#br0" timeOffset="-59594.32">26047 14725 1093 0,'0'0'0'15,"0"0"16"-15,46-44 1 16,-13 22 21-16,11 8 2 15,11 11 0-15,-1 14 0 0,-10 17-16 16,-8 13 0-16,-23 14-11 16,-16 6 0-16,-18 8-4 15,-15-3 2-15,-10-5-6 16,-1-8 2-16,6-15-1 31,14-8-1-31,13-13 0 16,14-17-1-16,-3 11 2 15,14-19 0-15,14-14 6 0,16-11 0 0,19-17 10 16,0-11 2-16,-2 1 5 16,-17-7 1-16,-6-10 3 0,-7 5 1 31,-9-2-5-31,-8 24 0 0,-9 23-7 0,-2 27 2 16,0 0-8-16,-22 33 1 15,-16 36-7-15,-3 19 0 16,6 0-7-16,5 1 2 31,19-12-4-31,11-8 0 16,19-14-1-16,14-14 0 15,13-10-1-15,11-26 1 0,15-10-1 16,15-20 0-16,33-11-1 16,1-11 1-16,2 8 0 15,-9-13 0-15,-114 52-1332 16</inkml:trace>
  <inkml:trace contextRef="#ctx1" brushRef="#br0" timeOffset="-58703.82">23100 14325 640 0,'0'0'0'16,"0"0"22"-16,0 0 0 15,0 0 58-15,0 0 1 0,0 0 5 16,0 0 0-16,0 0-15 16,0 0 1-16,-9-39-25 15,4 23 0-15,-1-12-9 16,1-2 0-16,-11 0 5 16,-6-4 0-16,-8-1-4 15,-11-4 0-15,-22 3-4 0,-14-3 1 16,-18 4-9-16,-7-4 0 15,-2-2-7-15,1-4 1 16,4 1-6-16,6 8 0 16,11 14-5-16,14 3 1 15,16 8-2-15,16 3 1 16,14 5-2-16,12 0 0 16,10 3-3-16,21 19 2 15,-21-19-1327-15</inkml:trace>
  <inkml:trace contextRef="#ctx1" brushRef="#br0" timeOffset="-57847.45">23214 15539 539 0,'0'0'0'0,"0"0"28"0,0 0 0 15,0 0 23-15,0 0 1 16,0 0-5-16,0 0 1 15,0 0-4 1,14-28 1-16,-8 17-3 0,-1-8 1 16,1 3 7-16,-1-1 1 15,-5 3 2-15,-8 3-1 16,-3 0-2-16,-11-3-1 16,-16-11-1-16,-17 1 1 15,-22 2-10-15,-15 8 0 16,-18-3-4-16,1 9 0 0,-14-6-7 15,5 3 1 1,1 6-8-16,-4 10 2 0,-2 9-8 16,6 11 1-16,16 8-2 15,19 5-1-15,13 1-5 16,31-6 1-16,38-33-1279 0</inkml:trace>
  <inkml:trace contextRef="#ctx1" brushRef="#br0" timeOffset="-44552.67">9987 16632 1192 0,'0'0'0'31,"0"0"37"-31,-5-39 2 0,-1 25 29 0,1-5 0 16,-6 8-10-16,0 5-1 15,11 6-27-15,-19-5 2 16,-3 2-11-16,-8 9 0 15,-17 18-6 1,1 15 1-16,-6 5-4 16,6 14 0-16,2 8-3 15,-3 14 1-15,4 3-2 16,4 5 0-16,9-2-2 16,0 13 0-16,8 17-1 0,11 0 1 15,11-11-3-15,11-11 1 16,6-28-1-16,13-11-1 15,11-5 0-15,5-14 0 16,12-14 1-16,10-22-1 16,9-28 0-16,5-8 0 0,2-5 1 15,-13-17 0-15,-2-25 1 0,-9-16 1 32,-11-9 3-32,-19 3 1 15,-13 12 2-15,-23 13 0 16,-16 13 3-16,-13 12-1 15,-12 0 2-15,-5 14 0 16,-5 21-1-16,-6 17 0 0,-3 26-3 16,-2 7 0-16,0 9-3 15,8 5 1-15,13 0-3 16,14 19 1-16,25 20-1 16,16 19-1-16,20 6-1 15,7-3-1-15,12-20-2 0,10-13 1 16,0-17 0-16,1 0-1 15,-1 3-1-15,-2 6 1 16,-3-4-1-16,-17 4 0 16,-7-1 0-16,-17-2 0 15,-6 0 0-15,-16-9 0 16,-5-8 0-16,-3-8 0 16,2-14 0-16,6-5 1 15,-2-9-1-15,13-8 1 16,-8 14 0-16,8-14 1 0,0 0-1490 15</inkml:trace>
  <inkml:trace contextRef="#ctx1" brushRef="#br0" timeOffset="-43895.13">10318 18232 1306 0,'11'-25'0'0,"8"-25"37"15,9-8 0-15,13-8 35 16,5 6 1-16,1 13-9 15,4 8-1 1,-4 9-33-16,-1 19 0 0,-16 16-12 16,-8 23 1-16,-8 19-7 15,-11 24 2-15,-14 26-4 0,-6 0 1 16,-7-12-3-16,-4-13 1 16,4-17-2-16,7-25-1 15,12-13 2-15,5-17 0 16,0 0 2-16,0 0 0 15,0 0 0-15,16-28 1 16,14-38 0-16,6-22 1 16,5-14 2-16,-8 5-1 15,-22 14-1-15,-6 23 2 0,-2 15-2 32,-3 21 1-32,0 24-2 15,-8 27 0-15,-3 26-1 16,-6 13 1-16,1 28-3 15,8 5 1-15,8-11-3 16,5-16-1-16,6-22 0 16,8-20-1-16,3-8-1 0,27-11 0 15,31-11-1-15,7-14 0 16,6-13 0-16,-8-17 0 16,-9-20-1-16,-7-16 0 15,-4-22-2-15,-7-3 0 16,-12 9-7-16,-13 21 1 15,-14 31-8-15,-13 19-1 0,-1 11 2 16,-5 14 2-16,-5-11 4 0,5 11 1 16,0 0 5-16,-6 17 0 15,-10 22 1-15,8 27 1 16,8 25 0-16,2 11 0 31,9 0 0-31,6-11 1 16,5-14 0-16,-3-19 0 15,-3-22 0-15,-10-11 2 0,-1-11-1 16,-5-14 1-16,0 0 0 16,-16-3 2-16,16 3-1510 0</inkml:trace>
  <inkml:trace contextRef="#ctx1" brushRef="#br0" timeOffset="-43334.09">11311 18124 1369 0,'0'0'0'0,"0"0"31"16,2 14 0-16,7 3 21 15,1 2 0-15,1 0-6 16,11-2 0-16,30-3-22 0,19-6 1 16,11-11-11-16,11-11-1 15,6-8-1-15,-1-11 2 16,6-3-5-16,-6-11 1 16,-10-2-2-16,-14-6 0 15,-22 13-3-15,-17 12 2 16,-24 13-3-16,-5 1 2 15,-12-12-3-15,-10-2 1 16,-9-3 0-16,-8 11 1 16,3 11-1-16,0 13 2 0,-8 9 1 15,2 20 0-15,-10 27 1 16,-6 11 0-16,5 19 0 16,17 3 1-16,9-11-1 15,15-8 1-15,17-23 0 16,5-7 0-16,4-23-3 0,18-19 2 15,27-19-2-15,-2-12 1 16,0-21-2-16,-11-11 2 16,-11-9 1-16,-16-3 0 15,-14-7 0-15,-11-1 1 16,-6 5 0-16,-5-7 0 16,-8-17 0-16,-11 3-1 15,3 24 1-15,5 23 0 16,14 30 2-16,5 44 0 15,3 47-2-15,3 24 0 16,5 26-3-16,3 13 2 0,5 12-3 16,6-3-1-16,8-6 0 15,6-8 0-15,10-20-2 16,1-21 2-16,10-34-2 16,-5-27 0-16,-52-25-1577 31</inkml:trace>
  <inkml:trace contextRef="#ctx1" brushRef="#br0" timeOffset="-42935.5">12585 17967 1431 0,'0'0'0'15,"27"-50"32"-15,-11 14-1 0,14 3 40 16,3 3 0-16,8 5-20 16,-5 11 2-1,-6 25-29-15,-8 25 0 0,-6 28-9 16,-8 13 1-16,-24 20-6 15,-9-6 1-15,-5 0-3 0,-5-25 0 16,13-11-2-16,5-19 2 16,12-19-2-16,5-17 1 15,16-6 0-15,6-22 1 16,25-30 0-16,-1-11 0 16,6-5-1-16,-11-12-1 15,0-5 7-15,-5 14-1 16,-20 22 0-1,-2 19 1-15,-9 17-2 16,-5 19 1-16,0 0 0 0,-19 38-1 0,-5 34-2 16,2 11 0-16,11 2-4 15,5-7 2-15,12-9-2 16,16-17-1-16,8-13-2 16,11-20 2-16,11-11-2 15,16-16 0-15,19-25 0 0,6-14 2 16,-93 47-1563-16</inkml:trace>
  <inkml:trace contextRef="#ctx1" brushRef="#br0" timeOffset="-42720.37">13927 17148 1444 0,'0'0'0'16,"0"0"48"-16,27-28 1 15,-7 6 39-15,18 0 1 16,11-3-23-16,8 0 1 16,6-2-34-16,6-1 0 15,2 0-12-15,3 4-1 32,-14 13-10-32,-11 8 0 0,-24 3-4 15,-25 0-1-15,0 0-1497 16</inkml:trace>
  <inkml:trace contextRef="#ctx1" brushRef="#br0" timeOffset="-42584.61">14088 17272 1394 0,'0'0'0'0,"-11"25"24"16,0-14 1-1,11-11 31-15,0 0 0 16,0 0 12-16,17-11 2 0,7-3-26 16,23-17 1-16,16-7-16 15,5 5 1-15,-68 33-1411 16</inkml:trace>
  <inkml:trace contextRef="#ctx1" brushRef="#br0" timeOffset="-34515.59">16759 17559 1293 0,'0'0'0'0,"-8"-53"50"16,8 23 0-16,-5 2 33 15,5 12 1-15,0 16-20 0,0-11 2 16,0 11-34-16,-6 11 2 16,6 16-10-16,-5 26 2 15,5 24-9-15,0 6 0 16,5 2-4-16,6-5 2 16,8 0-5-1,3-5 1-15,-8 5-3 0,2-8 1 16,1-12-1-16,-1-13 0 15,-2-16 0-15,8-18 0 16,8-18-4-16,5-20 2 16,-35 25-1467-16</inkml:trace>
  <inkml:trace contextRef="#ctx1" brushRef="#br0" timeOffset="-34400.27">17290 17639 1231 0,'0'0'0'0,"0"0"39"16,0 0 0-16,0 30 5 16,0-16 1-16,0-14-1094 0</inkml:trace>
  <inkml:trace contextRef="#ctx1" brushRef="#br0" timeOffset="-33896.42">15723 18160 1105 0,'0'0'0'15,"-24"-30"11"-15,2 10 0 16,3 4 36-16,2 5 2 15,17 11 21-15,-16-6 1 16,2 9-11-16,-2 5-1 0,2 9-10 16,3 2 1-16,6 6-10 15,5 0 1-15,13-8-10 16,31-9 2-16,44-8-4 0,29-14 0 16,20-22-2-16,2 0 1 15,-16-5-3-15,-13 5-1 16,-37 11-4-16,-18 11 1 15,-27 1-4-15,-18 7-1 16,-10 6 0 0,0 0 1-16,0 0-5 0,0-11 1 0,0 11-1530 15</inkml:trace>
  <inkml:trace contextRef="#ctx1" brushRef="#br0" timeOffset="-33199.01">17459 17730 1155 0,'0'0'0'0,"6"-36"49"15,5 6 0-15,0-1 43 16,2 4 0-16,-2 10-26 0,-5 6 2 16,-6 11-27-16,0 0 1 15,0 0-12-15,-19 3 0 16,-33 30-5-16,-22 17 1 15,-14-1-4-15,-5 12 1 16,-5 2-3-16,11 6 1 16,13-13-2-16,11-4 1 0,16-13-3 15,17-12 0-15,19-10-2 0,11-17-1 16,-16 11-1-16,16-11 0 31,16-6-3-31,9-2 0 16,32-3-1-16,12 5 1 15,-1 9-1-15,9 11 0 16,-1 0 0-16,-2 2 0 0,-6 4-2 16,-2 2 1-16,-9 8 0 15,-5 0 0-15,0 1-3 16,-5-6 2-16,-6 2-5 16,11-13 1-16,11-20-1 15,13-10-1 1,-76 16-1580-16</inkml:trace>
  <inkml:trace contextRef="#ctx1" brushRef="#br0" timeOffset="-32746.64">18304 17688 1356 0,'0'0'0'16,"-11"-38"47"-16,0 7 0 16,6-2 31-16,2 8 0 15,0 14-19-15,3 11 0 16,0 0-23-16,-13 6 0 15,-15 19-7-15,-15 22 2 0,-15 19-7 16,1 6 2-16,5 2-8 16,11 6 0-16,5-3-6 15,9-10 2 1,5-12-3-16,8-14 0 0,9-16-1 16,5-25 2-1,0 0-3-15,19-30 1 0,14-31-1 16,2-19 1-1,1 8-1-15,-3-8 1 0,-3-8-1 16,-8-17 1-16,-9-11-1 16,-7 9 0-16,-6 18 0 0,5 26 0 15,1 27-1-15,-1 8 0 16,1 15-4-16,-6 13 2 16,5 16-4-16,9 23 1 31,13 27-1-31,9 14 1 15,5 8-2-15,0 3 0 16,3 0-1-16,-1 0 1 0,4-5-1 16,-4-9 1-16,-12-22-1 0,-10-13 0 15,-1-17-1-15,-20-25 1 16,0 0-1623-16</inkml:trace>
  <inkml:trace contextRef="#ctx1" brushRef="#br0" timeOffset="-32584.4">17927 17757 1394 0,'0'0'0'16,"0"0"35"-16,0 0 1 0,30 20 37 15,-14-20 1-15,25-11-13 16,20-9 0-16,18-2-24 16,-3 0 0-16,4 0-14 15,2 6-1-15,-82 16-1412 0</inkml:trace>
  <inkml:trace contextRef="#ctx1" brushRef="#br0" timeOffset="-31116.53">19999 17354 690 0,'0'0'0'0,"8"-35"32"31,-2 4 1-31,-12 6 44 0,1-5 1 16,-3 8-8-16,-9 8 1 15,-18-8-26-15,-12 8 0 0,-10 14-18 16,-11 17 0-16,5 16-7 15,3 22 0-15,2 17-8 16,6 8 1-16,0 11-8 16,11 0 2-16,19-8-6 0,9-11 1 15,18-12-2-15,14-16 2 16,9-16-2-16,13-20 0 16,13-19 0-16,4-16 0 15,5-15 0-15,-6-24 0 31,-5-8 1-31,-11-12 0 16,-14-11 7-16,-2-7 0 16,-14-1 16-16,-3-3 2 15,-8-2 13-15,-11 5 1 0,-3 8 8 16,-5 20 0-16,6 36-6 16,4 32-1-16,-1 26-8 15,-4 33-1-15,3 41-10 0,8 14 0 16,11 10-9-16,17 7 1 15,16 2-6-15,11-8 0 16,22-6-4-16,2-8 1 16,-5-19-3-16,-16-17 0 15,-17-19-1-15,-16-16 1 16,-22-31-1331-16</inkml:trace>
  <inkml:trace contextRef="#ctx1" brushRef="#br0" timeOffset="-30911.5">19174 18144 878 0,'0'0'0'0,"43"0"33"15,17-11 0 1,33-12 34-16,17-12 0 0,13-12-12 0,16-14 0 16,25 6-24-16,-5 5 2 15,-44 20-11-15,-28 13 1 16,-29 12 1-16,-17 5 1 15,-25 5 0-15,-16 26 1 16,0-31-1074-16</inkml:trace>
  <inkml:trace contextRef="#ctx1" brushRef="#br0" timeOffset="-30432.49">19723 18439 916 0,'0'0'0'0,"-19"-42"42"0,8 9-1 15,-11 6 18-15,3 10 0 16,8 12-15-16,0 7 0 16,0 9-21-16,-13 17 2 15,-28 27-10-15,0 11-1 16,5 12-4-16,6-9 0 0,14 0-2 15,16-11 0-15,22-6-2 16,11-16 0-16,19-11-1 16,0-23 1-16,0-13-2 15,-6-22 2-15,9-16 0 0,-3-12 1 16,0-16 8-16,-11-3-1 31,-2-6 10-31,-15-2-1 16,-2-14 12-16,-11 0 1 0,-16 0 8 15,8 19 1-15,-3 33-3 16,5 25 1-16,6 25-13 16,0 45 2-16,0 48-13 15,6 18 0-15,7 7-8 16,4 1 0-16,5-11-6 0,2 2 0 16,12 11-1-16,7-13-1 15,9-34-1-15,9-35 1 16,-61-39-1376-16</inkml:trace>
  <inkml:trace contextRef="#ctx1" brushRef="#br0" timeOffset="-30015.8">20144 18287 1042 0,'0'0'0'0,"19"-28"33"0,3-2-1 15,14-6 26-15,-1 9 2 16,6 16-25-16,-2 11 0 15,-4 30-15-15,-13 14 1 16,-8 17-6-16,-14 2 0 16,-20-8-2-16,-7-13-1 15,0-6-1-15,8-6 0 16,2-2 2-16,6-6-1 16,9-14 4-16,2-8 0 15,0 0 7-15,19-17 2 0,-3-16 6 16,9-5 1-16,2-1 1 15,-2 3 2-15,-9-2 1 16,-2-4 0-16,-6 12-6 16,-3 13 1-16,-5 17-8 0,0 0 1 31,-5 33-9-31,-1 6 2 0,1 8-7 0,5-8 0 16,0-12-5-16,5-2 1 15,6 5-4 1,19 1 0-16,22-15-1 15,14-10 0-15,19-23-1 16,8-10 1-16,5-4-1 16,1-7 0-16,-99 38-1425 0</inkml:trace>
  <inkml:trace contextRef="#ctx1" brushRef="#br0" timeOffset="-29680.38">21872 17076 690 0,'0'0'0'0,"0"0"52"16,0 0 2-16,33-31 10 15,8 20 1-15,24-2-27 16,17 2 1-16,20-3-15 0,-7 8 1 16,-15 1-6-1,-9-1 1-15,-17 6 7 16,-13 6 1-16,-11 5 0 0,-13 8 1 15,-17-19-931-15</inkml:trace>
  <inkml:trace contextRef="#ctx1" brushRef="#br0" timeOffset="-29349.06">21719 17065 992 0,'0'0'0'15,"0"0"19"-15,0 0 1 16,0 0 22-16,0 0 2 16,-3 58-11-16,6 19-1 15,5 36-14-15,-2 20 0 16,-6 13-8-16,5 8 0 0,1 9-2 16,2-8 1-16,8-17-1 15,11-20 0-15,-2-21 0 16,13-14 0-16,14-23 5 15,19-24 1-15,17-25 10 0,2-19 1 16,0-20 8-16,-10-10 0 16,-15-15 3-16,-7-7 0 15,-9-7-2-15,-5-4-1 16,-44 71-1210-16</inkml:trace>
  <inkml:trace contextRef="#ctx1" brushRef="#br0" timeOffset="-29012.7">23111 17084 778 0,'0'0'0'0,"0"0"37"16,0 0 0-16,0 0 22 16,27-27 0-1,3 15-20-15,22-7 2 16,35 3 2-16,17-1 0 15,14 9 9-15,-12 2 1 16,-21 1-4-16,-22 5 0 16,-16 5-10-16,-15 6-1 15,-12 3-10-15,-10 0 1 0,-10-14-1134 16</inkml:trace>
  <inkml:trace contextRef="#ctx1" brushRef="#br0" timeOffset="-28780.86">23277 17029 967 0,'0'0'0'16,"0"0"23"-16,0 0 1 16,-27 28 19-16,27-4 0 0,0 15-7 15,0 24 0-15,11 31-17 32,5 14 1-32,3 5-5 15,3-3 0-15,-8-10-2 16,8-4 2-16,-3-13 4 15,14-11 0-15,-3-23 2 0,5-18 2 16,4-23 0-16,7-19 2 16,-46 11-1075-16</inkml:trace>
  <inkml:trace contextRef="#ctx1" brushRef="#br0" timeOffset="-28363.95">23712 17517 1054 0,'0'0'0'0,"19"-27"23"0,3 5-1 15,5 0 38-15,6 8-1 16,5 11 5-16,-2 20 1 16,2 16-27-16,-5 16 1 15,-14 15-10-15,-11 8 1 32,-24-9-10-32,-3 0 0 15,-6-7-4-15,9-15 0 0,10-11-3 16,1-10 1-16,5-20-1 15,0 11 2-15,0-11-1 16,19-31 2-16,19-24 0 16,9-8 0-16,8-9 7 15,-1 3 1-15,-10-8 4 16,-17 13 0-16,-10 26 0 0,-9 13 1 16,-8 25-3-16,0 0 0 15,-36 52-11-15,6 9 2 16,3 11-10-16,8-3 1 15,8-6-6-15,11-10 1 16,16-7-1-16,14-10-1 0,17-11-1 16,21-8 1-16,6-9-1 15,5-11 0-15,1-13 0 16,13-12 0-16,-93 28-1456 0</inkml:trace>
  <inkml:trace contextRef="#ctx1" brushRef="#br0" timeOffset="-28112.38">24937 17335 1143 0,'0'0'0'0,"0"0"26"0,0 0 0 16,0 0 29-16,0 0 0 31,74-3-8-31,2-10 0 15,9-4-6-15,2 3 1 0,12 0-8 16,5 3 0-16,0-2-2 16,-17 7-1-16,-18 9-2 15,-23 0 2-15,-27-1-9 16,-19-2 2-16,0 0-7 16,-19-5-1-16,19 5-1331 15</inkml:trace>
  <inkml:trace contextRef="#ctx1" brushRef="#br0" timeOffset="-27912.07">25276 17010 1080 0,'0'0'0'16,"0"0"6"-16,-27-39 1 16,16 31 7-16,-3 5 2 15,14 3 17-15,-6 28 2 16,12 38-2-16,8 17 0 16,2 19-1-16,6 8-1 15,-6-2-3-15,3-6 0 16,3-3-6-16,8-22 0 15,-2-8 1-15,7-19-1 0,1-23 2 16,10-32-1-16,-46 5-1157 16</inkml:trace>
  <inkml:trace contextRef="#ctx1" brushRef="#br0" timeOffset="-27378.79">27739 17037 665 0,'0'0'0'0,"-8"-27"81"15,3 2 0-15,5-3 39 0,-6 3 1 16,6 6-53-16,-5 8 1 16,-4-3-21-16,-4 3 0 15,-12 6-17-15,-10 10-1 16,-23 14-7-16,1 12 2 16,-1 21-1-16,17 3 0 15,6 3-5-15,10 3 2 0,14-8-7 16,14-9 1-16,13-6-3 15,9-18 2-15,30-9-5 16,21-22 1-16,17-20 0 16,-5-10 1-16,-15-9 1 0,-21-11 1 15,-16-5 2 1,-25-5 1-16,-27-12 10 0,-25-8 1 16,-44-3 1-16,-16-3 0 15,-14 4 0-15,3 15 1 16,19 26-3-16,8 27 0 15,6 25-3-15,19 22 1 16,8 14-7-16,22 11 0 16,38 8-7-16,30 3 1 15,33 3-3 1,14-1 0-16,-85-60-1497 16</inkml:trace>
  <inkml:trace contextRef="#ctx1" brushRef="#br0" timeOffset="-26702.36">28322 16535 665 0,'0'0'0'16,"-31"-8"13"-16,12 2 2 16,6 3-2-16,13 3 2 15,-11 0 31-15,11 0 1 16,11-5 21-16,30-1-1 15,41-2-1-15,16-3 1 16,9-3-12-16,-1 1 0 16,4 2-7-16,-4-3-1 15,-7 5 1-15,-20 1 1 16,-32 8-6-16,-20 0 1 16,-27 0-14-16,0 0 1 15,-55 17-18-15,-5-9-1 16,60-8-1180-16</inkml:trace>
  <inkml:trace contextRef="#ctx1" brushRef="#br0" timeOffset="-26517.65">28666 16430 941 0,'0'0'0'0,"0"0"0"0,0 0 1 15,0 0 3-15,0 0-1 16,0 44 5-16,3 0 1 16,10 31 3-1,4 2 2-15,-6 3 5 0,-3-8 0 0,3-3 6 16,-3 0 1-16,0 8 7 31,-2 0 1-31,-12 1-3 16,-7-12 1-16,13-66-941 15</inkml:trace>
  <inkml:trace contextRef="#ctx1" brushRef="#br0" timeOffset="-26307.99">27709 17614 778 0,'0'0'0'16,"0"0"67"-16,0 0 0 15,30-11 55-15,30-8 2 16,31-9-47-16,29-2 2 0,47 2-29 16,-1 6 2-16,-18 0-18 15,-25 8 2-15,-24 6-11 16,-31 11 1-16,-22 10-7 15,-18 4 1-15,-28-17-1203 16</inkml:trace>
  <inkml:trace contextRef="#ctx1" brushRef="#br0" timeOffset="-25869.33">28119 17815 841 0,'0'0'0'15,"0"0"23"-15,-44-41 0 0,25 24 20 16,-8 6 1-16,0 11-6 16,-12 11 0-16,-13 17-19 15,-13 8 0-15,-20 27-9 32,-8 12 1-32,0 5-3 0,11 5 0 15,25 1-3-15,21-9-1 16,23-11 2-16,13-16-1 15,13-25 1-15,25-14 1 16,31-17-2-16,13-13 1 16,8-17 10-16,-13-19-1 15,-20-9 13-15,-27-10 1 16,-24-3 11-16,-20-9 0 16,-16-5 12-16,-22 0-1 0,-22 8 2 15,-19-2 1-15,-11-3-7 16,6 16 0-16,10 41-4 15,14 37 0-15,9 33-11 16,18 27 2-16,15 19-13 0,26 15 2 16,31-1-12-1,27-2 1-15,-52-97-1408 0</inkml:trace>
  <inkml:trace contextRef="#ctx1" brushRef="#br0" timeOffset="-25369.23">28092 17879 967 0,'0'0'0'0,"27"-31"26"32,3 7-1-32,17 1 21 0,10 7 0 15,9 10-5-15,-1 12 0 16,-13 10-19-16,-16 9 0 15,-11 11-6-15,-20 11 1 16,-10 11-4-16,-15 8 1 16,-1 0-3-16,-20-8 1 15,2 0-1-15,4-16 1 16,10-15-2-16,9-10 1 16,10-6 2-16,6-11 2 15,0 0 2-15,17-11 1 16,29-28 4-16,12-19 1 15,2-11 1-15,0-8 2 0,-6-8 0 16,-2 2 1-16,0 8 4 16,-11 9 2-16,-16 27-5 15,-14 17 0-15,-11 22-3 16,0 0 1-16,-30 39-9 16,3 19 1-16,-6 8-6 15,5 11-1-15,4-2-4 0,7-12-1 16,12-2-2-16,10-9 0 15,6-16-2-15,14-14 1 16,2-13-2-16,17-18 1 16,19-18-1-16,16-15 0 15,14-7-1-15,-5-12 0 16,-88 61-1377-16</inkml:trace>
  <inkml:trace contextRef="#ctx1" brushRef="#br0" timeOffset="-24103.97">30019 17070 815 0,'0'0'0'0,"0"0"-1"16,0-38 1-16,0 21-12 16,-5-2 1-16,-1 2 13 0,-2-5 0 15,-5 6 18-15,-7 7 2 16,-1 9 17-16,-12 17 0 15,-16 13-3-15,-3 14 1 16,0 17-14-16,0 11-1 16,8 2-11-1,11 6 2-15,14-5-8 0,14-6 2 16,13-17-5-16,14-19 0 16,8-13 0-16,19-20 0 15,17-20 0-15,-9-10 1 16,-8-20 5-16,-11-10 1 15,-8-9 7 1,-2-9 0-16,-12 1 12 0,-5-6 1 16,-3-5 17-16,-8-8 1 0,-8-9 5 15,-3 3 0-15,-2 11-1 32,-1 24-1-32,6 29-5 15,5 24 0-15,3 14-13 0,-6 58-1 16,6 38-12-16,3 18 0 15,3 7-8-15,2-2 1 16,3-6-8-16,0-3 2 16,0 6-4-16,8-8 1 15,8-26-2-15,3-13 1 16,6-30-1-16,-6-23 0 16,-30-16-1292-16</inkml:trace>
  <inkml:trace contextRef="#ctx1" brushRef="#br0" timeOffset="-23667.45">30129 17186 954 0,'0'0'0'16,"11"-27"6"-16,2 5 1 15,9-6-6 1,3 0 0 0,16 6 10-16,8 11 1 0,6 8 10 15,-6 9 2-15,-14 13 4 16,-18 17 1-16,-20 11-1 15,-16 8 1-15,-22 0-3 0,-3 6 1 16,-2-14-7-16,7-3 1 16,18-11-4-16,10-11 0 15,11-22-1-15,-11 11 0 16,11-11 2-16,16-13 1 16,3-18 3-16,20-16-1 15,21-13 11-15,0-7-1 16,0 1 6-16,-19 6 1 15,-11 10-1-15,-8 20 1 16,-17 13-6-16,-5 17 0 0,0 0-5 16,0 36 0-16,-10 27-14 0,-4 6-1 15,6 0-7-15,5-11 2 16,11-8-5-16,9-14 2 16,10-11-3-16,8-17 0 15,12-22 0 1,10-8 0-1,9-8 2-15,8-9-1 0,-74 39-1334 16</inkml:trace>
  <inkml:trace contextRef="#ctx1" brushRef="#br0" timeOffset="-21798">22815 17197 375 0,'0'0'0'16,"0"0"-2"-16,0 0 0 15,0 0-17-15,0 0 1 16,0 0 17-16,0 0 1 16,0 0 1-16,63 11 0 0,19-22 15 15,6-5 1-15,-1-6 21 16,-2 0 1-16,-14 2 22 16,-14 9 0-16,-27 6 17 15,-13 2 0-15,-17 3 3 16,0 0 0-16,0 0-14 15,0 0 2-15,0 0-836 16</inkml:trace>
  <inkml:trace contextRef="#ctx1" brushRef="#br0" timeOffset="-19948.09">31061 16408 363 0,'0'0'0'0,"0"0"18"0,0 0 0 16,0 0 17-16,0 0 1 15,0 0-18-15,0 0 0 16,0 0-8-16,0 0 1 16,0 0-2-16,36-5 1 0,26-6 6 15,12-3 1-15,-3 3 1 16,-5 5-1-16,0-8 7 16,2 3 0-16,-2 0 6 15,-9 3 1-15,-13 3 3 16,-17 2 0-16,-11 0 4 0,-5 3 0 31,-11 0 3-31,14-5 1 16,-14 5 4-16,0 0 1 15,0 0 10-15,11-12 2 16,-11 12-3-16,0 0 1 16,0 0-9-16,3-11 1 15,-3 11-7-15,0 0 2 0,0 0-10 16,0 0-1-16,0 0-6 0,2 31 1 15,9 32-9-15,3 23 0 16,-3 13-5-16,-6 14-1 16,-2 14-5-16,-3 3 1 15,-3 8-3-15,-2 5 1 16,-14 3-4-16,-3-2 1 16,-3-14-1-16,1-20 0 15,2-13-1 1,0-4 1-16,0-2-1 0,-2-5 0 0,2-20 0 15,-3-13 2-15,9-20-1 16,2-14 0-16,0-11 2 16,-5-8 0-16,-14-8 6 15,-2-9 0 1,-6-16 4-16,-6-5 1 16,6-4 1-16,3 4 1 15,0 2-5-15,10 6 2 0,28 30-139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06T05:47:00.91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06T05:47:01.643"/>
    </inkml:context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92D050"/>
    </inkml:brush>
    <inkml:brush xml:id="br3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873 9418 0,'0'0'0,"0"0"0,0 0 0,0 0 0,30 0 0,-30 0 0,0 0 0,15 15 0,-15-15 31,15 16-31,15-16 0,-30 0 0,0 0 16,0 0-16,0 0 0,0 0 15,0 0 1,0 0-16,0 0 16,0 0-16,0 0 15,0 0-15,0 0 0,0 0 16,0 0-16,0 0 15,0 0-15,15 0 0,15 0 16,-15 0-16,-15 0 16,15 0-16,15 0 0,-15 0 15,30 0-15,15 15 0</inkml:trace>
  <inkml:trace contextRef="#ctx0" brushRef="#br0" timeOffset="319.02">16587 6473 0,'0'0'0,"0"15"0,0-15 0,15 15 0,14 1 31,-14-1-31,90 30 15,90 31-15</inkml:trace>
  <inkml:trace contextRef="#ctx1" brushRef="#br0">12681 2101 515 0,'0'0'0'15,"0"0"27"-15,0 0-1 16,6-37 52-16,-6 37-1 15,0 0 22-15,0-11 1 16,0 11-27-16,0 0 0 0,0 0-22 16,0 0 1-16,0 0-12 15,5 34 2-15,1 48-11 16,5 11 1-16,-11 6-4 16,-5 1 1-16,5-13 4 15,-6-5 0-15,6-8 1 16,6-12 1-16,2 1 0 0,3-12 0 31,1-14 1-31,-12-15 0 0,0-22-3 0,0 0-1 16,11-6-4-16,6-36 0 31,-17 42-1357-31</inkml:trace>
  <inkml:trace contextRef="#ctx1" brushRef="#br0" timeOffset="264.11">12608 2007 1042 0,'0'0'0'0,"0"0"42"16,0 0 0-16,0 0 26 16,0-31 0-16,9 17-16 15,19-3 0-15,25-8-17 16,17 5 1-16,14 3-9 15,1 6 0-15,-4-4-1 0,3 4 0 16,-14 0 2-16,-8 8 1 16,-14-3-1-16,-20 12 0 15,-17 2-12-15,-14 15-1 16,3-23-1281-16</inkml:trace>
  <inkml:trace contextRef="#ctx1" brushRef="#br0" timeOffset="634.04">12810 2412 992 0,'0'0'0'0,"0"0"21"15,31 0 1-15,-14-5 28 16,14-1 0-16,5-2-4 16,15-15 0-16,16 3-3 15,-2 6 1-15,-4 3-3 16,-7 11 2-16,-9 5-7 15,-9 7 1-15,-16 16-7 16,-23 14 0-16,-20 9-7 0,-19 9 0 16,-5 2-14-16,-7 0 0 15,-5 6-9-15,6-2 1 16,0-4-2-16,22 3 1 16,9-20-6-16,16-8 0 15,17-11-3-15,14-15 0 16,31-5 4-16,23-6 1 15,16-6 4-15,18-5 0 16,19-4 2-16,-9 10 0 16,-28 5 6-16,-30 5 1 0,-20 10 13 15,-17 2 0-15,-28-17-1238 16</inkml:trace>
  <inkml:trace contextRef="#ctx1" brushRef="#br0" timeOffset="2760.09">14137 2591 791 0,'0'0'0'15,"6"-48"86"-15,0 11 0 16,5 0 44-16,0 3 0 16,3 6-76-16,3 2 1 0,-6 6-22 15,3 15 2-15,3 5-5 16,-6 25 2-16,0 23-8 15,-5 9 1-15,-6 17 0 16,-6 2 1-16,1-8-2 16,-6-6 2-16,5-19-2 15,12-6-1-15,-1-12 1 0,1-5 0 16,-6-20 1-16,25 0 1 31,9-20-1-31,2-22 0 0,12-9 5 0,-6-6-1 16,-14 3 4-16,-8 12 2 15,-4 11-6-15,-4 11 2 16,-12 6-5-16,0 14 1 16,0 0-7-16,11 20 1 15,3 5-6-15,3 12 0 32,2 11-7-32,9 3 0 0,15-14-3 15,-1-6-1-15,11-6-1 16,6-16 1-16,11-6-3 15,3-15 1-15,3-13-1 0,2-12 0 0,-8-14 2 16,3-3 0-16,-14 3 0 31,-17-5 1-31,-14-4 1 0,-25 9 1 0,-17 6 2 32,-14 14 0-32,-8 14 1 15,-6 17 0-15,-1 17-2 0,-4 22 1 16,10 15-2-16,4 9 1 15,7 5-4-15,10-3 1 16,10-3-1-16,12-5-1 16,16-9-1-16,20-6 0 15,6-22 0-15,19-9 0 16,9-16-1-16,8-15 2 16,-3-17-2-16,4-5 1 0,4-9 0 0,-10-9 0 15,-3 9 0-15,-6 6 0 16,-17 2 0-16,-5 7 2 15,-12 16-2-15,1 14 1 16,-9 6-1-16,3 14 1 16,11 23-2-1,-3 11 1 1,-3 14-1-16,-5 9 0 0,-5 3 0 16,2 0 0-16,-12-7 0 15,4-16 0-15,-9-14-1 16,-5-11 1-16,-6-26-1 15,6 11 1-15,-6-11 0 16,11-20 0-16,14-17 0 16,-3-11 0-16,4-20 0 0,-4-2 1 15,-2 10 0-15,2 9 2 16,-5 20 0-16,-6 5 2 16,9 9-1-16,-3 9 2 15,-3 2-3-15,8 6 0 0,15 6-2 16,2-3 1-16,9 2-2 15,13 1 0-15,21-6-10 16,2-8-1-16,6-4-41 16,-20-7 0-1,-11-4-32-15,-12-3 0 0,-10 1-5 0,-15 2 2 16,-2 9 23-16,-9-9 1 16,-11 9 29-16,0 14 0 15,-5-14 19-15,-18 17 0 16,-22 14 11-16,-16 14-1 31,-12 26 4-31,-3 5 0 16,14 0 1-16,51-36 0 15,5 2 0-15,12 3 0 16,16 0 0-16,20-2 1 0,12-7 0 16,5-13 1-16,2-9-1 0,-7-3 2 15,-1-8-1-15,-14-1 1 16,-5 7 1-1,16 2 0-15,1-3 2 0,-1 12 1 0,-7 2 3 32,4 18 1-32,-5 22 1 15,0 20 2-15,-8 20 2 16,-3 11 1-16,-6 17 1 0,-2 9 0 16,-12 8 2-16,-3-3 1 15,-5-5-1-15,-3-15 0 16,-3-8-1-16,3-17 1 15,0-14-3-15,0-43 0 16,0-8 0-16,0-20 0 16,0 0-1-16,45-17 1 0,-8-43 2 15,16-30 2-15,-5-24-5 16,5-4 2-16,0-13-1 16,12 7 1-16,19 13-3 15,0 18 0-15,-8 5-3 16,-14 9-1-16,-15 16-2 15,-24 32 0-15,-1 6-2 0,-16 13 0 16,2 4-2-16,-8 8-1 31,0 0-2-31,17 8 0 0,-11 21-2 0,5 22 1 16,3-3-1-16,3 3 0 16,5-9-1-16,9-11 1 15,5-5-1 1,23-1 0-16,12-19-2 0,13-12 1 15,3-13 1-15,-3-13 1 16,-11-4 0-16,-28 5 0 16,-3-6 0-16,-6 6 0 15,1-1 0-15,-9 15 1 0,-3 3-1 16,0 3 1 0,3 11 0-16,20 20 0 0,-6 22 1 15,23 38-1-15,-6 13-1 31,-12 9 1-31,1 14-1 0,-12-3 0 0,-2 6 0 16,-9 3 0-16,-13 3 0 16,-12-12 0-16,-17-3 0 0,-6-11 0 15,-2-22 0-15,14-46 1 16,-3-8 0-16,14-23 0 31,-17 14 3-31,6-14 0 0,5-26 5 0,12-53 1 16,25-3 5-16,16-6-1 15,23 15 5-15,9-7 0 16,8 9 4-16,14 3-1 16,31 12-5-16,-3 2 1 15,-8 9-10-15,-4 2 0 16,-117 43-1788-16</inkml:trace>
  <inkml:trace contextRef="#ctx0" brushRef="#br0" timeOffset="3712.94">26761 9751 0,'0'0'0,"0"-15"0,30 15 0,45-31 47,15 16-47,75-30 31,59-31-31,75-14 32,45-1-32</inkml:trace>
  <inkml:trace contextRef="#ctx1" brushRef="#br0" timeOffset="3507.35">22725 2659 1067 0,'0'0'0'0,"23"-31"0"0,2 2 0 16,14-2-4-16,9 0 1 16,11 0 11-16,5 11 1 15,9 20 15-15,9 14 2 16,5 29 15-16,5 11 0 15,-13 11 12-15,-9 20 0 16,-22 8-11-16,-23 0 2 16,-20-10-7-16,-5-15 0 15,0-32-8-15,0-10 2 0,0-26-1 16,0 0 1-16,0 0 1 16,23-37 0-16,2-25 4 15,3-15 1-15,-3 4 4 16,-2-1-1-16,-12 17 2 15,3 9 0-15,-3 23-1 0,6 16-1 16,-6 12-16-16,9 20 0 16,11 16-19-16,8 10 0 15,9-7-9-15,14-11 1 16,-62-31-1520-16</inkml:trace>
  <inkml:trace contextRef="#ctx1" brushRef="#br0" timeOffset="3833.95">24411 2812 1054 0,'0'0'0'16,"42"-40"0"-1,-14 9 0-15,-14-6 0 0,-11 0 0 0,-11 12 21 16,-12 8-1-16,-11 3 28 31,-11 8 1-31,-8 17 12 16,-9 15 1-16,-3 16 10 16,-2 21-1-16,10 13-11 15,23 3 0-15,20-8-11 16,31-9 0-16,28-13-13 15,19-24 1-15,6-19-2 16,0-12 0-16,-14-14-7 0,-6-11 1 16,-17-6-7-16,-2 0 1 15,-11 6-1-15,-4 0 2 0,-8 11-5 16,-5 3 0-16,-6 17-3 16,0 0-1-16,8 37-5 15,-2 11 2-15,11 15-5 16,11-1 1-16,22-22-4 15,26-23 0-15,-76-17-1566 16</inkml:trace>
  <inkml:trace contextRef="#ctx0" brushRef="#br0" timeOffset="5567.25">27450 6851 0,'0'0'0,"0"0"0,0 0 0,0 0 31,0 0-31,0 0 16,-15 0-16,-30 0 31,30-15-31,-15 0 31,-15 0-31,30-1 31,0 16-31</inkml:trace>
  <inkml:trace contextRef="#ctx1" brushRef="#br0" timeOffset="6700.39">22498 2112 904 0,'0'0'0'15,"0"0"47"-15,17-42 1 0,-9 25 88 0,-2 3 0 16,-3 2-25-16,2 4 1 16,4-4-29-16,2-5 1 31,-6 3-32-31,-5 14 0 0,6-14-15 16,-6 14 1-16,3 26-9 15,0 19 0-15,2 48-7 16,4 24 0-16,2 16-7 15,0 8 0-15,3 4-1 0,3 2-1 16,11-3-3-16,-6-13 0 16,4-7 1-16,-7-19 0 15,4-6-1-15,2-17 1 16,3-25 0 0,-11-20 2-16,-3-26 0 0,-3-5 1 15,-11-6 2-15,17-29 1 16,-11-5 6-16,-4-2-1 15,-4-7 5-15,-1 12 0 16,0 5-2-16,3 1 1 0,-6-6-3 16,1-12 1-1,-6-5-8-15,-6-8 2 0,3-21-7 16,3-2 0-16,5-15-5 16,0 7 1-16,-5 4-3 0,-3 4 0 31,-3 17-3-31,3 0 1 15,3 5 0-15,5 9-1 16,-5-9-1-16,0 0 1 16,5 15-1-16,3 0 0 15,1 13 0-15,-1 12 0 16,3 3 0-16,0 14 0 16,0 0 0-16,0 0 0 0,-11 26-1 0,-1 19 1 15,-4 34-1-15,-4 17-1 16,14 9-1-1,1 11 0-15,10 17-4 0,1 3 1 16,8-5-1-16,8-18 0 16,4-14-1-16,10-14 0 15,12-20 1-15,2-17 1 16,1-22 1-16,-6-21 1 16,-3-22 0-1,0-17 2-15,0-19-1 16,-3 2 0-16,-2 5-2 15,-15 15-1-15,-22 31-1741 16</inkml:trace>
  <inkml:trace contextRef="#ctx1" brushRef="#br0" timeOffset="7016.2">22489 2684 1030 0,'0'0'0'16,"0"0"18"-16,-39-37 1 16,28 26 27-16,11 11 1 15,-3-14 21-15,23 3 1 16,33-20 3-16,17-1-1 15,26-4-9-15,10 10 1 0,7 15 0 16,-4-3 1 0,-19 8-9-16,-15 6 0 0,-21 6-13 15,-18 2 2-15,-19 9-14 16,-14-6 1-16,-3-11-1493 16</inkml:trace>
  <inkml:trace contextRef="#ctx1" brushRef="#br0" timeOffset="9564.24">25256 2778 941 0,'0'0'0'0,"-11"-43"54"16,5 12 1-16,6 0 82 16,0 0 0-16,-3 5-19 15,3 1 0-15,6 2-37 16,2 3 0-16,1 9-35 15,-9 11 1-15,14-8-12 16,-3 27 0-16,3 38-15 0,3 17 0 16,-12 19-11-16,1 1 1 15,-6-7-5-15,0-7-1 16,-6-18-2-16,6-25 2 16,6-17-2-16,-6-20 0 15,17-6 1-15,8-31 0 16,23-31 4-16,11-14-1 15,0 0 7-15,-6 3 0 16,-5-4 5 0,-6 21 0-16,-14 25 1 0,-9 6 1 15,-13 20-5-15,-6 11 1 16,0 17-5-16,0 8 1 16,6 26-6-16,-1 3 1 0,9 3-6 15,3-23 1-15,3-6-2 16,13-8 0-1,9-14 0-15,17-6 0 0,11-23 0 16,9-11 0-16,-9-3 0 16,-11-11 0-16,-8-3 2 0,-12-6 0 15,-8-16 2-15,-12 5-1 16,-5-3 3-16,0 17 1 31,-14 23-1-31,0 6 1 16,0 13 1-16,0 12 0 15,0 0-2-15,-14-8 1 16,14 8-1-16,-16-12-1 16,4 12-1-16,-2-5-1 15,14 5-2-15,-14 0 0 0,14 0-1 16,0 0 2-16,0 0-2 16,0 0 0-16,0 0 0 15,-8 0 0-15,8 0-2 16,-6 22 1-16,1-7-1 15,-1-1 0-15,0 3-2 0,6 0 1 0,0 8-1 16,0 1-1-16,0 13-2 16,6 15 1-1,5-3-2 1,6 3 1-16,3-9-3 16,5-2 1-16,3 2-1 15,0 3 1-15,3 3-1 16,-11-3 1-16,-9-2 1 0,0-4 0 15,-11-11 1-15,-6 6 1 16,-8-6 0-16,-14-5 0 16,-19 5 3-16,-21-6 0 15,-5-13 0-15,0-4 2 16,3-8-1-16,14-3 1 16,14-8 0-16,14-3 1 15,11-9 0-15,20-14 0 0,22-25 0 16,29-9 0-16,-54 71-1559 15</inkml:trace>
  <inkml:trace contextRef="#ctx1" brushRef="#br0" timeOffset="9916.91">26824 2194 1143 0,'0'0'0'16,"-22"-45"9"-16,2 8 0 31,-5 0 3-31,2 1 1 0,1-1 61 0,2-8 1 15,3 8-4-15,3 6 0 16,3 14-1-16,11 17 0 16,-11-9-21-16,-9 18 0 15,-2 16-22-15,-12 35 1 16,9 33-18-16,8 32 2 16,6 25-11-16,11 22 0 15,5 15-2-15,7 9 1 16,7 2-5-16,9-14 2 15,6-3-4-15,8-14 2 16,3-11-3-16,0-12 1 0,-3-19 6 16,-3-26 0-16,-11-37 2 15,-11-30 0-15,-17-32 2 0,-11-37 2 32,-23-37 0-32,1-28 2 15,33 102-1341-15</inkml:trace>
  <inkml:trace contextRef="#ctx1" brushRef="#br0" timeOffset="10432.69">26633 3120 1117 0,'0'0'0'16,"12"-42"11"-16,-1 2 2 16,0 6 10-16,9 6 2 15,-1 5-5-15,23-2 2 0,31-12-6 16,20-5 1-16,8 2 14 16,3-3-1-16,-17-2 10 15,-17 3 1-15,-25 5 18 16,-17 11 1-16,-17 1-2 15,-17 8 1-15,-13-3-9 16,-18 3 0-16,-5 17-6 0,-8 11 1 16,-6 26-11-16,-3 8-1 15,0 12-13-15,5 11 1 16,12 6-9-16,17-1 0 16,31-10-2-16,25-12 1 15,25-15-4 1,11-10 1-16,12-15-2 0,5-11 1 15,6-11-1-15,22-20 2 16,14-9 1-16,9 3 1 16,-23 6 1-16,-17 6 1 0,-16 13-4 15,-15 18 1-15,-16 3-3 16,-17 7 1 0,-9 4-4-16,-13 11 2 0,-12 6-3 15,-8-6 0-15,-17 1-1 16,2-21 2-16,-10-17-2 15,8-19 0-15,8-23 0 0,9-15 1 16,11-19 2-16,14-3-1 16,25-17 3-16,17 3 0 15,17-6 1-15,31 12 1 16,28 5-2-16,20 15 0 16,-1 22 1-16,20 14 0 15,23 17-2-15,-194 20-1644 31</inkml:trace>
  <inkml:trace contextRef="#ctx0" brushRef="#br0" timeOffset="11716.5">17350 15429 0,'0'0'0,"-15"0"0,15 0 0,-45-15 46,30 15-30,-15-15 0,15 15-1</inkml:trace>
  <inkml:trace contextRef="#ctx0" brushRef="#br0" timeOffset="12142.6">12412 8663 0,'0'0'0</inkml:trace>
  <inkml:trace contextRef="#ctx0" brushRef="#br0" timeOffset="12749.82">20881 16607 0,'0'0'0,"0"0"0,15 0 0,15 0 15,-15 0-15,-15 0 32,0-15-32</inkml:trace>
  <inkml:trace contextRef="#ctx1" brushRef="#br0" timeOffset="12749.24">11910 4109 916 0,'0'0'0'16,"8"-37"53"-16,1 11 0 15,-9-5 75-15,5 3 0 16,-5 8-13-16,6 6 2 16,-6 3-43-16,0 11 1 0,0-17-27 15,0 17 1-15,0-15-14 16,0 15 0-16,0 0-10 15,0 20 1-15,5 48-15 16,7 31 0-16,-1 26-7 0,3 17 0 16,-9 13-4-16,1 1 1 15,11-6-1-15,3-8 0 16,8-9 0-16,8-17 0 16,12-28 0-16,5-17 0 31,0-23 0-31,1-37 0 15,-1-17 0-15,0-13 0 16,-11-24 1-16,-5-14 1 16,-15-16 0-16,-22-15 0 15,-22 6-1-15,-15 8 0 0,37 74-1439 16</inkml:trace>
  <inkml:trace contextRef="#ctx1" brushRef="#br0" timeOffset="13247">11646 4732 1067 0,'0'0'0'0,"0"0"1"31,-34 31 1-31,34-20 0 16,0-11 2-16,23 9 9 15,30-12 2-15,54-3 11 16,25-11-1-16,27-8 30 0,13-6 0 16,7-6 13-16,3 6 0 15,-13-1-13-15,-15 1 1 16,-42 11-9-16,-27 9 2 15,-38 5-13-15,-19 1-1 16,-28 5-9-16,-5 17 0 16,-23 14-6-16,-20 6 0 15,-14 8-4-15,-2 15 1 0,-1 5-6 16,6 8 2-16,6 21-6 16,11 5 1-16,17 6-3 0,19 2-1 15,12-13 0-15,24-15-1 16,24-8-1-16,13-17 0 15,20-18 0 1,14-21 0-16,14-24 2 0,3-19 1 16,0-18 7-16,-23-16 0 15,-25 0 9 1,-28-12-1-16,-30-14 3 16,-29-16 2-16,-37-10 1 0,-24-2 0 15,-18 3-3-15,-10 14 2 16,10 31-8-16,4 34 1 15,8 34-4-15,2 20 1 16,4 14-6-16,13 5 1 16,40 7-7-1,47-9 1-15,-22-37-1639 0</inkml:trace>
  <inkml:trace contextRef="#ctx1" brushRef="#br0" timeOffset="13982.03">16752 4819 1218 0,'0'0'0'0,"11"-39"50"15,-5 16-1-15,-6 3 45 16,0 1 0-16,0 19-13 0,0-12 1 16,0 12-41-1,0 0-1-15,-23 14-11 16,-2 23 1-16,-22 37-15 0,-7 25 1 15,7 20-7 1,4 0 0-16,4 3-7 0,3-9 0 16,5-20-2-16,6-19 1 15,11-23-1 1,5-14 0-16,15-23 0 0,-6-14 0 16,5-26 0-16,9-19 1 15,20-23 2-15,-3-25 0 16,-3-18 5-1,-8-8 1-15,-4-31 7 0,-4 9 0 16,-10 5 6-16,1 17-1 16,6 25 3-16,-4 26 0 15,7 23-6-15,-12 20 1 16,5 13-5-16,-5 12-1 16,23 26-7-16,13 16 0 15,23 40-4-15,31 6 0 0,22 11-2 16,14-5 0-16,-8 10-2 15,-3-4 1-15,-8-7-6 16,-20-11 1-16,-14-14-4 0,-40-11 1 16,-38-3-3-16,-35-18 0 15,-38-5 3 1,-34-5 0-16,-43-20 1 0,-16 2 1 16,8-8 3-16,15-6-1 15,19 4 4 1,33-4 1-16,37 0 0 0,54-5 1 15,52-3 1-15,46-3 2 16,50 3 0-16,14-3 2 16,-157 17-1510-1</inkml:trace>
  <inkml:trace contextRef="#ctx0" brushRef="#br0" timeOffset="15019.8">22198 9630 0,'0'0'0,"0"0"0,0 0 0,0 0 32,0 0-32</inkml:trace>
  <inkml:trace contextRef="#ctx1" brushRef="#br0" timeOffset="14782.9">18646 4757 1155 0,'0'0'0'0,"-6"-56"9"16,1 13 1-16,-1 3 7 15,0 4 0 1,-5 4 45-16,0 15 1 0,-3-2-8 16,-14 13 1-16,-9 6-8 0,-5 25 1 31,0 35-14-31,6 36 0 0,30 40-13 16,15 26 2-16,24 7-11 15,4 10 2-15,10-12-8 16,7-11-1-16,-12-26-2 15,-3-22-1-15,-8-29-1 16,-11-22 1-16,-4-26 0 16,-10-20 2-16,-6-11 2 0,0 0 2 15,-11-25 0-15,-9-12 1 16,-2-20 6-16,-6-2 1 16,28 59-1357-1</inkml:trace>
  <inkml:trace contextRef="#ctx1" brushRef="#br0" timeOffset="15342.34">17863 4743 979 0,'0'0'0'15,"-42"0"24"-15,6 0 0 16,5 0-9-16,8 0 0 15,12 0 44-15,11 0 1 16,17-11 11-16,36-9 1 16,51-11-4-16,36-12 0 15,51-5-7-15,22 3-1 16,20 2-14-16,0 4 0 16,-25 10-11-16,-32 10 0 15,-49 2-17-15,-38 14 0 16,-41 6-8-16,-31 14 1 15,-23 8-4-15,-19 1 1 16,-23 10-3-16,12-19 1 16,36-17-1373-16</inkml:trace>
  <inkml:trace contextRef="#ctx0" brushRef="#br0" timeOffset="16700.64">13055 12711 0,'0'0'0,"0"0"0,30 0 0,-15 0 31,-15 0-31,120-30 31,74-16-31</inkml:trace>
  <inkml:trace contextRef="#ctx0" brushRef="#br0" timeOffset="17000.32">12517 9479 0,'0'0'0,"0"0"0,0 0 16,0 0-1,0 0 1,-15 0 0,-15 15-16,30-15 31,0 0-31</inkml:trace>
  <inkml:trace contextRef="#ctx1" brushRef="#br0" timeOffset="17364.7">7839 5273 740 0,'0'0'0'0,"-6"-37"42"16,3 0-1-16,-2-8 64 0,-6-3-1 16,-6-3-8-16,-14 0 1 31,-6 8-23-31,-10 6 1 15,-7 0-28-15,-5 12 0 0,-5 14-15 0,-1 16 0 16,-8 21-8-16,3 16 1 31,-8 21-3-31,13 10 2 16,6 15-1-16,17 11 1 16,17-5-5-16,25-7 1 0,14-10-1 0,22-18 0 15,18-22-1-15,10-17 1 16,18-31-3-16,-4-21 0 15,1-24-1 1,-9-12 2-16,-6-20 1 0,-2-5 1 16,-9-21 5-16,-8-2-1 15,-14-8 5-15,-8-7 1 16,-9-13-4-16,-9 2 1 16,-5 9 0-16,-5 28 1 15,5 37-6-15,-6 26 1 16,3 17-6-16,3 25 2 0,-11 19-6 15,-6 38-1-15,-14 59-7 32,9 26 1-32,-3 13-4 0,13 15 0 15,12 6-1-15,6-3 0 16,19-20-1-16,12-15 1 0,22-33-1 16,11-17 0-1,3-31-1-15,3-32 1 0,-4-39 0 16,-1-23 1-16,-7-25 0 15,-5-12 0-15,-6-14 2 16,-11-5 2-16,-11-18 3 16,-8 4 0-16,-15 13 6 0,-5 26 0 15,-3 32 3 1,-3 19 0-16,3 17-2 0,-8 39 1 16,-3 52-7-16,-6 19 1 15,5 4-6-15,12-4 2 16,12-22-5-16,10-9 1 15,15-17-1-15,10-19 0 16,7-20 0-16,10-23 0 31,3-15-1-31,-2-16-1 0,-12-11 2 16,-5-4 0-16,-6-10 0 16,-8-4 2-16,-9-10 0 15,-8 2 0-15,-3 11 4 16,-3 9-1-16,-5 22 4 15,-6 6 0-15,0 20 2 0,0 0 2 16,0 26-5-16,0 25 1 16,11 17-5-16,6 6 1 15,8-6-4-15,11-23 1 16,15-8-2-16,16-12 0 16,3-14 0-16,15-11 0 15,4-17 0-15,1-8 0 16,-8-6 0-16,-15-6 0 15,-8-8 0-15,-17-12 0 0,-20-8 1 16,-16-12 0-16,-29-5 3 16,-7 9-1-16,-12 22 3 0,-12 39 0 15,1 27 1-15,-6 38 1 16,0 30-3-16,6 21 1 31,16 10-4-31,20 2 2 0,23-9-3 16,28-13 0-16,33-15-1 0,40-22 0 15,36-26-1-15,39-26 1 16,45-27-2-16,17-18-1 16,-244 40-1848-16</inkml:trace>
  <inkml:trace contextRef="#ctx0" brushRef="#br0" timeOffset="21400.32">13145 15898 0,'0'0'0,"0"0"0,15 0 0,-15 0 16,0 0-1,0 0 1,0 0-16,0 0 31,0 0-15,0 0 0,0-16-1</inkml:trace>
  <inkml:trace contextRef="#ctx1" brushRef="#br0" timeOffset="21884.27">5507 11208 112 0,'-11'-28'0'16,"-6"-32"65"-16,3-16 1 16,-3 2 23-16,6 1-1 15,-3 16-16-15,9 0 0 16,5 12 32-16,0 5 1 15,0 6 7-15,0 0 1 16,0 9 13-16,0 5 1 16,0 9-12-16,0 11 1 15,2-9-26-15,-2 35 1 0,6 42-20 16,5 31 2-16,-5 34-22 31,-1 26 0-31,-5 27-13 0,0 21-1 16,0 17-12-16,0 8 2 15,0-5-4-15,-5 5-1 0,-1-14-4 16,1-9 0-16,-1-16-1 16,12-17 1-16,-1-26-1 15,6-20 1-15,6-25-2 16,-3-18 2-16,-14-19-1 16,6-25 1-16,0-18 2 15,-6-10 1-15,0-15 0 0,0 17 1 16,0-17 0-16,0 0-1 15,0 0 1-15,0 5 2 16,0-5-3-16,0 0 2 16,0 0-5-16,0 0 1 15,16 0-11-15,4-11 1 32,-20 11-1905-32</inkml:trace>
  <inkml:trace contextRef="#ctx1" brushRef="#br0" timeOffset="22685.73">5620 13539 1168 0,'0'0'0'16,"0"0"0"-16,-40-6 0 15,29 6-3-15,11 0 2 16,-14 6 8-16,14-6 1 0,-6 8 18 15,6-8 0-15,0 17 15 16,17 0 1-16,25 17 10 31,26 0 2-31,24-6 1 0,15-8 0 16,42-8-1-16,30-7 1 16,40-5-1-16,36-5 0 15,51-10-5-15,62-2 2 16,41 3-8-16,32-6 2 15,16 9-4-15,0 5 0 16,1 6-3-16,-18 6 1 16,-13 3-6-16,-23 8 2 15,-29 2-4-15,-24 1 1 0,-31 9-3 16,-34-4 0-16,-47 3-6 16,-32-2 0-16,-36-1-2 15,-27 1 1-15,-32-1-5 16,-11-2 1-16,-28-3-4 0,-14 0 2 15,-20-9-5-15,-8 0 0 16,-14-2-1-16,-17-9 2 16,0 0-4-16,0 0-1 15,0 0 2-15,0 0 1 16,0 0-1 0,5 11 2-16,-5-11 0 0,0 0 0 15,0 0 1-15,0 0 2 0,-11 6-1 16,11-6 2-16,0 0-2 15,0 0 1-15,-11-3 0 16,5-6 1-16,1-22-2 31,-1-42 1-31,6-24-2 16,-6-24 1-16,1-15 0 0,-1-14 1 16,3-29-2-16,3-16 0 15,0-29-1-15,0-11 2 0,-5-8-4 16,-1 2 0-16,0 14-3 15,1 29 2-15,-1 28-2 16,1 23 1-16,-1 17-2 16,0 22 2-16,1 23-3 15,-4 17 2 1,4 23-3-16,-1 19 1 16,1 6-2-16,5 20 1 15,0-14-1-15,0 14 0 16,-6 17-2-16,6 20 1 0,6 25-1 15,16-11 0-15,-22-51-2159 16</inkml:trace>
  <inkml:trace contextRef="#ctx1" brushRef="#br0" timeOffset="24300.08">10190 13117 740 0,'0'0'0'15,"-6"-43"42"-15,1 6-1 16,5-2 80-16,0-7 1 16,0 4 1-16,0 11 2 0,0 11-47 15,0 3 1-15,0 17-29 16,0 0 1-16,0 0-15 16,-6 26 1-16,-5 42-12 15,0 8 1-15,8 3-6 16,3 1 1-16,3-10-6 0,13-10 1 15,1-21-2-15,6-7 0 16,-4-21 2-16,7-11 1 16,13-26 4-16,9-2 0 15,-6 3 5-15,-6-1 1 16,-8-5 3-16,-8 6 1 16,-3-7 5-16,-6 13 1 0,-6 7-4 15,-5 12 1-15,14-5-12 16,-8 16 2-16,5 9-8 15,9 17 0-15,14 25-5 16,2-6-1 0,3-10-6-16,6-12 2 0,0-9-4 15,-8-19 0-15,-1-12-1 0,-2-22 1 16,2-17-1-16,-5-1 0 16,-14 12 1-16,-17 3 1 15,-6 0 3-15,-11-9 0 31,-13-22 3-31,-12-6 0 0,-1 14 5 0,1 20 2 32,20 29 1-32,-1 16 1 0,4 26-3 0,19 14 1 15,14 11-4 1,25-11 1-16,17-8-9 16,26-12 1-16,19-12-10 0,5-7 2 15,-106-12-1798-15</inkml:trace>
  <inkml:trace contextRef="#ctx1" brushRef="#br0" timeOffset="25283.87">11677 13171 1192 0,'0'0'0'0,"0"0"-1"16,-37-29 1-16,21 21-8 15,-21 8 1-15,-16 5 5 16,-12 15 1 0,-8 0 1-16,9 17 1 0,10 5 6 31,7 4 0-31,16-1 11 15,8 0 0-15,12-11 5 0,17-11 1 16,5-12 2-16,25-14 0 16,23-16-1-16,6-18 2 15,-6-6-3-15,-11 1 1 16,-12 2-1-16,-14 3 1 16,-2 12 0-16,-14 5 0 0,-6 20-2 0,0 0 0 15,0 0-3-15,11 26-1 16,0 36-5-16,3 6 1 15,3-6-3-15,5-22 0 32,4-15-3-32,-1-11 2 0,14-16 1 0,3-13 0 31,17-30 8-31,0-9 1 0,-11-2 10 16,-6-10 0-16,-17-4 11 0,-2-15 0 15,-12-34 9-15,-11-9 2 16,-11 4-4-16,-12 19 2 15,-8 26-3-15,0 22 1 16,15 20-9-16,4 17 0 16,12 20-9-16,-22 20 2 15,2 37-14-15,4 36 0 16,10 55-10-16,12 10 1 16,10-5-4-16,4-8-1 15,25-4-2-15,8-11-1 16,20-11-2-16,6-34 1 0,8-34-1 15,-3-42 1-15,-8-35 0 0,-20-22 0 16,-6-14 3-16,-8-3 0 16,-16-3 3-16,-15 0 0 15,-6 5 4-15,-10 12 0 32,-1 20 3-32,1 14-1 0,5 17 2 0,-26 6 0 31,-2 25-2-31,-3 14-1 0,3 26-4 15,14 11 1-15,9-2-6 16,10-10 2-16,6-24-3 16,20-12 0-16,0-20-2 15,17-20 1-15,11-19-1 16,0-12 0-16,0-8 0 16,-6-9 0-16,-5 3 0 15,-6 6 2-15,-6 13-2 0,-8 10 1 16,-8 10 0-16,2 10 0 15,-10 4 1-15,7 21 0 16,-2 34 1 0,3 11-1-16,-9 14-1 0,-5-3 0 15,-12-5-1-15,-8-20 1 16,3-23-1-16,-6-14 0 16,-3-12 0-16,9-5 0 15,-6-11 0-15,-3-23 0 0,9-25 1 16,6-21 1-1,10-13 0-15,15-9 0 0,8 8 2 16,3 12 1 0,2 26 1-16,10 19-1 0,-7 14 0 15,1 12 0-15,-9 8 0 16,-3 6-1-16,-14 3-1 16,-5 5 0-16,-23 12-3 15,-20 10 1 1,37-33-1982-16</inkml:trace>
  <inkml:trace contextRef="#ctx1" brushRef="#br0" timeOffset="25476.88">11581 13216 1457 0,'0'0'0'0,"54"-43"24"0,10 12 0 15,37-20-1-15,37-5 0 16,38-10 18-16,21 4 0 15,8 6-11-15,-23 2 0 16,-44 11-7-16,-52 12 2 16,-86 31-1331-16</inkml:trace>
  <inkml:trace contextRef="#ctx1" brushRef="#br0" timeOffset="26577.45">7278 10888 878 0,'0'0'0'0,"0"-31"71"16,0 14 0-16,0-9 24 15,0 9 1-15,0 6-25 16,0 11 1-16,0-14-15 16,0 14 0-16,0 0-4 0,2 42 0 15,10 38-5-15,-1 33 0 31,0 12-7-31,6 19-1 16,3 34-5-16,2-8 0 16,3-25-7-16,-8-12 1 15,3-3-8-15,-3-11 2 16,-1-14-5-16,-4-17 0 0,-10-32-1 16,-2-22 1-16,-2-17-4 15,2-17 2-15,-12 12-2 16,1-27 2-16,0-13-2 15,11-29 0-15,0 57-1576 16</inkml:trace>
  <inkml:trace contextRef="#ctx1" brushRef="#br0" timeOffset="27103.44">6958 10684 703 0,'0'0'0'15,"-31"-5"57"-15,14-7 1 16,12 4 38-16,5 8 1 16,-17-6-56-16,17 6 2 15,0 0-19-15,22 6 2 16,45 2-7-16,32 9 2 15,16-8-2-15,33-6 0 16,35-9 0-16,24-17 0 16,32 3 2-16,30 1 0 15,51-1 8-15,25 3 0 0,23-6 6 16,5 0-1-16,3 6 2 16,-9-5 0-16,-10 8 1 15,-12-1 0-15,-12-2-1 16,-7 6 1-16,-17 3 2 0,-23 2 1 15,-14 6-2-15,-45-6 0 16,-61 6-4-16,-23 6 0 16,-6 2-6-16,-19 1 2 15,-23-1-2-15,-36-2 0 16,-22 3-5-16,-15-4 2 0,-11-2-6 16,-11-3 1-16,9 14-3 15,-9-14 0-15,-6 12-4 16,1 2 2-16,-4-3-3 15,-8 3 1-15,6 6-10 32,-11 3 0-32,2 2-4 0,-11-2 0 0,31-23-1623 0</inkml:trace>
  <inkml:trace contextRef="#ctx0" brushRef="#br0" timeOffset="30395.95">15764 18299 0,'0'0'0,"0"0"0,0 0 0,0 0 0,30 0 0,-30 0 0,0 0 0,14 0 16,31 0-16,-30-15 0,30 0 31,15 15-31,-15-15 16,0 15-1</inkml:trace>
  <inkml:trace contextRef="#ctx1" brushRef="#br0" timeOffset="30331.89">11267 10574 1180 0,'0'0'0'0,"0"0"40"16,0 0 1-16,-11-29 47 0,11 29 1 15,0 0-5-15,0 0 0 16,-3-8-32-16,3 8 1 16,0 0-17-16,0 0 1 15,0 0-10-15,0 0 0 16,3 11-5-16,8 26 1 16,6 31-3-16,0 14 1 15,2 6-4-15,-7 3 1 16,-1 2-4-16,0-5 2 15,-8-3-4-15,0 3 2 16,0-6-3-16,2-3 2 0,-5-11-2 16,6-6 0-16,-6-11-1 15,-6-17 1-15,12-11-1 16,-6-9 0-16,0-14-1 16,5 17 2-16,-5-17-2 15,0 0 1-15,0 0-1 16,0 0 1-16,0 0-2 15,0 0-1-15,0 0-1639 16</inkml:trace>
  <inkml:trace contextRef="#ctx0" brushRef="#br0" timeOffset="31389.72">12517 16260 0,'0'0'0</inkml:trace>
  <inkml:trace contextRef="#ctx1" brushRef="#br0" timeOffset="31069.43">7196 12242 1218 0,'0'0'0'15,"0"0"69"-15,0 0 0 16,12-26 36-16,4 23-1 16,10-2-41-16,33-21 1 15,36-5-34-15,28-3 0 16,32 3-12-16,19 5 0 15,11-8-4-15,28-2 0 16,23-7 2-16,16 1 1 16,32-1-1-16,13 4 0 15,6 7 3-15,-31 1 2 0,-45 6-2 16,-8 2 1-16,-6 15-1 16,-22-4 0-1,-42-5 2-15,0 3 1 16,5-11-4-16,-11 8 1 15,-36 3-1-15,-35 8 0 0,-29-5-5 16,-21 5 1 0,-22 6-2-16,11-3 0 0,-11 3 0 15,0 0-1 1,0 0-3-16,0 0 1 0,0 0 1 16,0 0 0-16,0 0 0 0,0 0 0 15,-22-11-2-15,-9 5 0 16,-11 3-2-16,-17-14 1 15,59 17-1714-15</inkml:trace>
  <inkml:trace contextRef="#ctx1" brushRef="#br0" timeOffset="31720.84">11023 10574 1206 0,'0'0'0'0,"0"0"38"16,0 0 0-16,0 0 31 0,0 0 0 16,0 0-15-16,59-34 1 15,31-14-24-15,33-26 2 16,15-2 3-16,16-18 1 15,17-5 1-15,-2 0 1 16,-26 5 0-16,-20 7-1 16,-28 19-4-16,-24 11 1 15,-29 6-3 1,-26 14 0-16,-7 20-3 0,-9 17 2 16,0-14-5-16,-11 14-1 15,-3-3-1-15,-9 3-1 16,-2 6-3-16,-9 11-1 15,3 8-6-15,-5 12 2 16,8 20-6-16,-3 5 0 16,31-62-1657-16</inkml:trace>
  <inkml:trace contextRef="#ctx0" brushRef="#br0" timeOffset="32549.43">17858 14327 0,'0'0'0,"0"15"0,0 0 0,0 121 31,0 0-31</inkml:trace>
  <inkml:trace contextRef="#ctx1" brushRef="#br0" timeOffset="32107.09">11503 11777 1269 0,'0'0'0'16,"0"0"17"-1,0 0-1-15,-11 37 11 16,11-37 1-16,11 14 50 16,14-19 0-16,40-15-13 15,30-17 2-15,34-45-11 16,20-17 0-16,19-17-3 16,-2 5-1-16,-6 21-3 15,-17 10 0-15,-42 29-13 0,-23 14 1 16,-24 9-8-16,-26 11 1 15,-17 9-5-15,-11 8 1 16,-23 5-7-16,-13 7 1 16,-12-1-4-16,3-5 1 15,45-6-1679-15</inkml:trace>
  <inkml:trace contextRef="#ctx0" brushRef="#br0" timeOffset="33650.25">13115 14115 0,'0'0'0,"0"0"0,0 0 0,0 0 16,0 0-16,0 0 31,0 0-31,0 0 31,0 0-31,0 0 31,0 0-15,0 0 0,-15 0-1,210-60 1,-16-15 15,76-46-31,-91 30 31,1 16-31,-75 29 32,-75 31-32,29 0 31,1 0-31,-30 0 31,-15 15-31</inkml:trace>
  <inkml:trace contextRef="#ctx1" brushRef="#br0" timeOffset="33786.89">7011 10846 1030 0,'0'0'0'16,"0"0"59"-16,0 0 2 15,0 0 29-15,-5-37-1 16,5 37-24-16,0 0 2 16,0-12-35-16,0 12 1 0,0 0-9 15,0 0 1-15,0 0-4 16,0 0 1-16,0 0-3 15,5-14 1-15,15 3 1 16,30-26 1-16,29-25 0 31,16-20 2-31,31-23-1 0,23-8 2 16,22-6 0-16,0 0 0 16,-5-3 1-16,-9 9 1 15,-17 22 2-15,-13 20 0 16,-32 15-3-16,-30 13 1 15,-23 12-3-15,-20 8-1 16,-8 15-4-16,-14 8 1 16,0 0-3-16,0 0 3 0,0 0-5 15,0 0 1-15,-20 6-3 16,9-6 2-16,-6 2-3 16,17-2 1-16,0 12-4 0,23-15 1 15,-23 3-1687-15</inkml:trace>
  <inkml:trace contextRef="#ctx0" brushRef="#br0" timeOffset="35196.36">13893 13798 0,'0'0'0,"0"0"0,0 15 0,0-15 32,-15 15-32,-15-15 31,15 16-31,-30-16 31,45 0-31,-14 0 16,14 0-1,59 0 1,46 0 0,120-31-1,89-14 1,45 0-1,30-16 1</inkml:trace>
  <inkml:trace contextRef="#ctx1" brushRef="#br0" timeOffset="35644.53">8781 9447 1192 0,'0'0'0'0,"0"0"77"15,0 0-1-15,0 0 16 16,0 0 0-16,0 0-40 15,0 0-1-15,0 0-23 16,-28-26 2-16,28 26-7 0,-19 12 1 16,2 2-2-16,0 0 2 15,3 9-1-15,8-7 2 16,1-1 0-16,5-15 0 16,0 14-1-16,0-14 0 15,36 22-5-15,12 4 0 16,22-6-4-16,26-9 2 15,41-17-3-15,29-8 0 16,19-3-1-16,22-8-1 31,21-6-2-31,7-6 0 16,4 11-2-16,-15 1 0 0,-22 14 0 16,-17-6 0-16,-19 2 1 15,-17 10 0-15,-23 16-2 16,-20 3 1-16,-27-2 0 0,-20-1 0 0,-17 0-1 31,-8 3-1-31,-3-5 0 16,-3 2 0-16,-9 1-3 15,4-7 0-15,-1-2 1 0,-2-3 0 16,-3 0 0-16,-9 0 0 16,-8 0-1-16,11 0 2 15,-11 0-1-15,0 0 1 16,0 0-2-16,0 0 2 15,0 0-2-15,0 0 1 16,0 0-2-16,0 0 1 0,0 0-1 16,0 0 2-1,0 0-1-15,0 0 0 0,0 0 0 16,-5-14 0-16,5 14-1695 16</inkml:trace>
  <inkml:trace contextRef="#ctx1" brushRef="#br0" timeOffset="36620.85">12628 9625 1067 0,'0'0'0'0,"0"0"50"16,0 0 2-1,0 0 32-15,0 0 1 0,0 0-25 16,0 0-1-16,-25-37-19 15,13 26-1-15,1-6-11 16,11 17 1-16,-19-14-5 0,19 14 0 16,-17-6-2-1,6 0 0-15,11 6-4 0,-20-11 0 16,20 11 0-16,-17-8 0 16,17 8 1-16,-6-15 1 15,6 15 1-15,-11-11 2 16,11 11 0-16,-11-11 1 0,11 11 1 31,-8-6-1-31,8 6-1 16,0 0 0-16,0 0-4 15,-17 43 1-15,11 25-5 0,6 19 2 16,6 13-5-16,-1 7 1 16,-5 15-2-16,-5 5 0 15,5-2-3-15,-6-3 1 16,1-12-2-16,10 3 0 15,1-5-2-15,5-3 1 0,0-12-2 0,3-19 1 16,-3-23-1-16,1-9 2 31,-4-5-2-31,3-6 2 16,1-11 0-16,-1-9 0 0,-11-11 2 0,0 0 0 16,0 0 2-1,0-11 0-15,0-20 0 0,0-31 2 16,-6-6 0-16,-5-14 0 15,-9-9 2-15,-2-5-1 16,-1-1-1-16,4 1 2 31,8 0-2-31,-1 2 1 0,4 1-1 16,-9 11 1-16,0 8 0 16,0 9-1-16,9-3-1 15,-9 0 2-15,-3 11-4 0,4 9 0 16,10 23-3-16,-5 5 2 15,5 3-2-15,6 17 1 16,-5-11-4-16,5 11 1 16,0 0-1-16,-9 11-1 15,4 6-1 1,5 3 1-16,0-20-1860 0</inkml:trace>
  <inkml:trace contextRef="#ctx0" brushRef="#br0" timeOffset="38584.61">13848 17423 0,'0'0'0,"45"0"0,15 0 0</inkml:trace>
  <inkml:trace contextRef="#ctx0" brushRef="#br0" timeOffset="39518.98">11514 15052 0,'0'0'0,"0"0"0,0 0 0,-45 0 31,30 15-31,-15-15 16,0 15-1,-15 0 1,1 15-16,-16 16 31,45-1-15,-15-15 0,15 0-1,-30-15 1,45 1-1,-15-1 1,-15-15-16,30 0 31,0 0-31,0 0 32,0 0-32,45-15 31,15-16-31,0 1 31,44 15-31,-44 0 31,-15 0-31,0 15 16,-45 0-16,15 0 31,-15 0-15,30 0-1,-15 0 1,30 0 0,45-15-16,29 30 31,46 0-31,-60 0 31,-16-15-31,-74 0 31,30 0 1,-30 15-32,15-15 31,-30 0-31,0 0 16,0-15-1</inkml:trace>
  <inkml:trace contextRef="#ctx1" brushRef="#br0" timeOffset="39947.33">5869 11619 728 0,'0'0'0'16,"-39"-14"9"-16,8-3 0 0,-5 8 11 15,2 3 0-15,9 1 40 16,2 5 0-16,9 5 21 16,3-5 1-16,11 0 0 15,-11 6 1-15,11-6-3 16,11-6-1 0,37 1-20-16,36-7 0 0,28-2-11 15,26-14 1-15,27-3-13 16,1 5-1-16,-6 6-7 15,-12 6 2-15,-16 9-14 16,-20 5 2-16,-11 5-5 0,-28 7-1 16,-14 2-3-16,-22 0 0 15,-20-3-3-15,-17-11-1 16,11 17-1-16,-22-3-1 16,-12 3-1-16,-13 3 1 15,-37 6 1-15,-9-9 1 16,-7-9 2-16,-7-2 2 15,1-17 4-15,-6 2 0 16,-6-2 5 0,-11-1 0-16,3 10 0 0,-3 2 1 15,29 2 0-15,7 10 0 16,29-7-3-16,11 1 1 0,22-6-3 16,20 0 1-16,0 0-3 15,42-20 2-15,37-2-4 16,39-18 0-1,47 0-2-15,20-5 0 0,6 0-3 16,-11 5 2-16,-15 9-5 0,-27 5 2 16,-32 12-3-16,-24 0 1 15,-35 8-2-15,-21 1 1 16,-9 5-1-16,-17 0 1 16,0 0-1-16,0 8 1 15,-23 4-1-15,-13-1 0 16,36-11-1611-16</inkml:trace>
  <inkml:trace contextRef="#ctx1" brushRef="#br0" timeOffset="40699.25">12485 11287 489 0,'0'0'0'16,"-31"-5"44"-16,3-1 0 15,3-2 16-15,-3-4 1 16,8 7-30-16,9 5 1 16,-6 0-9-16,3 0-1 15,-3 5 1-15,0 4 0 16,-2 8 9-16,7 0-1 16,12 8 13-16,12 1 1 0,18 5 4 15,24 0 2-15,30-17 9 16,28-5 1-16,23-7-3 15,2-7 1-15,-22-4-7 16,-17-2 1-16,-19 5-3 16,-20 3-1-16,-28 1-9 0,-14-4 1 15,-17 6-7-15,8-6 1 16,-8 6-7-16,0 0 1 16,0 0-4-16,-14 14 0 15,-3-11-8-15,3 3 1 16,14-6-6-16,-3-14 0 31,3 14-1409-31</inkml:trace>
  <inkml:trace contextRef="#ctx1" brushRef="#br0" timeOffset="41264.47">13186 11137 878 0,'0'0'0'31,"0"0"7"-31,0 0 0 16,0 0-6-16,0 0 1 15,0 0 37-15,0 0 2 16,0 0 26-16,0 0 1 16,0 0 7-16,0 0-1 0,28-42 8 15,-17 11 1-15,4-17-10 16,-15-3-1-16,0-12-4 15,0 7-1-15,-12-12-11 0,-2-9 1 16,3 4-9-16,-6-7 0 16,3-2-10-16,3-11 1 15,-6-12-5-15,6-6 0 16,2 4-10-16,-2 2 2 16,0 23-6-16,5 6 0 15,-5 22-4-15,3 3 1 16,-1 17-3-16,1 11 0 15,2 12-7-15,6 11 1 0,-16-6-4 16,16 6 1 0,-23 0-4-1,23 0 0-15,-3 11-1 16,29 9 0-16,-26-20-1677 0</inkml:trace>
  <inkml:trace contextRef="#ctx0" brushRef="#br0" timeOffset="45300.3">21883 16411 0,'0'0'0</inkml:trace>
  <inkml:trace contextRef="#ctx1" brushRef="#br0" timeOffset="45224.53">15349 9404 766 0,'0'0'0'16,"0"-31"39"-16,0 6 1 0,-5-7 63 16,2 13 0-16,0-1 15 15,3 20 1-15,-3-17-40 16,3 17 2-16,0 0-44 0,0 0 0 16,0 0-15-16,-8 17 0 15,5 39-8 1,-3 27 0-16,1-7-7 0,5 9 0 15,-6-14-4-15,6-9 0 32,0-8-2-32,0-17 2 0,0-1-3 15,0-10 1-15,6-1-1 16,-6-13 1-16,0-12-1 16,0 0 1-16,0 0-1 15,0-17 1-15,-11-34 3 0,5-11 0 16,-5-1 7-1,2-19 0-15,4-17 9 0,-1-11-1 16,6 2 4-16,6 23 1 16,5 28 2-16,9 12-1 15,2 8-6-15,3 6 1 16,15 8-8-16,4 9 0 0,7 3-6 16,8 0 1-16,-3 8-4 15,-8 3 1-15,-6 3-1 16,-9 14-1-16,-7 14-1 15,-4 6 0-15,-11-3-1 16,-8 8 1-16,-3-42-1411 16</inkml:trace>
  <inkml:trace contextRef="#ctx1" brushRef="#br0" timeOffset="45539.39">15237 9639 1054 0,'0'0'0'15,"0"0"6"-15,0 0 0 16,0 0 4-16,0 0 0 31,34-11 1-31,8 2 1 0,42-8 9 0,3-8 0 31,8-6 16-31,-10 0 0 0,-15 8 6 16,-9 9 0-16,-19 8 0 16,-13 12 1-16,-13 5-7 15,-4 15 0-15,-4 10-15 16,-2 21 1-16,-12 5-10 0,-8 1 1 0,8-26-7 31,1-12 1-31,5-5-2 16,0-3 0-16,5 3-1 0,9 2 1 15,9-2-1-15,13-9 1 16,4-16 0-16,7-7 0 16,4-13 0-16,-6-12 0 0,-45 37-1220 15</inkml:trace>
  <inkml:trace contextRef="#ctx1" brushRef="#br0" timeOffset="46137.65">16188 9622 1054 0,'0'0'0'16,"-8"-8"5"-16,8 8-1 16,0-20 4-16,0 20 1 31,0 0 27-31,-6-11 1 16,6 11 6-16,0 0-1 15,0 0-3-15,-5 19-1 16,5 1-9-16,0 11 1 15,0 1-7-15,5 2 0 16,4 2-7-16,5-7 0 0,5-7-2 16,1-16 2-16,8-9 1 15,14-11 1-15,0-17 6 16,-3 0 2-16,-13 0 7 16,-10 5-1-16,-7 3 3 15,-4 9 0-15,-5 14-3 0,0 0 2 16,0 0-9-16,3 20 1 15,0 23-15 1,8 5 1-16,12 3-6 0,2-6-1 16,3-17-2-16,3-14-1 15,5-8-1-15,12-20 1 16,11-14 0-16,6-9 1 0,-12-3 0 16,-5-2 2-16,-12-4 4 15,-5 4 0 1,-9 5 4-16,-10 0 2 0,-7 12 0 15,-5 2 2-15,0 23-2 0,0 0 0 16,-11-3-3-16,-6 29 0 16,-3 16-4-16,4 9 0 15,10-3-5-15,12-11 2 16,5-11-4 0,8-6 1-1,10-9-2-15,1-3 1 16,7-8-1-16,-3-5 1 15,-15-4 0-15,-2-2 0 16,-17 11 2-16,11-11 0 16,-11 11 0-16,0 0 2 15,0 0-4-15,0 0 1 0,-11-9-3 16,11 9 0-16,0 0-1539 16</inkml:trace>
  <inkml:trace contextRef="#ctx1" brushRef="#br0" timeOffset="46818.28">17274 9702 1004 0,'6'-15'0'16,"5"-2"-1"-16,-3-8 0 15,3-6 1-15,-11 0 0 0,0 2 13 16,-5-2 2-16,-6-8 23 15,-3 7 1 1,-12 7 21-16,-2 5-1 0,-14 20-5 16,-6 20 1-16,-5 11-15 15,0 14 1-15,0 9-15 16,13 3-1-16,9 5-6 0,12 0 2 16,8-13-8-16,16-4 1 31,4-14-4-31,13-17 0 0,14-11 0 0,12-12 1 15,17-16 3-15,-12-9 0 32,-5-8 3-32,-12 5 1 15,-8-6 5-15,-11 9 1 0,-3 3 4 16,-3 14 0-16,-11 0-2 16,0 17 0-16,6-8-5 15,-6 8 0-15,0 14-9 16,0 11-1-16,6 32-6 15,10 2 1-15,15-13-4 0,-3-18 1 16,3-14-3-16,17-22 0 16,14-15 0-16,8-8 0 15,0-20 0 1,-8-6 0-16,-9-2 1 0,-11-15 1 16,-8-2 2-16,-15-9 2 15,-2-6 2-15,-17-8 0 16,-6 6 3-16,-5 5 0 15,-3 14 0-15,3 23 1 16,-3 29-1-16,3 16 0 16,-6 23-2-16,-11 25 0 0,-14 40-7 15,5 12 2-15,12 19-4 16,19 3 0-16,6-2-1 16,26-15 1-16,16-26-4 15,17-16 1-15,11-26-2 0,8-20 2 16,1-13-2-16,8-30 2 31,-87 32-1475-31</inkml:trace>
  <inkml:trace contextRef="#ctx1" brushRef="#br0" timeOffset="47234.24">19448 9308 866 0,'0'0'0'0,"0"-54"3"0,0 3 1 15,0 0 11-15,0 3 2 16,9-3 48-16,-1 3 0 16,-8 17 9-16,0 0 2 15,3 11-9-15,3 8 0 16,-6 12-15-16,0 0-1 16,0 0-10-16,-3 32 0 15,0 36-15-15,3 19 0 16,11 12-11-16,12 3 0 0,-4-11-7 15,9-14 0-15,-5-12-4 16,-4-14 2-16,-7-26-3 16,-4-19 2-16,-8-6-3 15,-3-6 0-15,3 6-1220 16</inkml:trace>
  <inkml:trace contextRef="#ctx1" brushRef="#br0" timeOffset="48493.48">19128 9254 866 0,'0'0'0'15,"12"31"17"1,-1-14 1-16,20 9 12 0,22-1 0 16,12-8-8-16,19-11 0 15,17-12 2-15,11-11-1 16,31-8 5-16,-5-12 1 16,-21-6 5-16,-27-2 1 0,-25 3 19 15,-18 5 0-15,-21 11 8 16,-15 7 2-16,-17-1-11 15,-11 3 0-15,-13-9-7 16,-13 9 0-16,7 17-8 16,-12 12 0-16,-11 19-15 0,6 11-1 15,0 15-8-15,16 5-1 16,20 9-5-16,23-9 0 31,19-8-3-31,26-23 1 0,16-11-2 0,6-20 1 16,3-14-2-16,0-17 1 31,2-12 0-31,-5-11 2 16,-8 1 2-16,-6 4 1 15,-15 4 3-15,-10 17 1 16,-20 14 2-16,-5 2 1 0,-9 12-4 16,0 0 1-16,-12 43-7 15,1 13 0-15,3 32-5 0,8-3 0 16,14-3-1-1,14-19 0-15,14-24-2 16,-3-10 1-16,6-24-3 16,-6-8 1-16,-8-11-3 15,-8-11 2-15,2-12 0 16,-3-5 2-16,-8 2 1 0,-2-8 1 16,-7 5 0-16,1 9 0 15,-1 12 1-15,1 7 0 16,-6 15 3-16,0 0 0 15,0 0-2-15,0 12 2 16,0 16-4-16,0 9 1 16,3-3-1-16,5-6 0 0,6-5-1 0,-3-15 1 15,3-5-1 1,3-6-1-16,11-11 1 0,3-11 1 16,6-18 0-16,-4-5 0 31,-10 8 0-31,-4 9 1 0,-7 3 2 0,-10 8 0 15,1 9 3-15,-3 11-1 16,0 0 2-16,14 28 0 16,3 29-5-16,8 11 1 15,9-12-1-15,8-19-1 16,6-11-1-16,11-15 0 16,0-22-1-1,0-15 1 1,14-16 0-16,-9-15 0 0,-8-5 0 15,-3-6 0-15,-8-6 0 16,-8-2 0-16,-18-12 1 16,-13-8 0-16,-20-12 1 15,-8 0 1-15,-9 4 2 16,-3 16 0-16,20 28-1 0,-3 26 0 16,6 17-1-16,11 17 0 15,-20 17-2-15,15 34 0 16,-6 54-1-16,11 23 0 15,11 13-1-15,3 9 1 16,8 9-3-16,1 5-1 16,2 3-2-16,14-11 0 15,6-17-4-15,6-6 1 16,2-11 0-16,-3-18 1 16,-16-30 4-16,-3-29-1 0,-20-28 2 15,-11-17 0-15,11-48 2 16,-16-20 0-16,-12-31-6 15,-6-20 2-15,4-20-12 16,-4-2 0-16,18 2-11 0,13 14 1 16,12 32-3-16,11 25 0 15,8 26 9-15,3 10 2 16,0 13 8-16,-22 19 1 16,8 8 4-16,20 18 2 15,-9 13 2-15,-8 12-1 16,-15 11 2-16,-16-5 1 15,-16 5 0-15,-7-11 0 16,-13-8 0-16,-23-6 1 0,-9-23 1 16,29-20 0-16,39 6-1258 15</inkml:trace>
  <inkml:trace contextRef="#ctx1" brushRef="#br0" timeOffset="49076.92">23976 8512 979 0,'0'0'0'16,"0"0"69"-16,0 0 0 16,-16-28 58-16,16 28 1 15,0 0-62-15,11-14 1 16,37-3-35-16,33-3 0 16,28-6-12-16,9-5-1 15,0 6-5-15,8-6 1 16,3 8-5-16,-14 9 1 31,-39 2-2-31,-25 7 1 0,-35 10-1 16,-38 12 0-16,-40 3-3 15,-19 6 0-15,-9-1-4 16,0-2-1-16,6 2-5 16,25-5 2-16,12-3-20 15,7-14 0-15,21-6-21 0,2 3 0 16,17 0 0-16,-14 0 2 15,14 0 17-15,-6 12 2 16,6-12 14-16,6 39 1 16,13 29 5-16,9 20 1 15,3 17 1-15,-8-3 0 16,-4 0 0-16,-2-9 1 16,0-5 0-16,-3-20 0 15,3-9 1-15,-6-22 1 16,-2-14 0-16,13-29 2 15,17-17 0-15,29-22 2 16,-68 45-1098-16</inkml:trace>
  <inkml:trace contextRef="#ctx1" brushRef="#br0" timeOffset="49797.47">25505 8957 627 0,'0'0'0'0,"0"0"77"0,23-40 2 16,-9 9 26-16,0-11 2 15,0-4-25-15,-8-2 1 16,-1 3-5-16,-5 8 2 15,-5 3-22-15,-15 8 2 16,-2 12-12-16,-9 9 0 31,-11 5-8-31,-3 17-1 16,-3 17-13-16,12 19 0 0,13 15-12 16,15 9 2-16,10 28-11 15,15 8 2-15,3 17-3 16,8 6-1-16,6 0-2 0,8-17 1 15,8-14-2-15,-2-12 1 16,-9-5-1-16,-11-12 2 16,-19-2-2-16,-23-23 0 15,-34-20 1-15,-17-28 0 16,-5-31 2-16,3-29 1 16,14-17 2-16,8-2 2 15,8-3 0-15,6 8 0 0,15 9-5 16,2 13 1-16,8 10-3 15,6 8 1-15,0 8-2 32,8-8 1-32,15 0-1 0,19-15 1 15,17-2-1-15,31 0 1 16,36 8 0-16,3-2 2 16,-14 11-1-16,-17 11 0 15,-98 20-1336-15</inkml:trace>
  <inkml:trace contextRef="#ctx1" brushRef="#br0" timeOffset="50248.73">25778 8005 954 0,'-20'-31'0'16,"-25"-40"41"-16,-28-14-1 15,-22 3 19 1,-12 6 0-16,1 22-18 0,-7 12 0 31,7 5-22-31,-9 11 1 0,-28 18-8 16,2 11 0-16,9 25-1 15,-2 23 1-15,-26 11-3 16,-3 23 0-16,3 28 0 16,12 23 0-16,18 23-2 0,21 14 1 15,11 19-2-15,45 6 0 16,53 6-1-16,33 3 0 15,35 0-1-15,24-9 0 16,18-20 0-16,41-2-1 16,40-3 0-16,25-40 2 15,28-54 0-15,8-48 1 16,-13-36 3-16,-9-52 0 0,-8-65 2 16,-26-11 2-16,-22-3 7 0,-28-31 1 15,-20-45 11-15,-36-23 0 16,-42-3 10-16,-54-11-1 15,-61 5 1-15,-57-14-1 32,-44 1-2-32,-45 58 2 15,-31 95-10-15,-12 39 2 16,256 65-1447-16</inkml:trace>
  <inkml:trace contextRef="#ctx0" brushRef="#br0" timeOffset="56186.78">22362 17272 0,'0'0'0,"0"0"0,0 0 0,0 0 31,15 0-31</inkml:trace>
  <inkml:trace contextRef="#ctx1" brushRef="#br0" timeOffset="57050.99">15849 10857 602 0,'0'0'0'16,"0"0"51"-16,-14-26 0 16,8 9 74-16,6-8 0 15,-6-1-7-15,6 1 0 16,-5 2-30-16,-1 9 0 15,6 6-38-15,0 8-1 16,-5-9-15-16,-1 18-1 16,-2 22-9-16,-1 28 1 15,6 18-10-15,3 8 1 0,0-9-6 16,3-2 0-16,-3-12-3 16,-3-17 1-16,6-8-4 0,0-11 1 31,-3-4-2-31,-3-10 1 15,3-12-2-15,0 0 1 16,-19 3 1-16,-7-23 0 0,-19-31 4 16,-2-9 0-16,5-2 5 15,11-26 2-15,-3-36 5 16,14-12 1-16,9 11 1 16,17 26 0-16,11 34-3 15,14 22 0 1,11 12-5-16,5 9 0 0,12 2-4 0,0 11 2 15,3 15-6-15,-3 8 1 16,-6 3-5-16,-11 14 2 16,-14 14-3-16,-17 9 0 15,-22 17-1-15,-8 23 0 16,-9 10 0-16,-15-10 0 16,1-18 0-16,-5-19 0 15,7-20 0-15,15-15 0 16,8-13 0-16,3-6 1 0,14-3 1 15,-8-12 1-15,5-5 2 32,3-2 2-32,3-7 2 0,8 6 0 15,6 12 3-15,8 8 1 16,14 8-2-16,15 12 1 16,5 14-5-16,14 0 0 15,8-9-4-15,14-13 1 16,6-15 0-16,9-17-1 15,2-17-1-15,-11-8 1 0,-14-12-1 16,-14 4 0 0,-14 7-1-16,-23 9 2 0,-24 1-1 15,-24 10 0-15,-19 4 0 16,-8 13 2-16,-14 15-1 0,-3 19 1 16,2 23 0-16,10 12 0 15,7 13 1-15,12-10-1 16,8-9-1-16,3-9-1 15,17-23-1-15,8-7 0 16,6-15-1-16,14-6 1 16,28-20-1-16,-6-5 0 15,-5 0 0-15,-15 0 1 0,-7 0-1 16,-7 5 1-16,-2 9-1 16,-17 17 2-16,11-8-2 31,-11 8 1-31,20 28-1 15,2 6 0-15,9 17 0 16,8-6 0-16,9-11-1 0,5-17 1 16,4-14-3-16,-1-14 2 15,-3-26-1-15,0-14 0 0,3-11-3 16,-2-17 2 0,-7-15-1-16,7-11 2 0,-12 3 0 15,-3-11 1-15,-8-3 0 16,-9-9 1-16,-8 18 0 0,-2 22 0 15,-12 28 0-15,-6 26 0 16,6 14 0-16,-11 40 0 31,-3 48 0-31,8 2 0 0,-5 21-1 0,5 10 1 16,6 21-3-16,12 0 1 16,7-1-2-1,15-13-1-15,8-18 0 16,17-16-1-16,3-26-1 15,8-23 2-15,-6-22 0 16,-5-18 1-16,-11-13 1 16,0-12 1-16,-6-11 1 0,-6-15 1 15,-13-7 0-15,-9-4 0 16,-9 12 2-16,-2 33 0 16,-6 10 3-16,3 19-1 15,0 0 4-15,-31 19 0 16,0 35-4-16,3 14-1 15,12 9-2-15,13-21 1 16,11 4-2-16,15-18 0 16,5-8 0-16,33 9 0 15,24-24-1-15,2-2 1 16,-9-17-1-16,-39 0 1 16,-8-11-1-16,-20 5 0 0,-11 6-1 15,-11-33 0 1,11 33-1526-16</inkml:trace>
  <inkml:trace contextRef="#ctx1" brushRef="#br0" timeOffset="57228.36">17355 10741 1105 0,'0'0'0'15,"0"0"19"-15,0 0 1 16,0 0 16 0,0 0 0-16,62-11-8 0,19-26 1 15,46-14-2-15,10 0 1 16,9-6 0-16,0 0 0 15,0 9-3-15,0 9 1 32,-12 10-6-32,-7-10 1 0,-127 39-1128 0</inkml:trace>
  <inkml:trace contextRef="#ctx1" brushRef="#br0" timeOffset="58048.96">20239 10704 766 0,'0'0'0'0,"0"-45"2"0,-5-3 0 15,5-3 10-15,0 0-1 0,-9 14 44 0,4 11 1 31,-1 9 6-31,6 17 1 0,-22-11-6 0,-1 28 0 16,-8 20 0-16,3 19 2 16,3 7-16-16,3 5 2 15,13-6-17-15,9-11 0 16,9-14-6 0,8-20-1-16,5-14-4 0,3-23 0 15,12-28-2 1,-4-15 2-16,-21-5 9 0,-10-2 0 15,-16-4 6-15,-11 0 1 16,-9 4-1-16,-8 2 1 16,-11 11 1-16,0 14 0 15,5 18-2-15,6 14 0 16,8 22-7-16,20 3 0 16,9 9-8-16,27 2 1 15,34 1-9-15,20-6 0 16,14-18-6-16,5-13 1 0,12-20-2 15,-1-12-1-15,-5-7-1 16,-11-10 1-16,-31 1-1 31,-22 5 1-31,-15 3-1 0,-16-6 1 16,-12 3-1-16,-11 9 1 16,-5 3-1-16,2 16 1 15,3 6-1-15,6 15 1 16,11 5-1-16,-20 28 0 15,-8 31 0-15,9 29 0 0,13 42-1 0,12 21 1 16,8 21-2 0,14 9 1-16,3 18-2 0,5-7 0 15,-2-10-1-15,-9-4 0 16,-8-3-1-16,-12-19 0 31,-16-31 2-31,-20-32 0 16,-16-30 0-16,-12-32 1 0,-9-31 2 15,7-26 0-15,13-33 0 16,17-29 1-16,9-31 4 16,19-11-1-16,23 0 6 15,19 8 0-15,39 14 6 16,12 12 0-16,6 5 3 0,10 15 1 16,12-1-2-16,19 24 0 15,23 2-10 1,9 0 1-16,-169 51-1554 0</inkml:trace>
  <inkml:trace contextRef="#ctx1" brushRef="#br0" timeOffset="59216.52">22989 10492 715 0,'0'0'0'0,"0"0"31"15,3-57 0-15,2 3 3 16,1-17 1 0,0-2-4-16,-6-1 0 0,5 9 7 15,-5 11 0 1,-5 12 14-16,5 11 1 0,0 11 1 16,0 20 1-16,0 0 1 15,-12 42 0-15,-7 46-4 0,2 25-1 16,6 12-16-16,-1 8 1 15,7 11-10-15,5-13 0 16,8-12-9 0,12-26 1-16,5-25-6 0,9-37 0 15,2-25-2-15,18-29 2 16,10-22 1-16,6-17 1 16,3-6 5-16,-20-12 0 15,-16 7 3-15,-20 19 1 16,-9 20-2-16,1 14 1 15,-9 20-4-15,5 11 1 0,4 52-6 16,2 8-1-16,6 19-5 16,8-2 1-16,11-9-5 31,9-16 0-31,6-13-2 16,13-16 2-16,6-17-3 0,15-11 1 0,16-23-1 15,-12-6 1 1,1-8-1-16,-14-3 1 0,-17-5-1 15,-17-4 1-15,-20-11 0 16,-16-8 2-16,-14-3 0 16,-6 6 1-16,-6 22 2 0,0 23 1 15,6 19 0-15,-8 15 0 16,-15 31 0-16,1 11 0 16,-1 6-2-16,21 0 1 15,21-5-4-15,23-7 2 16,34-8-2-16,19-17 0 15,26-16-1-15,25-13 0 16,42-13-1 0,5-12 2-16,-8-11-2 0,-11-2 0 15,6-10 0 1,-29 10 0-16,-47 2 0 0,-39 8 0 16,-26 12 0-16,-42 8 1 15,-31 12-1-15,-30 11 1 16,-18 23 0-16,1 8 0 15,25 8 0-15,11 1 1 0,20-6 1 16,19-9-1 0,12-16 0-16,16-9 0 0,14-11 1 15,21-9-1-15,21-6-1 16,9-11 0-16,-3-8 2 31,-3 0 1-31,-8 5 1 0,-11 9 1 16,-20 3 2-16,-11-1 1 15,-3 7 0-15,-14 5 0 16,11 17-1-16,6 2 0 16,8 18-3-16,-2 0 1 15,2-6-4-15,0-14 0 16,9-14-1-16,8-17 1 16,6-23-2-16,16-17 1 0,-2-5-1 15,2-12 1-15,-5-5-1 16,-11-12 1-16,-6-11-1 15,-14-12 1-15,-8-11 0 16,-9 6 0-16,-5 0 0 16,-1 28 0-16,-5 32-1 0,0 25 2 31,0 19-2-31,-5 41 1 0,5 53-1 16,5 23 0-16,7 19-1 15,2 6 1-15,8 12-4 16,-2 2 2-16,8-16-2 15,-6-6-1-15,-5-18-2 16,3-21 1-16,-15-27-1 0,1-30 1 16,-6-26-1508-16</inkml:trace>
  <inkml:trace contextRef="#ctx1" brushRef="#br0" timeOffset="59393.18">26022 10922 1155 0,'0'0'0'15,"-9"-14"19"-15,9 14 1 16,0-14 4-16,14 14 2 15,0-3 16-15,42-6 0 16,54-13-12-16,25 2 1 16,-9-11-4-16,14-6 1 15,20 3 2-15,-3 6 0 0,-19 11-6 16,-4 8 1-16,-134 9-1190 16</inkml:trace>
  <inkml:trace contextRef="#ctx1" brushRef="#br0" timeOffset="60014.11">28258 10242 1218 0,'0'0'0'0,"5"-68"50"0,-2 12-1 16,0-12 45-16,0 6 0 15,-3 13-26-15,-3 21 0 16,3 11-33-16,0 17 1 16,8 14-15-16,6 40 1 15,6 54-10-15,14 28 0 16,8 5-6-16,0 9 1 16,-6 12-5-16,4-12 0 15,-4-20-1-15,-8-25 0 0,-3-23-1 16,-13-37 1-1,-7-22-1-15,-5-23 2 16,-11-23-2-16,-23-8 0 16,-22-26-15-16,-14-8 0 15,-14-5-25-15,5-7 0 16,12 1-22-16,17 5 1 16,22 20 22-16,13 11 0 15,15 15 24-15,20 8 1 16,19 0 11-16,34 3 1 15,40 8 2-15,2 6 0 16,-12 11 5-16,-13 9-1 16,-6 11 6-16,-11 12 0 0,-8-1 4 15,-23 9 0-15,-20-14 2 16,-16-9 0-16,-3-16-2 16,-3-12 1-16,0 0 0 15,-9-15 0-15,-2-38 3 16,0-10 0-16,17-2 5 0,10-3 0 31,12-5 4-31,14-1 1 0,17 23 0 16,3 20 1-16,3 20-6 15,-15 16 0-15,1 9-6 16,2 15 0-16,-53-29-1426 0</inkml:trace>
  <inkml:trace contextRef="#ctx1" brushRef="#br0" timeOffset="60919.21">29733 10410 1369 0,'0'0'0'16,"6"-37"20"-16,-9 0 1 16,-5 0 19-16,-3 6 2 15,-1 11 19-15,-10 3 0 16,-3 11-20-16,-9 9 0 0,-14 26-9 16,1 19-1-16,5 8-10 15,11 18 2-15,8 2-10 16,12-2 1-16,14 0-6 0,22-18 0 15,17-24-3-15,23-32 1 32,19-20-2-32,3-14 1 15,-3-12 3-15,-14-10 1 16,-14-7 3-16,-14 7 1 16,-14 2 0-16,-11 20 0 15,-11 17 0-15,-6 17 0 0,0 0-2 16,0 0 2-16,0 45-8 15,-3 18 1-15,3 10-4 16,6 7 0-16,5-18-2 16,20-17 0-16,16-25 0 15,15-20 0-15,11-23-2 0,3-16 0 16,8-7-4-16,-17-5 2 16,-16 0-6-16,-15 12 1 15,-16 5-6-15,-3 5 2 0,-12 7-2 16,-5 5 1-16,0 17 2 31,0 0 1-31,0 0 2 0,-11 37 0 0,3 25 3 16,11 6 1-16,19 3 0 0,15-9 1 15,-1-8 0-15,6-15 1 16,0-22-1-16,6-17 0 16,8-22 2-16,3-9 1 15,-3-9 0 1,-6 3 0-16,-7-11 1 0,-7 8 0 15,-5 9 0 1,-14 9 0-16,-3 7 1 16,-9 1 0-16,-5 14 1 15,0 0 1-15,0 0 1 0,-14 9 0 16,9 13 0-16,-1 18-1 16,6-3-1-16,9 3 0 15,13-9 1-15,17-3-1 16,15-11-1-16,5-3 1 15,2-19-1-15,-13-7 2 32,-6-2-3-32,-3-9 1 0,-5 9 0 15,-3 0 0-15,-6 3 0 16,-8-1 1-16,-17 12 0 16,14-11 0-16,-14 11 0 15,0 0 0-15,11 17-1 0,-11 3 2 16,6 22-3-16,-1 9 1 15,-2 6-1-15,-3-9 1 16,-5-11-1-16,-4-12 0 16,-13-5 0-16,-9 3 0 15,-22 2 0-15,5-10 0 16,9-4 0-16,19-5 1 0,20-6 1 16,-14-12 1-16,17-2 0 0,25-9 0 31,-28 23-1427-31</inkml:trace>
  <inkml:trace contextRef="#ctx1" brushRef="#br0" timeOffset="61797.62">32230 10189 1192 0,'0'0'0'15,"31"-82"32"-15,-8 14-1 16,-6-9 49-16,-3-5 1 16,-9-3-11-16,-10 9 2 15,-15 10-29-15,3 21 1 0,6 14-13 16,0 14 2-16,11 17-8 16,-14 23 2-16,-9 28-13 15,4 31 0-15,10 34-9 16,9 28-1-1,3 23-3-15,5 6 1 0,4 14-2 16,4-6 0-16,-4-14 0 16,-1 3 0-16,9-3-2 15,-12-19 1 1,-11-15 0-16,-2-14 1 0,-9-34-1 16,2-23 1-16,7-37 0 15,5-25 0-15,-17-22 0 0,6-38 0 16,2-39 0-16,4-26 0 15,7-10-1-15,4 4 1 16,0 12-4-16,-1 20 0 16,6 31-6-16,3 17 0 15,15 17-5-15,7 6 2 16,9 0-2-16,11-3 1 16,17-3 4-16,3 2 1 15,2 1 8-15,-10 6-1 16,-18 8 2-16,-16-3 2 31,-23 14 2-31,-11 6 0 0,0 0 4 16,-17-5 1-16,-36 16 4 15,0 17-1-15,-1 12 0 16,7 11 1-16,13-3-2 16,14 3 1-16,15-9-3 0,10-8 0 15,18-5-2-15,24-9 1 16,32-15-3-16,-3-5 2 15,-3-5-2-15,-9-15 0 16,-2-3-2-16,-6 3 0 16,-8-5-2-16,-6 8 1 15,-6 11-1-15,-5 12 0 16,-6 5 1-16,-5 15-1 16,-12 5 0-16,-13 8 0 0,-20 15-1 15,-12-11 1-15,3-6-1 16,4-12 1-16,10-14-1 0,6-11 0 15,14 0 1-15,-11-22 0 32,13-15 1-32,12-14 0 15,15-9 1-15,13-2 2 16,11 0 0-16,17 0 2 16,20 11 0-16,-12 0 1 15,-7 14-1-15,-15 0 1 0,-56 37-1446 16</inkml:trace>
  <inkml:trace contextRef="#ctx0" brushRef="#br0" timeOffset="70229.6">17933 18239 0,'0'0'0,"0"0"0,0 0 0,0 0 16,30 0-16,-30 0 16,15 0-16,15 0 15,-15-16-15,0 16 16,15 0-16,-15 0 15,15-15-15,-15 15 16,-15 0-16,0 0 16,0 0-16,0 0 0,0 0 15,0 0-15,0 0 0,0 0 16,0 0-16</inkml:trace>
  <inkml:trace contextRef="#ctx0" brushRef="#br0" timeOffset="71522.14">15659 17997 0,'0'0'0,"0"0"0,0 0 0,0 0 16,30 0-16,-30 0 16,0 0-16,0 0 15,15 0-15,15 0 16,-15 0-16,0 0 0,15 0 15,-30 0 1,44 0-16,-29 0 16,-15 0-1,15 0 1,15 0 0,15 0 15,-30 0-31,45 0 15,-15 15 1,0-15 15,0 15-31,-15-15 16,14 15 0,-14-15-1,-15 0-15,0 0 31,15 0-31,-15 0 32,-15 0-32,15 0 31,15 0-15,-30 0-1,45 15-15,-30-15 31,-15 0-31,15 0 32,-15 0-32,0 0 15,30 0 1,-30 0 0,0 0-1</inkml:trace>
  <inkml:trace contextRef="#ctx0" brushRef="#br0" timeOffset="72149.63">10975 16079 0,'0'0'0,"0"0"0</inkml:trace>
  <inkml:trace contextRef="#ctx1" brushRef="#br0" timeOffset="71808.11">5519 11554 438 0,'0'0'0'16,"0"0"8"-16,0 0 0 0,0 0 17 0,0 0-1 16,0 0 11-16,0 0 1 15,0 0 9-15,0 0 1 16,0 0-17-16,0 0 1 15,0 0-2-15,0 0 2 16,0 0-6-16,0 0 2 16,0 0-5-16,0 0 2 15,0 0-3-15,0 0 1 32,0 0-1-32,0 0 0 15,-28-6-1-15,28 6 0 0,-6 20-1 16,6-9 1-16,0-11-793 15</inkml:trace>
  <inkml:trace contextRef="#ctx1" brushRef="#br0" timeOffset="73248.53">5549 11766 313 0,'0'0'0'16,"0"0"28"-16,-28-37 1 16,9 17 19-16,2 9 1 15,-3-3 0-15,20 14 0 16,-17-11-2-16,6 5 0 15,0-8-3-15,3 5 1 16,-4 6-1 0,12 3 1-16,-16-5-2 0,16 5 2 15,0 0-7-15,28 0 1 0,45 0-6 16,22-6 1-16,28-5 0 16,20-9 0-16,23-11-2 15,8 0-1-15,14-6-2 16,-3 6 2-1,-11 5-5-15,-8 1-1 0,-12-4 1 32,-31 7 0-32,-33 10-4 0,-25 7 2 15,-23-1 0-15,-11 6 0 16,-15 6-1-16,-7-6-1 16,-9 0-2-16,0 17 2 15,-9-3-2-15,-7 3 0 16,-10 3-1-16,-2-1 0 15,-8-4-1-15,-6-4 1 16,-23-5 9-16,-5-1 1 16,-14 1 1-16,5-6-1 15,15 0 0-15,22 0 0 0,42 0-1405 16</inkml:trace>
  <inkml:trace contextRef="#ctx0" brushRef="#br0" timeOffset="74371.92">16946 15898 0,'0'0'0,"0"0"0,-30 0 31,30 0-31</inkml:trace>
  <inkml:trace contextRef="#ctx1" brushRef="#br0" timeOffset="74144.35">11545 10851 665 0,'0'0'0'0,"0"0"58"0,-42-5 2 16,25 5-5-16,0-6 0 15,3 6-11-15,-3 0 0 0,0 0-10 16,-2 0 0-16,8 0-4 16,11 0 1-16,0 0 1 15,19 11 0 1,51-16-1-16,20-10 0 16,28-2-4-16,36-5 0 15,26-7-3-15,22-2 0 16,6 3 0-16,-6 8 1 15,-26 0-6-15,-27 3 1 16,-42 6-1-16,-29 3 0 16,-25 8-1-16,-16 0 1 15,-15 0-1-15,-22 0 0 16,0 0-2-16,0 19-1 16,0-19-1-16,-11 15 0 0,0-7 1 15,-9 1 0-15,3 2-2 16,1-8 0-16,2 2 3 15,-3 1 1-15,-9-3-2 16,-2 0 0-16,-2 2-6 0,-10-5 1 16,-2 6-4-16,-20-6 1 15,-19 6-7-15,-3-1 1 16,3 1-6-16,13-3 1 16,68-3-1301-16</inkml:trace>
  <inkml:trace contextRef="#ctx1" brushRef="#br0" timeOffset="74703.45">12922 10636 552 0,'0'0'0'16,"0"0"0"-16,0 0 1 15,0 0 1-15,0 0 0 0,0 0 7 16,37-3 1-16,16-2 11 16,26-15 0-16,11 3 15 31,-3-9 1-31,2 4 5 0,-21 7 2 16,-29 1 6-16,-19 9-1 15,-20 5-2-15,-20 8 1 16,-39 15-1-16,-5 2 1 15,10 6-7-15,18-11 2 16,36-20-906-16</inkml:trace>
  <inkml:trace contextRef="#ctx0" brushRef="#br0" timeOffset="78269.88">23993 18888 0,'0'0'0,"0"0"0,0 0 0,15 0 0</inkml:trace>
  <inkml:trace contextRef="#ctx1" brushRef="#br0" timeOffset="78195.93">16732 12021 590 0,'0'0'0'0,"0"0"15"0,0 0 1 15,0 0 47-15,0 0 1 16,0 0 12-16,0 0 2 16,0 0-23-16,-28-31 1 15,28 31-16-15,0 0 1 16,0 0-13-16,17-6 1 16,20 6-6-16,27-11 1 15,37-3 13-15,17-9 1 0,8 3 4 16,1-5-1-16,-15 2-4 15,-6 14 1 1,-10 4-1-16,-20-1 0 0,-29 3-6 16,-16 0-1-16,-20 1-4 15,-11 2 0-15,0 0 0 0,12 2-1 16,-12-2-2-16,-6 20 0 16,0-8-4-16,-11-1 0 15,3 6-5 1,-14 3 1-16,28-20-1352 0</inkml:trace>
  <inkml:trace contextRef="#ctx1" brushRef="#br0" timeOffset="78504.13">17280 11984 967 0,'0'0'0'15,"0"0"4"-15,0 0 2 16,0 0 5-16,0 0 0 15,0 0 34-15,0 0 1 16,-31-25 10-16,31 25 0 16,0 0-3-16,0 34 1 15,2 31-6-15,10 17 2 16,10 11-11-16,-2-11 0 16,8 3-7-16,-3-17-1 15,-8-5-7-15,0-7-1 0,-3-13-7 16,-3-9 1-16,-5-12-1 15,-1-2-1-15,-5-14 1 16,0-6 0-16,0 14-3 16,0-14 2-1,11 3-1-15,20-20 2 16,-31 17-1329-16</inkml:trace>
  <inkml:trace contextRef="#ctx1" brushRef="#br0" timeOffset="78835.7">18710 11644 1080 0,'0'0'0'16,"-8"-54"37"-16,0 12 1 15,-4-1 1-15,1 7 0 16,5 19 10-16,6 17 2 15,-16-3-11 1,-24 34 0-16,-35 37-7 16,-10 31 1-16,-2 28-10 15,15 26 2-15,7 17-6 16,23 14 2-16,14-2-8 16,17-7 1-16,13 9-5 15,24-20 1-15,10-50 0 16,34-35 1-16,26-28 2 0,5-20 1 15,-12-22 1-15,-7-12-1 0,-15-11 0 16,-2-23-1-16,-65 37-1315 16</inkml:trace>
  <inkml:trace contextRef="#ctx1" brushRef="#br0" timeOffset="79183.33">19193 11817 1017 0,'0'0'0'0,"0"0"3"0,0 0 0 16,0-31-2-16,0 31 0 16,0 0 37-16,0-9 2 15,0 9 17-15,0 0 1 16,-31 51-1-16,3 29 1 15,-3 10-7 1,9 12 1-16,5 17-14 0,14-6 0 16,12-14-11-16,19-5 0 0,14-23-7 31,11-6 2-31,6-14-7 16,-6-14 2-16,0-12-1 15,-2-16 1-15,-6-18 1 16,-9-11 1-16,-8-14-7 15,-14-5 0-15,-14 39-1313 0</inkml:trace>
  <inkml:trace contextRef="#ctx1" brushRef="#br0" timeOffset="79403.12">18879 12369 1093 0,'0'0'0'15,"0"0"31"-15,0 0 1 0,0 0 20 16,53 11 1-16,28-19 3 15,18-6 0-15,13-6-22 16,-11-3-1-16,-17 4-7 0,-14-1 1 16,-17 8 14-16,-16 7-1 15,-20 2-8 1,-17 3 2-16,11 3-8 0,-11-3 0 16,0 0-1295-16</inkml:trace>
  <inkml:trace contextRef="#ctx1" brushRef="#br0" timeOffset="79730.86">20719 12873 892 0,'0'0'0'0,"0"0"47"16,0 0 0-16,20-28 11 15,-20 28 1 1,11-3 16-16,0 17 0 16,15 29-28-16,-4 30 0 15,-5 21-7-15,-9-1 0 16,-16 1-2-16,-3-15 0 15,-1-3-4-15,7-13 0 16,-1-21-6-16,12-16 0 16,5-21-1-16,20-27 1 15,-31 22-1291-15</inkml:trace>
  <inkml:trace contextRef="#ctx1" brushRef="#br0" timeOffset="80203.85">21308 12389 1093 0,'0'0'0'0,"31"-37"48"16,6 6 1-16,13-3 30 0,12 3 0 15,2 14-17-15,1 11 0 16,-9 12-30-16,-8 14 2 16,-15 28-16-16,-13 8 0 15,-20 15-5 1,-8 6 2-16,-15-1-3 0,-2 3 1 0,3-11-3 15,5-8 1 1,8-18 1-16,4-16 1 0,5-12 5 31,0-14 0-31,14-3 0 0,14-22 1 16,31-32 2-16,5-14 0 16,15 0 11-16,-1-8-1 15,-13-3 3-15,-12-3-1 16,-22 9 0-16,-9 13 0 15,-8 24-5-15,-11 16 0 16,-6 9-7-16,-11 22 1 16,-11 18-6-16,-3 16 0 15,-6 26-8-15,15 3 1 16,13 3-7-16,12-6 1 16,19-12-3-16,14-2 1 0,3-14-1 15,12-12 0-15,10-8 0 16,15-12 0-16,16-8 0 15,12-8 0-15,19-6-1 16,-14-3 1-16,-112 17-1603 16</inkml:trace>
  <inkml:trace contextRef="#ctx1" brushRef="#br0" timeOffset="80478.81">22924 11947 1269 0,'0'0'0'16,"3"-39"48"-16,6 16 1 0,10-3 28 16,1 15-1-16,14 17-30 15,13 25 0 1,18 43-16-16,2 36 2 0,-2 40-14 16,-20 26 1-16,-26 11-7 15,-30-1 2-15,-37 1-5 16,-14-11 1-16,-8-18-4 0,0-22 2 15,0-22 3-15,20-27 2 16,50-87-1359-16</inkml:trace>
  <inkml:trace contextRef="#ctx1" brushRef="#br0" timeOffset="81364.2">9744 10248 313 0,'0'0'0'0,"0"0"9"0,0 0 0 15,0 0 26-15,0 0 1 16,0 0 5-16,0 0 0 16,0 0-37-16,0 0-1 15,0 0-372 1</inkml:trace>
  <inkml:trace contextRef="#ctx1" brushRef="#br0" timeOffset="98498.83">9744 8611 476 0,'0'0'0'0,"0"0"23"16,0 0-1-16,14-34 32 16,-14 34 1-1,5-14-9-15,-5 14 0 16,0 0-18-16,0 0 1 15,0 0-8-15,0 31 0 16,-5 43-5-16,-1 22 0 16,3 15-4-16,12 13 0 15,2 7-4-15,11-7 0 16,-22-124-678-16</inkml:trace>
  <inkml:trace contextRef="#ctx1" brushRef="#br0" timeOffset="98708.84">9853 9934 665 0,'0'0'0'16,"-8"42"-2"-16,-3-5-1 16,5-6-4-1,-5-2 0-15,5-10 18 0,0 7 1 16,1 11 54-16,-4 8-1 16,-2 9 27-16,0 2 0 0,0-16-3 15,11-6 1-15,5 0-22 16,1-3-1-1,5-3-16-15,-5-2 2 16,-6-26-1105-16</inkml:trace>
  <inkml:trace contextRef="#ctx1" brushRef="#br0" timeOffset="99031.1">9864 11117 389 0,'0'0'0'0,"0"0"21"15,0 0 1-15,0 0 8 16,0 0 0-16,0 0 13 16,0 0-1-16,0 0-6 15,0 0 1-15,12 32-7 16,-1 19-1-16,0 22-7 16,-3 9 1-16,4 6-8 0,-1-6 1 15,-11-82-605-15</inkml:trace>
  <inkml:trace contextRef="#ctx1" brushRef="#br0" timeOffset="99293.43">10137 12194 564 0,'0'0'0'0,"11"62"6"16,-6-11 0-16,9 0 12 16,-2-9 0-16,-1-11 6 15,-3 1 0-15,3-1 2 0,12-6 0 16,-6-5-2-16,2 3-1 15,-2 11-1 1,6-3 0-16,-4-3-6 0,-2-8 1 31,-8-6-11-31,2 3 2 16,-6-6-7-16,-5 15 0 16,6 11-2-16,-6 8 1 15,6 9-4-15,-6-3 0 16,0-51-629-16</inkml:trace>
  <inkml:trace contextRef="#ctx0" brushRef="#br0" timeOffset="174006.58">15270 16320 0,'0'0'0,"0"0"0,15 0 0,15-15 16,-15 15-16</inkml:trace>
  <inkml:trace contextRef="#ctx0" brushRef="#br0" timeOffset="174157.45">20657 18903 0,'0'0'0,"0"0"0,0 0 0,0 0 31,-30-15-31,15 0 31,15 15-31</inkml:trace>
  <inkml:trace contextRef="#ctx1" brushRef="#br0" timeOffset="174872.44">8557 10155 602 0,'0'0'0'15,"-6"-48"41"-15,6 11-1 16,-5-6 68-16,5 4 0 15,0 7 5-15,0 7-1 0,0 14-26 16,0-4 1-16,0 15-35 16,0-11 1-16,0 11-15 15,0 0 1-15,-6 26-13 16,3 30 1-16,3 43-6 0,0 6-1 16,0-26-6-16,0-16 1 15,6-18-3 1,2-14 1-16,-8 0-4 15,6 0 1-15,0 1-1 16,-1-7 0-16,1-8 1 16,-6-17 0-16,25-6 1 15,-2-19 1-15,13-26 0 0,-2-3 0 16,-9-8-9-16,-8-6 1 16,-9-3-4-16,-5-2 0 15,-3 13-6-15,-6 15 2 16,6 14-10-16,-5 11 1 15,5 8-1-15,0 12 1 16,0 0 8-16,0 0 1 0,-11 12 3 16,5 19 1-16,6 34 0 15,0 9 1-15,6-1 1 16,5-16 1-16,0-6 2 0,-3-9 1 16,-2-19 1-16,0-9 1 15,-6-2 0 1,0-12 1-16,0 0 7 0,0 0 1 15,0 0 3-15,-26 2 0 16,-7-10 8-16,-9-9 1 16,0-3-3-16,-1-11 1 15,27 8-3-15,10 9 0 32,12 3-4-32,5 2 1 0,20-2-6 15,11 0 2-15,22 2-4 16,6 3-1-16,-11-5-4 15,3 5 0-15,3-2-5 16,-12 2 1-16,-11 6-4 16,-14 0 2-16,-14 0-2 15,-14 0 0-15,17 0 0 0,-17 0 0 16,6 12-2-16,-6-12 1 16,5 14-1-16,1 0 1 15,-3 9-2-15,5-4 0 16,12 4 0-16,2-3 0 15,15-3-1-15,-1-3 1 0,0-5 0 16,4-7-1-16,-15-2 2 16,-8-2 1-16,-17 2 0 15,5-3 0-15,-5 3-1 16,-11-17 2-16,-25-3 0 0,-9-6 0 16,-6-2 2-16,12 14-1 15,14 8 2-15,14 12 0 16,11-6 1-16,-6 11-1 15,6-2 1-15,17 8-1 16,14-6 0-16,22-8 1 16,17-17-3-16,-3-17 1 31,4-18-1-31,-12-13 0 0,-6-9 0 16,-17 3 0-16,-8 0 1 15,-8 17-1-15,-9 15 0 16,-11-1 1-16,0 6 0 0,0 8 1 15,-5 9 0-15,5 3 0 16,0 11 1-16,0 0-1 16,0 0-1-16,11 22 1 15,14 49-3-15,9 22 0 16,2 26 0-16,-5-42 0 16,-3-1-3-16,3-25 2 15,0-8-3-15,-14-23 0 16,-6-3 1-16,-11-17 0 15,6 14-1-15,-6-14 2 16,0 0-1-16,0 0 0 16,-17-26-10-16,-31-22 1 15,-5 3-30-15,5 8 2 16,0 3-24-16,29 23 1 16,2-1-9-16,17 12 0 0,-17-5 23 15,17 5 1-15,0 0 22 0,0 0 1 31,11 0 16-31,54-12 0 16,13-2 8-16,-2-3 1 16,-3 9 1-16,-25 13 1 15,-6 15 6-15,-20 0 1 0,-22-20-1164 16</inkml:trace>
  <inkml:trace contextRef="#ctx1" brushRef="#br0" timeOffset="175246.96">8111 11370 1017 0,'0'0'0'0,"-11"-51"23"15,2 14 0-15,4-14 32 16,5 14 1-16,0 17 29 16,0 9-1-16,0 11-24 15,0 0 2-15,0 0-17 0,0 0 1 16,-17 37-11-16,6 28 1 16,-1 31-14-16,12 17 2 31,6-5-9-31,0-17 1 15,-1-26-5-15,1-26 1 16,-6-16-5-16,0-23 2 16,5 11-1-16,-5-11 0 15,-11-14-3-15,-17-28 0 0,28 42-1332 16</inkml:trace>
  <inkml:trace contextRef="#ctx1" brushRef="#br0" timeOffset="176064.76">7589 11225 1093 0,'0'0'0'0,"0"0"14"0,0 0 1 15,0 0 8-15,0 0 2 16,42-37 13-16,11 12 0 16,29 2-10-16,8-2 1 15,-1 5-5-15,-13 6 1 16,-6 11-1-16,-14 11 1 16,-22 12 0-16,-28 20 1 15,-23 22-13-15,-20 26 2 16,-22 28-11-16,-11-3 2 15,-3-2-6-15,-8-18 0 16,16-25-5-16,18-11 1 16,22-12-11-16,8-11 2 15,11-14-6-15,17-12 1 0,12-8 4 16,19-8 2-16,31-18 7 16,14-5 1-16,-3-3 3 0,-8 0 0 15,-9 3 2 1,-14-6 0-16,-16-5 8 0,-15-3 1 15,-11-4 8-15,-11 4 1 16,0-9 8-16,6 9 0 16,-6 8 1-16,3 6 0 15,14-6 0-15,11 6 1 16,19 0-4-16,12 14 1 31,9 14-6-31,-4 23 0 0,-5 17-5 16,-11 25-1-16,-23 26-5 15,-19 5 1-15,-6-13-3 16,-12-24 0-16,4-19-3 16,2-20 2-16,6-17 0 0,0 0-1 15,0 0 2-15,-11-11 1 16,11-38 4-16,0-21 2 16,6-24 5-16,-1-2 0 15,9 14 3-15,3 20 2 16,6 19-2-16,-9 18 1 15,-3 8-2 1,0 8 1-16,-11 9-4 0,17 9 0 16,-3 8-9-16,-3 25 1 15,1 20-5-15,-7 18-1 16,6-1-3-16,3-8 2 16,3-20-3-16,6-20 1 15,2-11-1-15,-3-9 0 16,15-11 0-16,-1-14 0 15,1-3 0-15,-9-14 0 16,-9-6 0-16,-13-6 0 16,-6-8 0-16,-20 3 1 0,-8 3 0 15,-8 14 1-15,-12 8 2 16,6 15-1-16,8 13 3 16,9 15 0-16,0 11 0 0,14 17 1 15,11 12-3-15,14-6 2 16,19-17-5-16,10-32 1 15,-43-5-1584-15</inkml:trace>
  <inkml:trace contextRef="#ctx1" brushRef="#br0" timeOffset="176401.33">9354 11282 1306 0,'0'0'0'0,"0"0"5"16,0 0 2-16,22-31 0 16,-22 31 1-16,0 0 21 15,0 0 0-15,0 17-1 16,-5 28 1-16,-1 31-4 31,6 15 1-31,0-15-2 0,6-13 1 16,5-29-5-16,0-14 1 15,-11-20-5-15,25-17 1 16,1-23-1-16,7-20 1 16,-10-16 1-16,-4 2 1 15,-7 6 7-15,-1 23 1 16,-8 17-1-16,-1 14 2 15,-2 14-3-15,0 0 1 0,9 17-8 16,2 28 1 0,6 45-8-16,2 12 0 15,10-2-5-15,7-21 0 0,12-23-4 16,11-24 0-16,11-27-2 16,3-16 1-16,-73 11-1446 15</inkml:trace>
  <inkml:trace contextRef="#ctx1" brushRef="#br0" timeOffset="177383.49">10108 10871 841 0,'0'0'0'15,"-8"-45"67"-15,2 11 1 16,1 5 25-16,-6 13 0 16,11 1-23-16,0 15-1 0,0 0-26 15,-6 20 0-15,-5 37-13 16,2 19 0-16,7 9-7 15,4-8-1-15,12 2-4 16,-2-11 0-16,-7-6-6 16,1-5 2-16,-1 0-5 0,1-9 1 15,0-17-2-15,2-17 0 16,-8-14-1-16,0 0 2 16,0 0 1-16,11-34 2 15,-5-20 1-15,0-8 2 16,-6 0 5-16,5 11 0 15,-5 17 3-15,6 14 0 16,-6 8 2 0,0 12 1-16,5-8-6 15,-5 8 1-15,0 0-5 0,0 0 0 16,14-14-5-16,-14 14 0 16,0 0-3-16,0 0 1 15,12-3-5-15,-12 3 1 16,0 0-3-16,11 3 1 15,-11-3-1-15,0 0 0 0,0 0-1 16,8 14 0-16,-8-14 0 16,0 0 0-16,0 0 0 15,9 8 1-15,-9-8-2 16,0 0 1-16,0 0-1449 0</inkml:trace>
  <inkml:trace contextRef="#ctx1" brushRef="#br0" timeOffset="178267.48">10167 10987 892 0,'0'0'0'15,"-11"-31"94"-15,6 14 0 16,-4-6 22 0,-2 9-1-16,0 0-59 15,-3 8 2 1,-3 9-25-16,-6 14 1 0,-13 20-15 15,2 8 1-15,3 9-7 16,12 3 0-16,2 5-4 16,17-5 1-16,6-1-4 15,13-7-1-15,15-13-1 0,2-10-1 16,18-21-1-16,-1-16 2 16,11-26-2-16,-10-8 1 15,-7-12 4-15,-10 4 1 16,-12 10 5-16,-2 6 1 0,-12 12 4 15,-3-1 1-15,-5 1 3 16,-3-1 1-16,-3 7-2 31,0 2 2-31,3 17-5 0,0-15 1 16,0 15-6-16,0 0 1 16,0 0-4-16,0 0 1 15,0 0-6-15,0 0 2 16,-5 15-2-16,5-15 0 15,0 0-2-15,0 0 0 16,0 11 0-16,0-11 1 16,0 0-1-16,0 0 1 15,0 8 1-15,0-8-1 0,0 0 1 16,0 0 1-16,0 0-1 16,0 0 2-16,0 0-1457 15</inkml:trace>
  <inkml:trace contextRef="#ctx1" brushRef="#br0" timeOffset="179211.22">10072 10772 866 0,'0'0'0'16,"-17"-40"45"-16,3 12 1 15,-8 3 10-15,2 5 1 16,9 3 22-16,11 17-1 15,-17-14-10-15,17 14 0 16,0 0-21-16,-11 0 1 16,5 25-11-16,6 29 0 15,6 53-10-15,5 4 0 0,0-20-11 16,3-12 0-16,3-11-5 16,0-6 0-16,0-11-3 15,2-14 0 1,-13-17-3-16,0-3 2 15,-6-17-2-15,0 0 0 16,0 0 2-16,11-31 0 16,-3-26 4-16,3-11 1 15,6 6 6-15,0 5 1 0,3 3 4 16,-3 9-1-16,-1 8 0 16,-4 14 0-16,7 15-5 15,4 14 0-15,13 13-5 16,6 18 0-16,-5 6-4 15,-9 8 0-15,-23-3-5 0,-10-3 1 16,-18 12-3-16,-2-1 0 16,-9-2-1-16,-2-11 1 15,0-15-1-15,5-11 1 16,14-17-1-16,-11-9 1 16,-3-8 3-1,3-14 0-15,3-11 3 0,8-3 0 16,17-4 1-16,22 10-1 15,20 16 0-15,17 0 1 0,-59 23-1493 16</inkml:trace>
  <inkml:trace contextRef="#ctx1" brushRef="#br0" timeOffset="179537.43">10608 10916 1130 0,'0'0'0'0,"0"-28"0"0,-3 11 1 16,0 0 0-16,3 17 0 15,-8-14 30-15,8 14 2 16,-11 0 18-16,-1 14 2 16,-4 34 9-16,2 9 1 15,2-3-13-15,7-3 2 0,10-20-17 16,7-6 0-16,13-8-9 16,11-8 2-16,20-6-7 15,0-9 0-15,-13-5-2 16,-10-9 0-16,-13 3-1 15,-15-9 1-15,-5-10 4 16,-14-10 0-16,-14-13 4 0,-2 8 0 16,-7 14 1-16,3 17 0 15,9 31-3-15,3 21 1 16,10 24-4-16,12 1 2 0,0-57-1542 31</inkml:trace>
  <inkml:trace contextRef="#ctx1" brushRef="#br0" timeOffset="180410">11231 10696 1356 0,'0'0'0'16,"-20"-37"14"-16,3 8-1 16,-5 4 19-16,-9 5 0 15,8 9 11-15,4 8-1 16,-9 6-10-16,-9 25 0 15,1 32-6-15,-6 19 1 16,8 31-9-16,14-13 1 0,9-18-5 16,11-11 0-16,11-12-4 15,15-13 0-15,2-23-2 16,14-23 0-16,6-20-2 16,5-8 0-16,-5 0 1 0,-12-20 1 15,-11-14 4-15,-2-17 1 16,-6-20 4-16,-12-9-1 15,-10 12 2-15,-12 6 1 16,-3 19 1-16,3 23-1 31,6 26-4-31,0 13 2 0,11 12-5 0,-11 12 1 16,-3 8-5-16,2 36 0 16,12 35-6-16,6 22 0 15,8 6-2-15,14-9 0 0,14-33-1 16,17-26 1-16,-6-23-3 31,6-22 0-31,0-23-1 16,-11-20-1-16,0-25 1 15,-18-15-1-15,-4-16 3 0,-9-1 0 16,-17 7 2-16,-6 19 0 16,0 19 0-16,1 18 1 15,2 17 1-15,3 14 2 0,0 0 0 16,-11 20 1-1,5 37-2-15,6 11 0 16,11 11 0-16,9 3-1 16,8-11-1-16,-3-12 0 15,3-22-1-15,3-17 1 16,-6-20-1-16,9-26 1 16,3-16 0-16,-4-15 1 15,-8-5 1-15,-8 3 0 16,-6 5 2-16,4 6-1 15,-10 11 2-15,6 6 1 16,-11 11-1-16,0 20 1 0,0 0-1 16,26 8-1-16,7 46-2 15,4 20-1-15,5 22-2 16,-9 14 0-16,-2-5 0 16,-11-14 0-16,-9-23-2 15,-19-12 0-15,-9-7-1 0,-11-7 1 16,-14-5-2-16,-11-23 2 15,-1-17 0-15,7-19 1 16,4-21 1-16,7-8 0 16,8 0 0-1,17-14 1-15,13-6 2 0,18-14 2 16,17 3 2-16,22 0-1 16,5 20 4-16,15-6 0 15,-79 68-1566-15</inkml:trace>
  <inkml:trace contextRef="#ctx1" brushRef="#br0" timeOffset="188498.96">16662 13881 464 0,'0'0'0'0,"0"0"17"0,-11-36 1 16,3 19 44-16,2 0 0 15,0 2 9-15,1 7 0 16,5 8-24-16,0 0 0 16,0 0-12-16,-11 6 1 15,11 33-12-15,-6 15 2 16,6-9-9-16,0-2 1 0,0-6-4 16,0-3 0-16,6-6-4 15,5-11 1-15,-6-9-2 16,-5-8 2-16,12 6 3 15,-12-6 1-15,14-28 5 16,-3-3 1 0,0-3 5-16,-11-12 0 0,-5-8 4 0,-1-13 0 15,-11 10 3-15,3 9 1 16,8 28-6 0,6 20 1-16,-11 11-4 15,6 20 0-15,-12 26-9 0,6 5 0 16,8-19-8-16,3-9 0 15,3-12-4 1,2-2 1-16,1 6-3 16,5-1 0-16,0-8-1 15,-11-17 1-15,11 12 1 0,-11-12-1 0,12-20 1 16,-4 3 2-16,3-9 4 16,-11-2 0-16,0-12 2 31,-11-14 1-31,-3-16 2 15,-8-4 0-15,-9 12 6 0,3 16 1 16,2 35-1-16,-7 25 0 16,-15 40-6-16,-2 17-1 15,5 8-7-15,3 3 0 16,11 12-3-16,8 22-1 16,4 28-2-16,13-5 1 15,9-31-1-15,19-26 0 16,12-26 0-16,14-7 0 15,11-4 0-15,8-17 0 0,9-19 0 16,2-23 0-16,4-23 0 0,2-6 0 16,-11-11 0-16,-9-5 1 15,-16-12 2-15,-20-8 1 16,-14 0 5-16,-8 13 1 16,-12 27 2-16,-8 25 2 31,3 22 1-31,0 37 1 0,-15 49-4 15,4 5 1-15,5-14-6 0,11-6-1 16,18-2-2 0,7-9 0-16,21-15-3 0,7-13 2 0,18-20-3 15,-1-17 0 1,-2-20 0-16,-9-14 0 0,-5-20 0 16,-17-3 0-16,-9 9 0 15,-22 2 1-15,0 12 0 16,-19-17 0-16,-15-12 1 15,-8-8 0-15,-11 6 5 32,5 22 1-32,11 38 1 0,9 30 0 15,12 26-1-15,13 14 0 0,8-15-4 16,21-7 1-16,4-21-5 0,13-16 0 16,1-12-18-16,4-11 0 31,0-3-45-31,-12-12 0 0,-2 1-19 0,-3-3 0 31,-6-3 1-31,3 6 2 16,3 16 41-16,-6 12 0 15,3 9 25-15,-2 22 1 0,7 23 9 16,-16-3 1-16,-9 0 2 16,-5-29 0-16,0 10 1 15,3-15 2-15,-6 2 2 16,5-4 2-16,-5-4 2 0,0-11 1 15,17 6 5-15,8-12-1 0,3-17 9 32,3 1 0-32,-5-4 9 15,-10 9-1-15,1 3 3 16,-6 5 0-16,-2 4-4 16,2 2 0-16,0 6-12 15,17 19 1-15,-2 18-8 16,10 22 0-16,-2 9-3 0,8-6 0 15,6-5-2-15,8-18 0 16,14-25-2-16,11-20 0 16,9-28-3-16,-6-6 2 15,-3-11-3-15,-8 3 0 16,-73 45-1290-16</inkml:trace>
  <inkml:trace contextRef="#ctx1" brushRef="#br0" timeOffset="189236.34">18783 14533 916 0,'-5'-12'0'15,"-9"-30"1"-15,-3-6 2 0,0 2-3 16,-8 10 1-16,2 19 6 15,-10 17-1-15,-7 17 9 16,-5 19 1-16,-5 21 6 16,5 11 0-16,-3 0 8 15,18 0 0-15,7-3-3 16,23 3 1-16,11 8-3 0,12-10-1 16,19-15-2-1,6-29 0-15,16-27-2 16,3-27 2-16,-13-19-3 0,-7-8 1 15,-10-12 6-15,-3 3 1 16,-9-11 9-16,-8-17-1 16,-3-37 2-16,-9-12 2 15,-8 9-8-15,-2 6 0 16,-12-3-1-16,-3 14 0 16,6 45-4-16,6 43 0 15,8 31-8-15,-17 57-1 16,-3 31-2-16,9 16 1 15,6 7-8-15,-1 19-1 16,12 40-3-16,8-9 0 0,25-42-3 16,9-20 1-16,11-16-2 15,5-21 1-15,9-31-1 16,-6-34 0-16,-8-34 0 16,-5-14 1-16,-10 3 0 0,-7-20 0 15,-20-20 2-15,-3-19 2 16,-9-9 3-16,-5 17 0 15,0 36 3-15,-5 27 0 32,5 36 3-32,-9 28-1 0,1 65-5 0,0 18 0 31,8-1-4-31,5-16 2 16,20-26-4-16,3-12 1 15,15-8-3-15,-1-22 2 16,11-26-2-16,0-20 1 0,-5-3-1 15,0-2 1-15,-12-12 0 16,-2-8 1-16,-9-23 2 16,-11-17 0-16,-8-9 3 0,-6 12-1 15,-6 34 2-15,3 25 0 16,3 23 0-16,-17 46 1 16,3 47-4-16,6 6-1 15,8-14-3 1,11-25 1-16,12-12-2 0,13-17 2 15,23-17-2-15,6-8 0 16,13-12 0-16,3-8 0 16,-81 14-1462-16</inkml:trace>
  <inkml:trace contextRef="#ctx1" brushRef="#br0" timeOffset="189799.14">20876 14329 690 0,'0'0'0'16,"12"-37"14"-16,-7 0 2 0,1-14 20 16,-6-11 0-16,0 5 3 15,-11 9 0 1,2 17 3-16,-2 11-1 15,0 9 9-15,-6-3-1 0,-8 8 23 16,-9 6 0-16,-8 3-7 16,0 19 0-16,0 24-20 15,8 16 1-15,14 17-15 16,9 15 2-16,17 13-10 0,13-10 1 16,26-27-8-16,9-27-1 15,19-26-3-15,11-26-1 16,8-22-1-16,4-31 0 15,-12-31 1-15,-8-15 0 16,-15-5 9-16,-10 8-1 16,-18 14 2-16,-13-11 1 15,-11-42 5-15,-21-6 1 16,-7 22 0-16,-9 29 0 16,8 40-3-16,3 25 1 15,3 20-6-15,3 14 1 16,-6 25-9-16,6 43-1 15,11 65-7-15,0 20 1 16,17-6-5-16,2-5 1 16,15 5-1-16,2 3 0 15,7 0-1-15,4-28 1 0,-8-43-1 16,-8-28 0-16,-8-22 0 16,-9-21 1-16,-14-8-3 15,5-34 1-15,-5 34-1449 16</inkml:trace>
  <inkml:trace contextRef="#ctx1" brushRef="#br0" timeOffset="190676.59">21185 13980 1054 0,'0'0'0'16,"0"0"5"-16,0 0-1 15,39-31-3 1,-2 20 2-16,22-9 6 0,14-8 1 16,8 8 3-16,3 12 1 15,-5 13 3-15,-4 15 1 16,-16 14 3-16,-14 20 1 15,-11 14 0-15,-17 17-1 0,-6 22-1 16,3-2 1 0,-3-11-4-16,6-18 1 0,14-25-1 15,11-20 1-15,17-8-1 16,0-23 1-16,14-20-1 16,2-11 1-16,-2-17 1 15,3-23 1-15,-9-8 3 0,-10-6 2 16,-15 8 10-16,-11 9 0 15,-12 14 4-15,-8 15 0 16,-8 16-3-16,-3 23 0 16,0 0-3-16,-17 31 0 31,1 29-10-31,10 19-1 16,6 9-9-16,11 0-1 15,17-15-5-15,9-10-1 16,10-18-3-16,1-25 0 0,8-9-2 15,0-17 0-15,3-11-1 16,-11-17 1-16,-12-22-1 16,-10-9 1-16,-15-12 2 0,-17-5-1 15,-13-3 2-15,-15 9 1 16,-19 13 3-16,-3 21 0 16,-3 16 3-16,-3 12 1 15,0 28-2-15,9 17 1 16,0 26-4-16,19 5 1 15,14 12-6-15,20-9 1 16,17-5-3-16,14-21 0 16,28-10 0-16,14-15 0 15,14-9-2 1,3-19 2-16,5-8-1 0,-8-12 0 0,-9-6 0 16,-5 0 0-16,-8-5 0 15,-12 8 1 1,-16 15 0-16,-15 10 0 15,-22 12 0-15,9 12 0 0,-9 16 0 16,-3 23 0-16,-8 20-1 16,5 2 1-16,12-16-3 15,5-15 2-15,3-16-2 16,8-9 1-16,12-11-1 16,8-18 1-16,8-16 0 15,4-12 0-15,-1-11 1 16,-8-3 1-16,-6 3 0 15,-5 20 0-15,-14 3 0 0,-4 14 0 16,-4 11 0-16,-1 17 1 16,6 17-1-16,8 12 1 15,9 16-1-15,2-2 0 16,12-17 0-16,11-15 0 16,14-19 0-16,-3-18 0 15,0-10 0-15,-3-12 0 16,-67 34-1463-16</inkml:trace>
  <inkml:trace contextRef="#ctx0" brushRef="#br0" timeOffset="-101985.56">11305 18012 0,'0'0'0,"0"0"0,0 15 0,0 0 15,0 0 1,0 0 0,0-15-16,0 0 31,0 16-31,0-16 47,0 15-47,0-15 15,30 15 1,-30-15 0,14 15-1</inkml:trace>
  <inkml:trace contextRef="#ctx0" brushRef="#br0" timeOffset="-89315.61">15360 17347 0,'0'0'0,"0"0"0,0 0 0,0 0 15,0 0-15,0 0 16,0 0-16,0 0 16,0 0-16,0 0 15,0 0-15,0 0 0,15 0 16,-15 0-16,0 0 0,0 0 15,0 0-15</inkml:trace>
  <inkml:trace contextRef="#ctx1" brushRef="#br0" timeOffset="-89336.81">7202 11522 1130 0,'0'0'0'0,"0"0"33"16,0 0 2-16,0-31 46 15,0 31 0-15,11-11-15 0,-11 11 1 16,11-6-31-16,-11 6 0 16,12-5-15-16,-12 5 2 15,14-3-9-15,-14 11 2 32,5 23-4-32,-10 32 1 15,-7 10-4-15,-7 15 0 16,-4-11 0-16,-2-4 0 0,-3-10 1 15,3 4 0-15,2 1 0 16,6 0 0-16,9-11 0 16,2-17 0-16,1-3-1 0,5-9 1 15,0-14-1-15,0-14 1 16,0 0-1-16,17-6 1 16,-17 6-1373-16</inkml:trace>
  <inkml:trace contextRef="#ctx1" brushRef="#br0" timeOffset="-89085.25">7280 12026 1318 0,'0'0'0'0,"0"0"35"31,0 0 0-31,0 0 34 0,0 0 2 16,0 0-13-16,-8-5 2 15,8 5-32-15,0 0 0 16,-17 42-11-16,-8 21 1 15,-9 24-5-15,9-4 2 16,3-10-4-16,8-16 1 16,8-20-3-16,0-12 0 0,12-2 0 15,0-6 0-15,8-9-1 0,8-2 1 16,9-6-1-16,11-6 1 16,-42 6-1403-16</inkml:trace>
  <inkml:trace contextRef="#ctx1" brushRef="#br0" timeOffset="-87382.8">7558 12341 1306 0,'0'0'0'16,"0"0"33"-16,17-9 2 16,-17 9 26-16,11 6-1 15,-11-6-2-15,0 14 0 0,-11 9-31 32,-6 5 1-32,-11 12-9 15,3-6 0-15,2-12-3 16,15-7 0-16,8-15 0 0,-6 14 2 15,6-14-2-15,17 3 0 16,9-9-1-16,21-11 1 16,23-14 0-16,-2-6 1 15,-9-3-6-15,0-2 0 16,-6 5-4-16,-11 12 1 16,-6 5-3-16,-13 8 1 0,-12 4-4 15,-11 8 2-15,20 34-3 16,-15 8 0-16,-10 6-1 15,-4 3 1-15,-8-11-1 0,1-6 0 16,-7-8 0-16,9-7 0 16,9-7 0-16,5-12 1 15,0 14-1-15,11-17 1 16,25-5 1-16,12-12 1 16,28-14 0-16,2-12 0 15,-8-10 1-15,-2-7-1 16,7-4 1-1,-10 7 0-15,-3 6-2 16,-15 15 2-16,-10 13-2 0,-9 12 0 16,-11 14-1-16,-6 3 0 15,-3 8-1-15,-13 23 1 16,-4 34-1-16,-19 0 0 16,-14-6 0-16,0-16 0 15,3-12 0-15,14-6 0 16,13-17 0-16,12-11 0 15,12 6 0-15,30-20 2 16,33-23-1-16,15-17 0 0,0-22 1 16,-3 2 0-16,11-5 1 15,0 16-1-15,-13 12 0 16,-7 15 1 0,-2 10-1-16,-23 12 0 15,-22 14-1-15,-14 0 0 16,-17 0-1-16,-11 26 1 15,-26 19-1-15,-16 14 0 16,-12 9 0-16,-5 9 0 16,17-15 0-16,16-19 0 0,21-24 0 15,16-19 1-15,28-5 0 16,19-21 1-16,49-36 0 0,16-17 0 16,-5 5 1-16,-1 3 1 15,-5 15 0-15,-11 7 1 16,5 13 0-16,-13 7 1 15,-9 7-3-15,-9 7 2 16,-22 10-2-16,-11 8 1 31,-14 8-2-31,-11 12 0 16,-12 16-1-16,-5 12 0 0,-15 9-1 16,4-9 1-16,5-20-1 15,14-14 0-15,17-9 0 16,23-16 0-16,39-18 0 0,19-13 0 15,12-7 0-15,5-2 0 16,8 3 0-16,-7-6 0 16,-12 0 0-16,-12 11 0 15,-13 9 0-15,-22 11 2 16,-18 12-2-16,-11 11 1 16,-14 8-1-16,-11 14 0 0,-16 21 0 15,2-7 0-15,-9-10 0 16,9-1 0-16,3 3 0 15,11-31 0-15,0 20 0 16,6-9 0-16,5-5 0 16,31 3 0-16,17-4 0 15,19-16 0-15,6-3 0 0,-2-9 1 32,2-2 0-32,-5-1 1 15,-9 6 0-15,-17-2 1 16,-5 2 1-16,-20 11 1 0,-3 6 0 15,-8 1 1-15,-6 2-2 16,-11 0 2-16,20 2-3 16,-20-2 1-16,11 3-2 0,-11-3 1 15,0 0-1-15,8 9 1 16,-8-9-1-16,51 5 0 16,16-22-1-16,9-8 2 15,-12-6-1-15,-2-6 0 16,3-3 0-16,-18 9 2 15,-4 0-2-15,-15 8 1 0,-9 9 1 16,-2 0-1-16,-6 3 0 31,-11 11 1-31,9-17-2 16,-9 17 1-16,0 0 0 0,5-12 0 16,-5 12-2-16,0 0 1 15,0 0-1-15,0-14 1 16,0 14-1-16,0-11 0 15,6 0 0-15,0-4 1 16,-1-2-1-16,6 0 2 0,-5 3-2 16,2 6 1-16,1-6-1 15,-9 14 0-15,14-12 0 16,-14 12 0-16,0 0-1 16,0 0 2-16,0 0-2 0,0 0 0 15,-20 0 0-15,9 0 0 16,0 0 0-16,11 0 0 15,-17 0 0-15,17 0 0 16,0 0 0-16,-6-31 0 16,18 6 0-1,4-6 0-15,7 2 0 16,-9 9 1-16,3 6-1 16,-17 14 1-16,14-17-1 15,-14 17 1-15,11-11-1 16,-11 11 1-16,11-6-1 0,-11 6 0 15,0 0 0-15,0 0 0 16,11-8 0-16,-11 8 0 16,0 0 0-16,17-6 0 15,-17 6-1636-15</inkml:trace>
  <inkml:trace contextRef="#ctx0" brushRef="#br0">16332 16758 0,'0'0'0,"15"0"0,15 0 0,15 16 0,-15-16 16,45 15-16,59 15 16,15982-4123 35671,-16116 4093-35687,15 0 0,-15 0 0,15 0 0,74-15 0,1 15 0,15 0 31,15 0-31,-1 0 16,31 0-16,-45 0 47,-16 0-47,16 0 15,15 0 1,254 0 0,195 0-1</inkml:trace>
  <inkml:trace contextRef="#ctx1" brushRef="#br0" timeOffset="-76126.69">7325 10970 363 0,'0'0'0'0,"0"0"8"15,0 0 1-15,-5-37 25 0,5 26-1 16,0 3 24-16,-6-9 2 15,6-3-2 1,0 0 0-16,0 9-19 0,0-1 2 16,0 12-7-16,0 0 1 0,0-11-9 15,0 11 1-15,0 0-7 16,0 17 0-16,0 20-4 16,0 31 1-16,0 3-6 31,11 13 0-31,-2-4-4 0,2 13 1 0,0 15-4 15,0 2 2 1,1 4-3-16,2-27 1 16,8-24-1-16,-5-18 2 15,3-11-1-15,-9-3 2 16,0 3 0-16,0 0 1 0,-2-8 5 16,2-7 0-16,-5-4 9 15,-6-15 1-15,5 16 8 16,-5-16 1-16,0 0 6 15,0 0 1-15,6 12 0 16,-6-12 1-16,0 0-1 0,0 0 1 16,0 0-4-16,0 0 0 15,0 0-3 1,0 0 1-16,0 0-5 0,0 0 0 16,0 0-4-16,0 0 1 15,0 0-3-15,0 0 0 16,0 0-3-16,0 0 0 15,0 0 1 1,0 0 1-16,0 0 0 16,0 0-1-16,0 0 0 0,0 0 0 15,0 0-1-15,0 0 1 16,0 0-1-16,0 0 1 16,0 0-3-16,0 0 0 15,0 0-1-15,36 3 0 16,23-6-5-16,20 3 1 0,2-6-5 15,-2 0-1 1,-1 1-2-16,-2-1 1 0,2 1-2 16,9 2 0-16,9-3-1 15,-6 6 2-15,11-6-1 0,0-2 0 16,5-1 0-16,-5 1 1 16,-5 2-1-16,5-8 0 15,11 3-1 1,0-3 2-16,-3 2-2 0,-8 1 1 31,0-3-1-31,6 5 0 16,0 6-1-16,-1-2 1 15,-5 5-1-15,-11-9 0 16,0 4 0-16,-3-4 0 0,-3 1 0 16,-3-4 0-1,9 1 0-15,-6 2 0 0,6-2 0 16,-9 8 0-16,-13-2 0 15,2-1 0-15,-6 6 0 16,-2 0 0-16,-3 0 0 16,-6 0 0-16,-5 3 0 0,0 0 0 0,-1-1 0 15,-4 1 0 1,1-3 0-16,-1 3 0 0,-7 0 0 31,-5 0 0-31,-3 2 0 16,-3 1 0-16,3-6 0 0,-3 0 0 15,4 0 0-15,-4-6 0 16,-3-2 0-16,4-1 0 16,-10 4 0-16,-4 2 0 15,-12 3 0-15,11-6 1 16,-11 6 1-16,0 0-1 16,0 0 0-16,8-20 1 15,-8 3 0-15,6-8 0 16,-6-6 3-16,0-12-1 0,0 1 2 15,-6-3 0 1,6-9 0-16,-8-3 1 0,2-2 1 0,-5-1 1 16,5 4 0-16,1-15 0 15,-1 3 0-15,1-3 0 16,-10 0 2-16,4 3 0 31,0 0-1-31,0 12 2 0,0 5-3 16,2 20 0-16,4 5-2 15,-1 3 2-15,0 4-2 16,1-1 1-16,-1 3-2 16,0 3-1-16,-2 2 0 0,5 1 0 15,3 11-1-15,-5-17 0 16,5 17-2-16,-3-14 1 16,3 14-1-1,-6-12 0-15,6 12-1 0,0 0 2 16,-5-8-2-16,5 8 1 15,0 0-1-15,-31-20 0 16,-3 12 0-16,-44-1 0 16,-9 9 1-16,-12 6-1 0,-7-6 0 15,-12 5 0 1,-31 1 0-16,1 8 0 0,-12 0-1 0,-14 3 1 16,3-2-1-16,-6 2 1 15,11 0-1-15,4 2 2 31,-10-7-2-31,7 2 1 16,8-6-1-16,8 1 1 16,0-1-1-16,15 4 1 0,-4-1-1 15,26 3 0-15,11-5 0 16,17-1 0-16,19 1 0 16,23-4 0-16,11-5 0 15,3 6 0-15,-3-6 0 16,9 0 0-16,-3 0 0 0,8 0 0 15,-3-6 0 1,9 6 0-16,-6 0 0 0,6 0 0 16,11 0-1-16,-14 6 1 15,14-6-1684-15</inkml:trace>
  <inkml:trace contextRef="#ctx1" brushRef="#br0" timeOffset="-75476.51">11343 10381 426 0,'0'0'0'16,"0"0"25"-16,31-31 0 0,8-3 14 16,28-14 0-16,18-20-12 15,21-8 0-15,23-15-7 0,3-3 0 16,11 7-5-16,-19 10 0 31,-29 15 0-31,-30 19 1 16,-23 18 8-16,-23 8 1 15,-19 17 10-15,12-14 1 16,-12 14 1-16,0 0 1 0,0 0-3 16,-6 11 0-16,-5-2-1 15,2 8 2-15,-13 11-7 16,-1 12 1-16,23-40-859 16</inkml:trace>
  <inkml:trace contextRef="#ctx1" brushRef="#br0" timeOffset="-74903.36">11343 11862 112 0,'0'0'0'16,"0"0"46"-16,0 0 0 15,36-8 0-15,12-15 1 16,28-17-18-16,14-22 1 15,22-43-15-15,20-14 0 16,16-5-9-16,1 11 2 16,-17 25-3-16,-9 11 0 0,-27 1 2 15,-15 2 1-15,-19 18 15 16,-26 13 2-16,-13 18 26 16,-18 10 0-1,-5 15 10 1,6-17 1-16,-6 17-3 15,0 0 2-15,0 0-8 0,0 0 1 16,-11 34-11-16,-6-8 0 16,17-26-802-16</inkml:trace>
  <inkml:trace contextRef="#ctx1" brushRef="#br0" timeOffset="-69366.22">7738 10747 37 0,'0'0'0'16,"0"0"2"-16,0 0 1 0,0 0 5 15,0 0 0-15,0 0 5 16,0 0 2-16,0 0 4 16,0 0 0-16,0 0-4 15,0 0 0-15,0 0-3 16,0 0 0-16,0 0-147 16</inkml:trace>
  <inkml:trace contextRef="#ctx1" brushRef="#br1" timeOffset="-63931.08">7844 10721 728 0,'0'0'0'16,"0"0"28"-16,0 0 1 15,0 0 54-15,0 0 1 16,0 0-11-16,0 0 1 16,0 0-21-16,0 0 0 15,0 0-18-15,0 0-1 16,0 0-7-16,0 0 1 0,6 31-2 16,0-5 0-16,-1 5-4 15,6 6 2-15,-5-1-1 16,0-2 2-1,-4 3 0 1,4 6 0-16,0-6-3 0,-1-1 2 16,7-5-5-16,-7 3 0 15,1-2-4-15,-1 4 2 16,1 4-3-16,2 0 0 16,-8-3-1-16,0-6-1 15,0 0-1-15,0 0 0 0,0 0 0 16,0-8 0-16,0-3-1 15,0-1 1-15,6-4-1 16,-6-4 0-16,0-11-1 16,6 11 1-16,-6-11 2 15,0 0-1-15,0 0 1 0,0 12 2 16,0-12-1-16,0 0 2 16,0 0 3-16,0 0 0 15,0 0 2-15,0 0 0 16,-20-43 5-16,3-8 0 15,-5-8 2-15,2 2 0 16,3 17 0-16,12 6 0 16,-7 0 0-16,4-2 0 15,-3-15-6-15,0 2 2 16,5-1-3-16,-5 7 1 0,2 6-4 16,4-8 1-16,-7 5-3 15,7 9-1-15,5 11-2 16,0 6-1-16,0 3-3 15,0 11 1-15,0-14-3 16,0 14 1-16,0 0-2 16,0 0-1-16,0 0-3 0,5 31 1 15,9 25-2-15,3 18 0 16,0 3-1 0,-6-1 1-16,3-2-3 0,3-1 0 15,-6-2-4-15,-5-3 0 31,0-6-3-31,-1-14 1 16,4-11-3-16,-9-11 0 16,5-12 0-16,-5-14 1 15,6 17 1-15,-6-17 1 0,0 0 2 16,0 0 1-16,0 0 3 16,0 0 1-16,0 0 0 15,0 0 0-15,0 0 1 16,0 0 1-16,0 0-1686 15</inkml:trace>
  <inkml:trace contextRef="#ctx1" brushRef="#br1" timeOffset="-63462.17">7718 11350 539 0,'0'0'0'0,"0"0"62"16,0-17 1-16,0 17-6 0,0 0 0 15,0 0-16-15,-11-9 0 16,11 9-5-16,0 0 0 16,0 0 2-16,0 0 1 15,0 0 13-15,0 0 0 16,0 0-3-16,11 6 2 16,14 22 5-16,9 9 1 15,8 5-5-15,-5-5 0 16,-9-14-10-16,-9 0-1 31,4-1-1-31,-9-8-1 0,-3 3-5 16,0-5 0-16,-5 2-2 15,-6-14-1-15,5 11-5 16,-5-11 1-16,0 0-4 0,12 6 1 16,-12-6-1392-16</inkml:trace>
  <inkml:trace contextRef="#ctx1" brushRef="#br1" timeOffset="-63137.21">8111 11251 878 0,'0'0'0'16,"6"-20"8"-16,5 8 1 15,-6 1 10-15,-5 11 1 16,14-14-1-16,-14 14 0 15,6-11 3-15,-6 11 0 16,0 0 9-16,0 0 0 16,0 0 6-16,0 0 0 15,0 11 1-15,-14 20 0 0,-14 26 0 16,-3 5 1-16,3 6-6 16,3-11 1-16,-3-6 6 15,-3-3 2-15,3-6-6 16,8-11 0-16,9-5-7 15,0-15 1-15,11-11-2 16,-12 14 1-16,12-14-4 16,0 0 0-16,0 0-1294 15</inkml:trace>
  <inkml:trace contextRef="#ctx1" brushRef="#br1" timeOffset="-57210.68">21712 4466 162 0,'0'0'0'0,"0"0"0"16,0 0 0-16,0 0 9 0,0 0 0 31,0 0 4-31,0 0-1 0,-39 11 2 0,19 0 2 16,-2 3-1-16,-3-8-1 15,-3 8-1-15,2 9 0 16,-2 8-2-16,3-6 2 16,0 7 4-16,2-1 1 15,7 0-1-15,2-6 1 32,2-2 0-32,7-3 1 15,-6 11 2-15,-4 11 0 16,1 4 7-16,6 5 0 0,-3-3 3 0,5-6 1 15,-2 1-2-15,8 8 1 16,3-12 4-16,2 4 1 16,1-1-3-1,-1-5 1-15,1 0-1 0,0 0 1 16,5-6-3-16,3-3 2 16,3-5-4-16,-6-3 1 0,-3-3-4 15,9-3 0-15,8 11 0 16,4 1 0-16,-7-9-3 15,3-3 1 1,-2 3-3-16,2-6 1 0,-3-2 1 0,9 2-1 31,3-5 0-31,2-6-1 16,-5 6 1-16,3-12 2 0,5 0 0 0,6-5 0 16,-8-3 1-16,2-3 1 15,3 3-4-15,-3-9 2 31,-5-3-1-31,-6 1 2 0,3 5 0 0,-3 3 1 32,-3 3-2-32,-8 3 2 15,3-3 0-15,-1-12 1 16,-2-2-1-16,0-6 0 16,0-9 1-16,-6-11 0 15,-3-2-3-15,-2-1 1 0,0 1-3 16,-6 13 1-16,5 1-3 15,-5 10 1-15,-5 1-2 16,-1 0 1-16,0-3-1 16,-2 3 0-16,-3 3-3 15,-1 2 1-15,1 12-2 16,0 3-1-16,-3-1-1 16,-3-2 0-16,-11-3-3 0,3 3 0 15,-3-6-1-15,3 9 1 16,-1 5-1-16,4 1 0 15,-15-4-2-15,1 3 1 16,2 1-3-16,-8-12 2 16,6-3-3-16,-6 3 0 15,2 11-2-15,9 9 0 0,-5 6 0 16,2 2 0-16,-2 0-2 0,5 3 1 16,-3 1-1-16,9 7 1 15,3-5-1-15,5 9 1 16,3-6-1-16,3 5 1 15,-4 12-1-15,10 0 0 32,5-6 0-32,3 6 0 15,2-6-1-15,7 6 1 16,-1 2-1-16,6 4 0 16,2-1-1-16,-8-8 1 0,3-6-2 15,3 4 2-15,6-7 0 16,-4 6 0-16,4-5 0 15,-1-1 1-15,4-2 0 16,2 2 0-16,2 1 0 16,-2-1 0-16,3-2 0 0,-19-14 0 15,-1-4 0-15,8 12 0 16,7-3 0-16,-4 3 0 16,1-3 0-16,-4 1 0 15,4 2 0-15,-4 2 0 16,4 4 0-16,-4 11 1 15,4 3-1-15,-12 5 1 16,-5 1-1-16,-4-3 1 0,-4 2-1 16,-4-5 1-16,0-6-1 15,1-6 1-15,-9-2-1 16,5-9 2-16,-2 3-1 16,3-3 1-1,-3-8 0-15,-12 0 2 0,23-6-1624 16</inkml:trace>
  <inkml:trace contextRef="#ctx1" brushRef="#br1" timeOffset="-53426.45">22711 4972 1192 0,'0'0'0'0,"0"0"34"0,0 0 1 16,0 0 39 0,0 0 1-16,0 0-11 0,37-22 0 15,10 13-30-15,18-2-1 16,-6 0-15-16,-3 5 1 16,-3-3-2-16,-8 4 0 15,-8-1-3-15,-12 6 0 0,-3 0-4 16,-2 6 1-1,-9-1-5-15,-11-5 0 0,0 0-1309 16</inkml:trace>
  <inkml:trace contextRef="#ctx1" brushRef="#br1" timeOffset="-53232.44">22891 5168 1231 0,'0'0'0'15,"-9"17"24"-15,9-17 1 16,3 14 28-16,-3-14-1 15,11 0 5-15,-11 0 0 16,17-6-18-16,3-2 1 0,13-4-7 0,4-7 1 16,-3-4-12-16,-4 14 1 31,-4-2 1-31,7 0 2 16,-33 11-1332-16</inkml:trace>
  <inkml:trace contextRef="#ctx1" brushRef="#br1" timeOffset="-52734.45">24131 4644 1293 0,'0'0'0'0,"-6"-43"46"15,6 12 2-15,-5 0 10 0,5 11 0 16,5 9 7-16,1 0 0 16,-6 11-22-16,-6-14 0 15,6 14-7-15,0 0 1 16,0 0-7-16,0 39 0 16,6 40-4-16,-3 6 1 15,2 17-7-15,-2-3 2 16,-3 6-8-16,-3 0 1 15,6-17-4 1,5-12 0-16,4-33-3 0,-1-6 1 0,-3-12-3 16,6-14 0-16,12-8-1 15,4-17 0-15,-30 14-1533 16</inkml:trace>
  <inkml:trace contextRef="#ctx1" brushRef="#br1" timeOffset="-52461.3">24538 4533 1369 0,'0'0'0'0,"-3"-39"37"15,3 16 1-15,8 3 40 16,-2 1 2-16,-6 19-22 16,0 0 2-16,0 0-21 0,11 0 1 15,-5 19-8-15,5 24 0 16,6 22-8-16,-3 14 1 15,-3-5-6-15,-5 14 1 16,5-6-7 0,3 0 2-16,-3-3-3 0,0-5 1 15,3-12-4-15,0-11 1 16,-8-8-1 0,-6-18 0-16,-3-14-4 15,3-11 1-15,0 0-1546 16</inkml:trace>
  <inkml:trace contextRef="#ctx1" brushRef="#br1" timeOffset="-52014.75">24167 5080 1231 0,'0'0'0'0,"0"0"24"16,0 0 1-16,23 31 23 15,2-25 2 1,11-1-17-16,23-16 1 0,23-14-15 15,13-12 0-15,12-20-3 16,13-2 1-16,-2-6 5 16,-8 2 0-16,-29 4 5 0,-28 2 1 15,-22 6 4-15,-8 3-1 16,-15 8-4 0,-2 4 1-16,-6 5-1 0,-3 5 1 31,0 9-1-31,3 17 0 15,0-11-3-15,0 11 0 16,-3 11-1-16,-2 20-1 16,-7 37-4-16,-2 11 1 15,0 9-5-15,6 11-1 16,8-2-3-16,5 5 0 16,7 0-2-16,7-18 0 15,4-1-3-15,2-21 0 0,-3-20 1 0,-5-10 1 16,-8-18-1-16,-9-14 1 15,0 0-2-15,0 0-1 16,5-20-1-16,-22-23 2 16,17 43-1572-16</inkml:trace>
  <inkml:trace contextRef="#ctx1" brushRef="#br1" timeOffset="-51841.39">24863 4995 1344 0,'0'0'0'16,"0"0"21"-16,0 0 2 15,0 0 18-15,25-8 1 16,20-9 19-16,17-9 2 16,0 1-25-16,-1-1 1 15,-2 15-5-15,0 2 2 0,-3 4-1 16,3-1 1-16,11 12-9 16,-2 8 0-16,-68-14-1428 15</inkml:trace>
  <inkml:trace contextRef="#ctx1" brushRef="#br1" timeOffset="-51681.19">25646 5199 1407 0,'0'0'0'16,"0"0"57"-16,0 0 1 0,-6-14 46 16,6 2-1-16,0 12-30 15,0-11 0-15,0 11-35 16,17-14 1-16,8-12-13 15,6-16 0-15,-31 42-1530 0</inkml:trace>
  <inkml:trace contextRef="#ctx1" brushRef="#br1" timeOffset="-51215.92">26409 4533 1318 0,'0'0'0'16,"-6"-39"67"-16,3 8 2 16,1-3 39-16,-1 8-1 0,-3 12-43 15,6 3 1-15,0 11-24 16,0 0-1-16,0 0-14 0,-11 0 0 16,0 17-9-16,0 34 1 15,-1 22-4 1,10 21 1-16,2-12-5 0,5 3 1 15,1 8-3-15,8 1 0 16,14-1-1-16,-6-16-1 0,-2-21-1 16,-3-8 0-16,-6-22 1 31,3-12 0-31,-14-14-1 16,11 3 1-16,-11-3-1565 15</inkml:trace>
  <inkml:trace contextRef="#ctx1" brushRef="#br1" timeOffset="-50846.28">26061 4851 1356 0,'0'0'0'15,"0"0"28"-15,20-43 0 16,-4 29 24-16,21-6 0 16,11-11-3-16,11 6 0 0,11 13-23 15,8 7 1-15,-8 16-9 0,3 9 1 16,-14 17-1-16,-5 2 0 15,-24 21-3-15,-7 2 0 16,-9 12 0 0,-11 2 1-16,-12-8-3 0,-2-17 2 15,3-20-3-15,2-14 1 32,6-3 1-32,0-14-1 15,0-20 2-15,11-22 0 0,12-35-2 16,8-7 1-16,11 1 1 15,0-4 2-15,11 7 2 16,0 7 1-16,-5 16-3 16,-12 23 1-16,-5 17-3 15,-3 17 0-15,-2 11-3 0,7 15 0 0,-2-1-2 16,3 18 1 0,-34-43-1601-1</inkml:trace>
  <inkml:trace contextRef="#ctx1" brushRef="#br1" timeOffset="-50438.99">27514 4819 1431 0,'6'-14'0'0,"5"-14"41"0,0-6 0 31,-2-3 35-31,-6-5 0 16,-6 11-10-16,-11-1 0 0,-9 7-37 0,-8 2 2 31,-5 9-11-31,-9 14 1 15,0 11-7-15,3 21 0 0,8 19-4 16,9 11 2-16,3 0-5 0,5-8 1 16,17 5-2-16,11-5 1 31,12-14-2-31,7-17 2 0,13-15-2 0,7-16 0 16,6-18 0-16,-8-5-1 15,-3-12 2-15,-9 1 0 16,-11 2 1-16,-2 9 0 15,-6 6 0-15,-9 13 1 16,-8 12-3-16,0 0 2 16,0 0 0-16,-11 32-1 0,-9 10 0 15,3 15 0-15,12-1-2 16,16-16 1 0,14-12-3-1,17-19 1-15,17-15-2 0,0-19 1 16,-59 25-1579-16</inkml:trace>
  <inkml:trace contextRef="#ctx1" brushRef="#br1" timeOffset="-49810.56">27918 4655 1369 0,'-3'-8'0'0,"1"-12"20"16,-1 6 1-16,3 14 19 0,0-17 2 31,0 17 15-31,0 0 0 16,0 0-18-16,0 0 0 15,0 17-7-15,3 22 2 16,8 27-6-16,6 10 0 15,-3-14-6-15,3-11 0 16,5-14-2-16,0-17 0 16,4-17-3-16,-9-9 0 15,13-19-2-15,-2-12-1 16,15-11 3-16,-7 2 1 0,-16-2 1 16,-3 3 1-16,-1 2-1 0,1 12 2 15,-6 11-5-15,-2 9 2 16,-9 11-3-1,0 0 1-15,0 0-5 16,-9 37 0-16,-2 20-2 16,0 11 0-16,0-6-1 0,5-11 1 15,12-14-2 1,5-6-1-16,0-17-1 0,9-3-1 16,-1-5 0-16,15-15-1 15,3 1 0-15,5-6 2 16,5-17-1-16,-2-6 1 15,-8-9-1-15,-6 10 2 16,-3-1-2-16,-3 6 1 16,-3 5-1-16,-5 1 2 0,14 8-1 15,3 0-1-15,-9 8-2 16,-5 4 2 0,-4 5-2-16,-4 5 0 15,-12-5-1-15,14 17 0 16,-3 9 1-16,0 5-1 15,-11 3-1-15,-5-3 1 16,-4-8-1-16,-8 8 1 16,-11 20-1-16,-3 0 0 15,-2-17 0-15,7-9 0 16,7-11 0-16,19-14 0 16,-14 6 0-16,14-6 0 0,0 0 0 15,-9-17 0-15,9 9-1 16,0-24 1-1,0 32-1717-15</inkml:trace>
  <inkml:trace contextRef="#ctx1" brushRef="#br1" timeOffset="-49251.82">29349 4165 1168 0,'0'0'0'0,"-5"-62"60"16,-1 14 2-16,3 8 15 0,0-2 1 15,0-4-9-15,1 4 2 16,-4 0-29-16,0 16 0 16,4 15-6-16,2 11 1 15,-12-9-4-15,-4 18-1 16,-10 22-5-16,-7 17 1 15,2 20-6-15,6 20 0 16,13 31-7-16,7 17 0 16,5 14-3-16,8 5-1 15,9 1-1-15,0 0 0 16,0-6-2-16,-3-3 0 16,3-22-2-16,-1-18 1 15,-4-22 0-15,-12-28 0 16,-12-14-1-16,-4-18 1 15,-1-19 0-15,-9-23 0 16,-16-26 2-16,3-8 0 0,5-20-5 16,6-8 2-16,28 79-1565 15</inkml:trace>
  <inkml:trace contextRef="#ctx1" brushRef="#br1" timeOffset="-48733.38">29012 4851 1369 0,'0'0'0'0,"82"-15"22"0,-18 4 2 31,4-9 23-31,7-8 0 16,-10 8 11-16,-3-5 1 0,-6-6-20 16,-14 5 0-16,-11 15-6 15,-20 2-1 1,-5 1 2-16,-6-1 0 0,0 9-3 16,-3-17 0-16,3 17-1 15,0 0 0-15,-9 12-4 16,-2-1-1-16,-9 9-4 15,1 17 0-15,5 19-4 0,8-5 1 16,12-14-6-16,5-9 0 16,14-8-3-16,20-14 2 15,28-12-2-15,0-5-1 16,3-3-1-16,-12-12 1 16,-2-2-1-16,-11 2 1 15,-12-5-3-15,-11 6 2 16,-6 13-1-16,-10 10 0 15,-12 2-1 1,19 19 0-16,-2 7 0 16,-3 16-1-16,-8 9-1 15,-6 12 0-15,-3-18-2 0,-3-14 1 16,1-14 0-16,5-17-1 16,0 0 0-16,0 0 0 15,5-20 0-15,4-17 1 16,8-19-1-16,5-12 1 0,3 0-1 15,0-9 0-15,15 7 1 16,7 4 0-16,10 13-1 0,4 13 2 16,1 9-2-16,-11 14 0 15,-51 17-1691-15</inkml:trace>
  <inkml:trace contextRef="#ctx1" brushRef="#br1" timeOffset="-48201">31114 4471 1281 0,'0'-14'0'0,"8"-17"57"0,6-6 1 16,6 0 25-16,0 17 0 16,5-2-6-16,6 13 0 15,5 4-35-15,6 10-1 16,12 26-11-16,-12 3 0 15,-17 20-8-15,-11 9 1 16,-6 4-5-16,-13-1 0 16,-12-7-4-16,-3-8 2 15,-2-14-5-15,2-12 1 0,3-13-2 16,6-12 1 0,11 0-2-16,-6-37 1 0,9-20 1 0,6-5 0 15,13-12 2 1,-2-8-1-16,8-11 0 0,-6 5 1 15,9 9-2-15,-8 16 1 32,2 21-3-32,-6 22 1 15,10 9-1-15,-1 22 0 16,2 20-2-16,-4 14 1 0,-4 23-4 16,6 6 1-16,14-12-5 15,12-5 1-15,-54-57-1644 16</inkml:trace>
  <inkml:trace contextRef="#ctx1" brushRef="#br1" timeOffset="-47362.87">32155 4409 1381 0,'0'0'0'0,"-6"-26"19"0,-2-5 0 15,-4 0 10-15,-4-6 2 16,4 17 6-16,1 9 1 16,-3-3-16-16,-20 11 2 0,-22 14-5 15,-3 9 1-15,1 17-3 16,10 11 0-16,11 15-3 15,15-7 1-15,16-8-3 16,18-8 2-16,2-17-3 16,19-12 1-16,15-3 1 15,11-8 0-15,-6-19-1 0,-11-13 1 16,-5-10-2-16,-12 5 0 16,-8-5-1-16,-6 8 2 15,-11 5-2-15,-3 10 1 16,3 10-1-16,0 9 0 31,0 0-2-31,-17 40 0 0,1 22-2 0,-1 6 1 16,22 6-1-1,12-12-1-15,11-20 0 0,6-10-1 16,5-18 0-16,3-20 0 16,17-19 0-16,0-7 0 15,-6-16 2-15,-2-14-1 16,2-9 2-16,-5-17 0 15,-3-11 2-15,-3-11 0 16,-11-3 0-16,-6 2 1 16,-8-8 1-16,-6 14 0 15,-11 23 1-15,-3 20-1 0,0 31-1 32,3 8 1-32,0 23-1 0,-8 17 0 0,-9 40-2 31,-8 16 1-31,5 21-2 0,6 11 0 15,-3 14-2-15,12 5 1 16,10 1-3-16,12-12 0 16,3-14 0-16,19-20 0 15,3-28-1-15,12-28 1 16,-7-20-1-16,7-17 0 0,-1-29 0 16,-3-2 1-16,-10 3 0 15,-10-15 1-15,-13-5 1 16,-5 5 1-16,-12 3-2 15,-12 12 2-15,-2 16-1 0,-8 12 1 16,-15 20-1-16,-2 13 2 16,-3 27 0-16,6 13 0 15,2-8-3-15,20 0 1 16,14 3-3 0,8-9 1-16,12-8-2 15,11-6 2-15,5-14-3 16,18-3 1-16,7-8-1 15,9-12 1-15,12-11 0 16,2-2 0-16,-11-7-1 0,-11-5 1 16,-20 0-1-16,-23 0 0 15,-19 31-1693-15</inkml:trace>
  <inkml:trace contextRef="#ctx1" brushRef="#br1" timeOffset="-47180.88">32545 4015 1457 0,'0'0'0'0,"31"-5"36"0,5-1 0 15,34-5 35-15,3-4 1 16,6-7-16-16,8 2 1 31,0 0-29-31,0-3 1 0,0 4-8 16,-9-7 2-16,-13 15-3 15,-18 5 0-15,-47 6-1465 16</inkml:trace>
  <inkml:trace contextRef="#ctx1" brushRef="#br1" timeOffset="-46450.7">26468 6099 1067 0,'0'0'0'16,"0"0"58"-16,0 0 2 16,0 0 35-16,0 0 1 15,0 0-44-15,0 0 0 16,45 12-20-16,-3-15 1 0,22-6-14 15,9 4 0-15,-8 5-7 16,-1 0 2-16,-8 0 3 16,-13 5 1-16,-15 4-4 0,-17 8 2 15,-20 0-3-15,-24 11 2 16,-29 6-10-16,-5 6 1 31,13 2-6-31,1-2 1 16,53-40-1287-16</inkml:trace>
  <inkml:trace contextRef="#ctx1" brushRef="#br1" timeOffset="-46332.17">26552 6468 1155 0,'0'0'0'16,"8"17"27"-16,1-3 0 0,8-3 29 0,2-5 0 16,9-6 3-1,9 0-1-15,27-12-13 0,4-2 0 16,13-3 1-16,-8-5 0 16,-11 7-5-16,-9 4 2 15,-53 11-1322-15</inkml:trace>
  <inkml:trace contextRef="#ctx1" brushRef="#br1" timeOffset="-44682.18">28070 5828 1155 0,'0'0'0'0,"0"0"42"0,0 0 1 16,0-32 41-16,0 32 1 16,-3-14-21-16,3 14 1 15,0 0-25-15,0 0 2 16,0 0-10-16,0 0 1 16,0 0-4-1,0 0 2-15,3 26-6 0,5 11 1 16,3 19 0-1,-5 12 0-15,0 0-6 0,-4-3 1 16,4 3-6-16,-3-5 1 16,2-1-4-16,1-3 1 15,-3-8-3-15,0-14 1 16,0-11-4-16,2-7 1 16,-5-2-2-16,6-5 1 15,-6-12-3-15,0 0 2 0,11 5-1 16,-11-5 2-16,20-11 0 15,8-20 0-15,3-17 2 16,5-3 0-16,-2 3-2 16,-6 8 1-1,-3 9 1-15,-3 0 1 0,-2 5-1 0,-3 9 1 32,8-3-1-32,-8 9 1 15,-6 11-1-15,0-6 2 16,3 6-4-16,0 6 1 15,12 5-2-15,5 4-1 0,-1 4-1 16,-2 10 0-16,-2 16 0 16,-4-8-1-16,9-6-1 15,-11-11 2-15,-9-3-2 0,0-9 0 16,-11-8 0-16,14 9 1 16,-14-9-1-16,17 3 1 15,-17-3-1-15,8-20 1 16,1-11 0-16,-4-26 0 31,-5-5 0-31,0-6 0 16,0-6-1-16,0 12 2 0,0-6-2 15,-5 17 0-15,5 14 0 16,0 12 2-16,0 13-2 16,0 12 1-16,5-14 0 0,-5 14-1 15,0 0 0-15,0 0 0 16,0 0-1688-16</inkml:trace>
  <inkml:trace contextRef="#ctx1" brushRef="#br1" timeOffset="-42550.19">29705 5932 515 0,'0'0'0'16,"0"0"6"-16,0 0 1 15,0 0 17-15,0 0 0 16,0 0 12-16,0 0 0 16,0 0-4-16,0 0 0 15,43-19-7-15,1 2-1 16,18 2-3-16,-9 4-1 16,-19 0-2-16,-9 8 1 0,-5 6-3 15,-3 2-1-15,-17-5-1 0,5 26 0 16,-5-26-688-16</inkml:trace>
  <inkml:trace contextRef="#ctx1" brushRef="#br1" timeOffset="-42397.47">29731 6182 653 0,'0'0'0'16,"17"5"1"-16,-1 1 1 16,-2-6 0-16,14-6 0 15,3 1 22-15,17-7 0 16,11-2 22-16,0 3 0 15,-6 5 6-15,6 3 2 16,-59 3-734-16</inkml:trace>
  <inkml:trace contextRef="#ctx1" brushRef="#br1" timeOffset="-41965.2">31302 5595 815 0,'0'0'0'15,"0"0"40"-15,0-42-1 16,0 25 41-16,0 3-1 16,0 14-31-16,0-14 2 15,0 14-14-15,0 0 0 16,-14-6-7-16,14 6 1 15,-20 14-3-15,1 9 1 0,-1 22-7 16,6 9 2-16,8 11-5 16,12-3 1-16,11 1-4 15,2-4 0-15,4-2-4 16,-9-12 1 0,-3-2-2-16,-5-12 1 0,-9 0 0 0,-8 0 0 15,-6-14 1-15,-20-3-1 16,-8-3 5-16,-5-8 0 15,2-6 5-15,0-14-1 16,9-8 2-16,8-12 1 0,15-8-2 16,-4-12 1-1,3-8-4 1,0-3 2-16,3-3-17 16,0 3 1-16,14 68-1312 0</inkml:trace>
  <inkml:trace contextRef="#ctx1" brushRef="#br1" timeOffset="-41823.5">30881 5559 866 0,'0'0'0'16,"17"-6"-1"-16,5 0 1 16,18-14-8-16,24 1 0 15,20 2 4-15,-2-3 0 16,10 8 3-16,-5-2 1 16,-25 9 0-16,0 5 1 0,-1 0 4 15,-7 2 0-15,-54-2-644 16</inkml:trace>
  <inkml:trace contextRef="#ctx1" brushRef="#br1" timeOffset="-41518.82">31768 5397 1054 0,'0'0'0'16,"0"-17"0"-16,0 3 1 31,0-3-1-31,0 3 0 16,0 14 3-16,5-17 0 0,1 8 11 15,-6 9-1-15,5-17 25 16,-5 17 1-16,0 0 13 15,14 17 0-15,-11 17 0 0,-3 32 1 16,-8 21-10-16,-3 15-1 16,-3 23-12-16,-3 5 0 0,-3 6-5 15,3 0 0-15,-8-6-8 32,8-5 1-32,-2-12-2 0,7-8 1 15,7-29-3-15,2-11 1 16,3-19-3-16,3-21 2 0,8-13-4 15,17-24 0-15,22-19-2 16,18-14 0-16,-68 45-1304 16</inkml:trace>
  <inkml:trace contextRef="#ctx1" brushRef="#br1" timeOffset="-41115.99">32388 5853 1143 0,'0'0'0'15,"11"-34"26"-15,0 9 0 16,0 8 29-16,-11-3 0 0,0 20 2 16,0-17 1-16,0 17-20 15,-22-9 1-15,-9 18-11 16,-11 2 1-16,-11 26-5 16,10 0 2-16,10 2-7 15,8-2 2-15,11-6-6 0,5 1 2 16,6 4-3-1,6-4 0-15,6-7-2 0,10 6 1 16,1 0-2-16,13 0 1 0,4 1 3 31,2-7 0-31,-2 12 0 0,-6-6 1 16,-12 0 1-16,-5 0 0 16,-5-5-3-16,-21 2 2 15,-7 3-5-15,-12 0 1 16,-14-5-3-16,-3-6 0 15,12-15-2-15,5-10 1 16,3-7-2-16,-3-2-1 16,-14-6 2-16,-3-2 0 15,6-4 2-15,17-11 0 16,25 37-1492-16</inkml:trace>
  <inkml:trace contextRef="#ctx0" brushRef="#br1" timeOffset="-27255.24">15494 16230 0,'0'0'0</inkml:trace>
  <inkml:trace contextRef="#ctx1" brushRef="#br1" timeOffset="-25987.82">7886 10863 1093 0,'0'0'0'15,"0"0"25"-15,0 0 2 0,0 0 57 16,0 0 1-16,0 0-8 15,0 0 0-15,0 0-23 16,0 0 1-16,0 0-20 16,0 0 0-16,0 0-10 0,0 0 0 15,0 0 0-15,0 0 0 16,0 0-4-16,0 0 2 16,0 0-6-16,0 28 3 15,12 26-2-15,-1 8-1 16,-5-11-2-16,-1 0 1 15,-5-3-3-15,0 0 2 16,6-2-5-16,2 2 1 16,3 14-2-16,-5 12 1 15,-6 2-1-15,6-5 1 16,5-9-2-16,-6-8 0 16,1-17 0-16,-6-12 0 15,0-8 0-15,0-17-1 16,8 14 1-16,-8-14 0 15,6 20 0-15,0-3 0 16,-6-5 0-16,5 2 1 0,-5-14-3 16,12 20 1-16,-12 2 0 15,5 4 1-15,-5-15-2 16,6-2 2-16,-6-9-2 16,5 17 1-16,-5-17-1 15,3 8 1 1,-3-8-1-16,0 0-1 0,0 0 1 0,0 11 1 15,0-11-2-15,0 0 2 16,0 0 0-16,0 0 0 16,0 0-3-16,3-14 0 15,5-8 0-15,-8 2 0 16,0 20-1663-16</inkml:trace>
  <inkml:trace contextRef="#ctx1" brushRef="#br1" timeOffset="-25633.55">7777 11854 1332 0,'0'0'0'0,"-11"-6"31"0,11 6 2 16,-6-11 21-16,6 11 3 15,0 0-6-15,0 0 1 16,0-9-20-16,0 9 2 16,0 0-9-16,17-11 1 15,-6 11-4-15,9 6 0 16,5-1 2-16,3-2 0 16,0 6-5-16,-2 5 1 0,-4-6-2 15,3 6 1-15,-2 9-3 16,-4 0 0-16,-7-9-2 0,-7-3 0 15,-5-11-1-15,0 0-1 16,14 14-1 0,-14-14 2-16,11 6-4 15,-11-6 0-15,0 0-1527 0</inkml:trace>
  <inkml:trace contextRef="#ctx1" brushRef="#br1" timeOffset="-25229.2">8181 11777 1332 0,'0'0'0'0,"8"-11"31"16,-8 11 2-16,12-17 30 15,-12 17 1 1,11-6-4-16,-11 6 1 16,6-8-24-16,-6 8 0 15,5-14-4-15,-5 14 1 16,0 0-6-16,0 0 0 15,0 0-3-15,0 0-1 0,-11 28-1 16,-6 0-1-16,-3 1-2 16,-2 7 2-16,2 7-5 0,4-1 1 31,4-16-2-31,7-1 2 0,-7-13-3 0,4-1 1 16,8-11-5-16,-11 14 0 15,11-14-1-15,0 0 1 16,0 0-3-16,-11 6 1 15,11-6 0 1,0 0 1-16,0 0 2 16,-6-12-1-16,6 12 0 15,0-14 0-15,0 14-1 16,6-22 2-16,5 2-3 16,11-6 0-16,-22 26-1691 0</inkml:trace>
  <inkml:trace contextRef="#ctx1" brushRef="#br1" timeOffset="-17292.55">9228 10098 75 0,'36'-25'0'0,"59"-46"0"0,23-6 0 16,0 9 0-16,-3 12 0 16,-8 13 6-16,-26 18 2 15,-19 5 12-15,-23 9 1 16,-14 2 1-16,-8 3 2 16,-17 6-1-16,9-2 1 15,-9 2 1-15,0 0-1 0,0 0-4 16,11 5 1-16,-11-5-2 15,0 0 0 1,0 0-283-16</inkml:trace>
  <inkml:trace contextRef="#ctx1" brushRef="#br1" timeOffset="-16946.15">9104 10534 401 0,'28'-17'0'16,"39"-17"1"-1,26-6 2-15,16 1 1 16,21-23 2-16,18-29 3 15,12-11 1-15,-6-6 2 0,-10 9 2 16,-13 26 1-16,-13 10 2 16,-17 21 3-16,-11 5 1 15,-25 17 7-15,-12 0 0 16,-22 12 3-16,-9 5 2 16,-11 3 0-16,-11 0 1 15,14 3 1-15,-14-3 0 16,12 14-6-16,-18 6 1 0,6-20-667 15</inkml:trace>
  <inkml:trace contextRef="#ctx1" brushRef="#br1" timeOffset="-16616.99">10355 10305 288 0,'42'-26'0'0,"65"-42"0"15,31-25 1-15,10-6 0 0,7 5 0 16,-7 18-1-16,-10 16 0 16,-26 24 1-16,-17 10 1 15,-30 9 5-15,-23 9 2 16,-17-1 8-16,-25 9 1 15,11-6 16-15,-11 6 1 16,0 0 5-16,0 0 2 16,0 0-2-16,0 0 1 15,0 0-5-15,0 0 0 16,0 0-524-16</inkml:trace>
  <inkml:trace contextRef="#ctx1" brushRef="#br1" timeOffset="-14662.1">12591 9971 162 0,'0'0'0'16,"0"0"8"-16,0 0 0 15,0 0 5-15,0 0 1 16,-36 25-13-16,14 9 1 0,-15 23-3 15,-5 11 1-15,42-68-156 16</inkml:trace>
  <inkml:trace contextRef="#ctx1" brushRef="#br1" timeOffset="-14472.47">12246 10797 124 0,'31'-31'0'0,"-31"31"-94"0</inkml:trace>
  <inkml:trace contextRef="#ctx1" brushRef="#br1" timeOffset="-14443.11">12676 10466 75 0,'0'0'0'16,"0"0"-58"-16</inkml:trace>
  <inkml:trace contextRef="#ctx1" brushRef="#br1" timeOffset="-14372.21">12723 10528 49 0,'0'0'0'16,"0"0"0"-16,-31 46 0 16,-5 8 0-16,-6 8 0 0,-6 6 0 15,-5 8 0-15,53-76-37 16</inkml:trace>
  <inkml:trace contextRef="#ctx1" brushRef="#br1" timeOffset="-14161.67">11865 11432 250 0,'0'0'0'16,"84"-82"0"-16,-5 14 0 16,10-6 0-16,7 0 1 0,5-10 7 0,-9-1 1 31,-13-9 9-31,-15 26 0 0,-22 31 5 0,-22 29 1 15,-20 19-12-15,-20 17 2 32,20-28-297-32</inkml:trace>
  <inkml:trace contextRef="#ctx0" brushRef="#br1" timeOffset="-2361.22">15898 15293 0,'0'0'0,"45"-15"0,-15 0 0,120-30 16,-1 15-16,16 0 0,0-1 0,74 1 16,30 0-16</inkml:trace>
  <inkml:trace contextRef="#ctx0" brushRef="#br2" timeOffset="7802.15">21554 18012 0,'0'0'0,"0"0"0,0 0 0,0 0 16,0 0-1,0 0-15</inkml:trace>
  <inkml:trace contextRef="#ctx1" brushRef="#br2" timeOffset="8886.02">7856 10846 389 0,'0'0'0'0,"0"0"12"16,0 0 1-16,0 0 38 16,0 0 2-16,0 0 15 15,0 0 1-15,0 0-15 32,0 0 1-32,0 0-13 0,0 0 2 15,0 0-15-15,0 0 2 16,0 0-9-16,0 0 0 0,0 0-4 15,0 0 0-15,22 45-5 16,-2 3 0 0,-3 9-4-16,-6-6 1 15,-6-3-3-15,4 6 1 0,8 22-1 16,-6 12 0-16,6 19 1 16,-9-5 1-16,-2-11 0 15,-1-17 0-15,1-15 2 16,5-19 1-16,-11-12 0 15,6-8 0-15,-6-9 4 16,0-11 1-16,5 14 2 16,-5-14 1-1,0 0 2-15,0 0 0 0,0 9 11 0,0-9-1 16,0 0 13-16,0-14 0 16,-5-17 4-16,5-32 2 15,-6-24-3-15,6 2 1 16,0-3-5-16,-5 11 1 15,5 15-5-15,-6 14 2 16,0 17-11-16,-5 0 2 16,3-1-10-16,-4-4 2 15,1 10-4-15,0 9 2 0,0 3-9 16,2-3 2-16,-2 3-5 16,6 2 1-16,5 12-6 15,-12-11 2-15,12 11-2 16,0 0-1-16,0 0-3 15,0 0 0-15,-5 11-2 0,5 23 0 16,11 43-2-16,6 22-1 16,2 26-5-16,-7-1 1 15,-1-16-7-15,0-20 1 32,3-26-6-32,3-8 1 15,0-6-3-15,-9-11 2 16,3-9 4-16,-5-11 0 0,-6-17 4 0,0 0 0 15,0 0 4-15,0 0 1 16,0 0 5-16,6-31 0 16,-6 5 1-16,0-8 0 15,0 15 1-15,0 7 1 16,0 12-1379-16</inkml:trace>
  <inkml:trace contextRef="#ctx1" brushRef="#br2" timeOffset="9418.08">7732 11738 916 0,'0'0'0'15,"-3"-15"32"-15,3 15 0 16,0 0 15-16,-11-11 1 16,11 11-5-16,0 0 2 15,0 0-13-15,14 11 0 16,20 18-12-16,8 10 1 0,0-2-6 16,-3-11 2-16,-8-12-5 15,-6 3 1-15,3-3-3 16,3-3 1-16,-8-11-1 15,8-8 0 1,-9-3 4-16,3-12-1 0,3 0 9 16,-2-5-1-16,-4-9 6 15,-11-3 0-15,3-2 1 16,-8-6 0-16,-6 14 0 16,0 8 1-16,0 9-4 15,0 17 1-15,0-14-6 0,0 14 0 16,0 0-5-16,0 0 0 15,0 0-3-15,0 0-1 16,6 26-6-16,-1 5 1 16,1 6-5-16,-6 2 1 15,0-13-2-15,0-4 1 16,0-2-1-16,0-6 0 16,0-5 0-16,0-9 0 0,0 17-1 15,19-17 1-15,-19 0-1322 16</inkml:trace>
  <inkml:trace contextRef="#ctx1" brushRef="#br2" timeOffset="10408.26">7356 11942 263 0,'0'0'0'15,"0"0"16"-15,0 0 1 16,25-15-11-16,4-7 2 16,24-18-5-16,25-14 0 15,23-17-3-15,17-28 0 0,20-37 0 16,10 6 0-16,7 17-1 16,-15 14 1-16,-14 14-1 15,-19 8 1-15,-34 15 0 16,-20 11 1-16,-19 26 3 0,-20 13 2 15,-14 12 13-15,11-17 0 16,-11 17 9-16,0 0 0 16,0 0 5-16,0 17 0 15,0-8 2-15,-6 13 1 16,6 4-7 0,-11 11 2-16,11-37-494 0</inkml:trace>
  <inkml:trace contextRef="#ctx1" brushRef="#br2" timeOffset="10768.38">7985 11808 288 0,'0'0'0'15,"0"0"13"-15,0 0 1 16,31-5-6-16,-1-7 1 16,41-13-9-16,18-35 1 0,24-27 0 15,18-27 1-15,18-5 11 16,11 3-1-16,0 29 13 0,-6 4 0 16,-22-4 11-16,-14-1 1 15,-28 3-1-15,-15 6 0 16,-18 22 3-16,-18 20 1 15,-20 17 1-15,-7 9 1 16,-12 11-6-16,0 0 0 16,0 0-4-16,11 17 2 31,-11 14-10-31,-6 23 2 16,6-54-706-16</inkml:trace>
  <inkml:trace contextRef="#ctx1" brushRef="#br2" timeOffset="11094.2">8812 11780 351 0,'0'0'0'15,"0"0"8"-15,37-3 1 16,2-8 7-16,23-26 1 0,25-19 2 15,8-24 2-15,23-27 4 16,8 2 2-16,6 11 2 16,-3 12 1-1,-8 23 8-15,-15 8 0 0,-19 6 3 16,-14 8 2-16,-19 11-6 0,-24 9 0 16,-7 6-7-16,-23 11 2 15,17-3-6-15,-17 3 1 16,5 20-5-16,-5 5 1 15,-5 7-9 1,-6 7 1-16,11-39-747 0</inkml:trace>
  <inkml:trace contextRef="#ctx1" brushRef="#br2" timeOffset="11335.38">9775 11803 501 0,'28'-20'0'0,"45"-23"2"15,11-22 2-15,3-20-2 0,-9-5 1 16,-2 8-2-16,-9 14 2 16,-8 22 3-16,-17 18 1 15,-14 14 6-15,-14 3-1 16,-14 11 13-16,0 0-1 15,0 0 4-15,-14 14 1 16,14-14-525-16</inkml:trace>
  <inkml:trace contextRef="#ctx1" brushRef="#br2" timeOffset="12637.16">9721 9826 61 0,'0'0'0'0,"73"-42"8"15,-22 16 1-15,-9 6 8 0,-11 9 0 16,-9 8-11 0,-11 3 2-16,3-3-3 0,-14 3-1 15,0 0 0-15,12-11-1 16,-12 11-111-16</inkml:trace>
  <inkml:trace contextRef="#ctx1" brushRef="#br2" timeOffset="13000.94">9460 10248 237 0,'48'-31'0'16,"81"-57"0"-16,25-5 2 16,6 8-2-16,3 11 1 15,-28 9 1-15,-9 17 1 16,-19 11 5-16,-12 12 0 15,-16 2 9-15,-15 9 1 0,-11 2 6 16,-11 4 1 0,-13-3 0-16,-4 11 0 0,-8 0 0 15,-6 5 1-15,-11-5-361 16</inkml:trace>
  <inkml:trace contextRef="#ctx1" brushRef="#br2" timeOffset="13145.44">9752 10509 75 0,'0'0'0'0,"0"0"0"16,-31 28 1-16,31-28-58 0</inkml:trace>
  <inkml:trace contextRef="#ctx1" brushRef="#br2" timeOffset="13179.14">9898 10460 37 0,'31'-14'0'16,"-31"14"-29"-16</inkml:trace>
  <inkml:trace contextRef="#ctx1" brushRef="#br2" timeOffset="13217.87">10605 10124 37 0,'42'-29'0'0,"-42"29"-29"0</inkml:trace>
  <inkml:trace contextRef="#ctx1" brushRef="#br2" timeOffset="13314.75">11248 9753 87 0,'30'-6'0'0,"35"-8"0"31,8-3 1-31,-14 8 3 0,-20 4 0 16,-14 5 5-16,-8-6 0 15,-17 6 7-15,0 0 1 16,0 11 3-16,-17 20 1 15,17-31-162-15</inkml:trace>
  <inkml:trace contextRef="#ctx1" brushRef="#br2" timeOffset="13606.38">11051 10254 351 0,'0'0'0'16,"53"-37"3"-16,-5 6 0 15,8 0 5-15,3-6 0 32,-14 6 8-32,-3 8 1 0,-5 3 4 15,-12 6 1-15,-8 8 2 16,-17 6 1-16,17 0 3 15,-17 0 1-15,0 0-1 0,0 0 1 16,0 0-1-16,0 0 1 16,0 0-4-16,-17 0 1 0,17 0-567 15</inkml:trace>
  <inkml:trace contextRef="#ctx1" brushRef="#br2" timeOffset="21059.75">3350 10834 728 0,'0'0'0'0,"-11"-31"14"0,-6 6 1 16,0-1 23-16,3 1 1 15,3 13 0-15,11 12 0 16,-17-5-11-16,-3 10 1 15,-2 4-10-15,-20 14 0 16,-6 13-4-16,6 12 1 16,0 9-5-16,3 8 0 0,2 0-3 15,-5 6 1 1,6 3-1 0,7 5 1-16,4 12-3 15,8 11 1-15,12 5 0 0,5-13 0 16,11-26 0-16,6-12 2 15,8-25-2-15,3 1 1 16,3-13 1-16,5-2 0 16,4-2 0-16,7-10 1 15,10-8 1-15,7-8 0 0,1-6 4 16,-1-8 0 0,-8-7 5-16,3-7 0 15,-6-15 6-15,-10-8 0 0,-4-18 4 16,-14 4 0-16,-8 2 3 0,-11 18-1 31,-6 8 2-31,-6 2 1 0,-5 1 0 0,-6 0 1 16,-3 11-2-16,-2 8 2 15,-15 3-3-15,-5 9-1 16,-11 3-4 0,-6 11 0-16,0 6-6 15,-5 5 0-15,7 9-11 16,13 0 2-16,7-1-9 15,12 10 1-15,8 10-4 16,11 21 1-16,6 14-2 16,12 13 0-16,4 4 0 0,21 0 0 15,5-23-1-15,6-6 0 16,11-20-3-16,0-8 2 16,-6-5-2-16,-5 5 0 15,-6 14 1-15,-6-6 0 16,-19 9-1-16,-6 3 1 15,-16 5-2-15,-12 7 2 0,-14-7 0 16,3-5-1-16,-3-23 1 16,3-11 1-16,14-6-1 15,-3-8 2 1,6-6 0-16,11 0 0 0,-14-26 1 0,8-5 0 16,9-14 0-16,14 8 0 15,-17 37-1361-15</inkml:trace>
  <inkml:trace contextRef="#ctx1" brushRef="#br2" timeOffset="21654.5">3874 11862 878 0,'0'0'0'16,"0"0"20"-16,0 0 1 16,0 0 29-16,0 0 2 15,0 0-3-15,0 0 2 16,-5-31-16-16,5 31 3 15,17-23-7-15,5 6 0 0,3 3 11 16,1 3-1-16,7 0 2 16,-2 5 1-16,8 6-9 15,4 0-1-15,-7 0-7 16,-14 11 0-16,4 12-9 0,-15 17 0 16,-11 11-7-16,-11 8 1 15,-17 9-6-15,-3 14 1 16,-11 6-4-16,0 0 2 15,0-9-3-15,8-17 0 16,9-19 0-16,2-15-1 16,9-5-1-16,9-12 1 15,5-11-1 1,-6 14 1-16,6-14-1 0,0 0 1 16,0 0 0-16,0 0 0 31,31 0 0-31,11 0 2 0,28 0-1 15,9-8 1-15,2 2 2 16,-2-2 0-16,-4-1 4 16,-7 1 1-16,-21-4 2 0,-2 1 0 15,-20 2 6-15,-2 4 1 16,-23 5-2-16,8-12 0 0,-8 12-1348 16</inkml:trace>
  <inkml:trace contextRef="#ctx1" brushRef="#br2" timeOffset="21834.01">3992 12245 1155 0,'0'0'0'15,"0"0"39"-15,0 0-1 16,-22 31 26-16,22-31 1 16,11-6-2-16,17-17-1 15,34-22-19-15,14-9 1 16,2 6-13-16,-2 17 1 0,-17 8-7 15,-11 6 2-15,-18 12-6 16,-13 5 0-16,-17 0-1319 16</inkml:trace>
  <inkml:trace contextRef="#ctx0" brushRef="#br3" timeOffset="30609.82">29365 14010 0,'0'0'0,"0"0"0,0 0 0,0 0 0,0 0 0,0 0 16,0 0-16,0 0 15,-15 0-15,0 0 16,-30-15-16,-15 0 0,-29-1 15,14 1-15,-15 0 16,30 0 0,0-15-16,15 0 0,1-1 0,-16 1 15,15 0-15,0 0 16,0 0-16,30-1 16,0 16-16,-15 0 0,15 0 15,15 0 1,0 15-1,0-15 17,0 15-32,0-15 15,0 0-15,0 0 16,0 0-16</inkml:trace>
  <inkml:trace contextRef="#ctx0" brushRef="#br3" timeOffset="30922.41">31400 18707 0,'0'0'0</inkml:trace>
  <inkml:trace contextRef="#ctx1" brushRef="#br3" timeOffset="31021.8">22178 6754 1255 0,'0'0'0'15,"0"0"35"-15,-42 0 0 0,28-9 28 16,3 6 1-16,-6 6-13 31,-6 6 1-31,-7 5-24 0,-18 8 0 16,-5 10-13-16,5 4 0 15,0 21-5-15,1 5 2 16,16 12-5-16,0 0 1 16,11 2-1-16,12 6 1 15,2-3-4-15,12-11 1 16,5-11-2-16,20-9 2 0,2-8-3 15,18-17 0-15,14-4 2 16,7-7-1-16,4-18 3 16,0-11-1-16,8-20 1 0,-3-14 1 15,-13-5-1-15,-4-12 2 16,-10-9 1-16,-7-2 1 16,-10 0-1-16,-9 8 1 15,-14 3 1-15,-8 8 1 16,-18 1 0-16,-7 5 2 15,-9 3 0-15,-9-3 1 16,3 9-2 0,-5 14 1-16,-9 0-2 0,1 8 0 0,8 15-2 31,-15 13 1-31,-8 15-4 16,-8 6 1-16,0 5-2 15,3 11 1-15,2-2-4 0,20 8 1 16,26 0-1-16,13 9-1 15,12-1-2-15,25 12 1 16,25-5-1-16,11-1 0 16,0 6 0-16,4-11 0 15,-7 5 0-15,-5-8 0 16,-6-1-1-16,-11 1 1 16,-11-11-1-16,-8-6 0 15,-15 2 0-15,-11-2 1 16,-2 0 0-16,-6 0 0 15,-4-6 0-15,4 0 0 0,0-17 0 16,11-14 0-16,0 17 0 16,0-17 1-16,0 0-1 0,0 0 1 31,0-31 0-31,20-6 1 0,-20 37-1494 16</inkml:trace>
  <inkml:trace contextRef="#ctx1" brushRef="#br3" timeOffset="31447.91">22739 7309 1281 0,'0'0'0'0,"31"-29"42"16,-6 1 0-16,12-9 35 31,2 3-1-31,-16 6-19 15,2 8 0-15,-14 9-30 16,3 2 1-16,3 9-9 0,0 3 0 16,-1 14-7-16,4-3-1 15,-6 9-3-15,-5 22 1 16,-15 29-4-16,-5-1 2 16,-15-2-2-16,4-8 0 15,-9 2-1-15,3-14 0 16,3 2 2-16,11-2-1 0,5-17 1 15,4-2 1-15,10-4-1 16,4-14 2-16,-1 3-2 16,12-8 1-1,14-4-1-15,10 1 1 0,10-12 2 16,-4-2 1-16,-5-4 1 16,-6-2 2-16,-8-3-2 15,-8 0 1 1,-12 9-4-16,-8-9 1 0,-3 17-1467 15</inkml:trace>
  <inkml:trace contextRef="#ctx1" brushRef="#br3" timeOffset="31608.29">22908 7530 1318 0,'0'0'0'0,"0"0"38"0,11-12 0 16,-11 12 26-1,22-14 1-15,-2 8-12 16,8-5 0-16,34-9-26 15,16-2 1-15,15 2-9 0,11-6 0 16,-1 15-9-16,-2-3 0 16,-11 2-5-16,-11-5-1 0,-79 17-1318 15</inkml:trace>
  <inkml:trace contextRef="#ctx1" brushRef="#br3" timeOffset="32310.01">24981 6785 1218 0,'0'0'0'15,"28"-26"9"1,-8 9 1-16,-6-3 10 0,-6 6 1 15,-8 14 30-15,6-11 2 16,-6 11-11-16,0 0 0 16,0 0-8-16,0 0 0 15,14 20-6-15,-20 11 1 16,-5 23-5-16,-9 8 1 16,-11 3-6-16,-14-2 1 15,-16 7-4 1,-15 1 1-16,-5-3-5 0,2-6 1 0,6-8-2 15,14 0 0 1,-11 0 0-16,3-17 2 16,2-1-2-16,-8-4 0 0,0-1 1 15,6-11 2-15,14-20-2 16,16-6 1 0,9 6-2-16,8-9 0 15,9-2-1-15,-3-20 1 16,9-12 3-16,13-13 0 15,14-12 0-15,9 0-1 16,11 6 2-16,12 11 0 16,10 8-2-16,-5 18 0 15,-11 8 0-15,-12 8-1 16,-2 12-1-16,2 20 1 0,18 13-5 16,-7 21 1-16,1 11-3 15,-6 0 0-15,17-6-2 16,3-11 0-16,19-5-3 15,-5-7 1 1,8-8-1-16,-8-5 0 16,2-20 0-16,12-9 0 0,6-6 0 15,-1-13 0-15,12-4 0 16,-20 6 0-16,-26 0 0 16,-24 9 0-16,-20 5 0 15,-17 6 0-15,0 0 0 16,-12 0 0-16,12 0-1569 0</inkml:trace>
  <inkml:trace contextRef="#ctx1" brushRef="#br3" timeOffset="36100.44">7272 10701 375 0,'0'0'0'0,"0"0"11"16,0 0 0-16,0 0 17 0,0 0 1 16,0 0 2-16,0 0 2 15,0 0-6-15,0 0 1 16,0 0-9-16,0 0 0 0,0 0-2 16,0 0 1-16,0 0 1 31,0 0 0-31,0 0 5 15,59-48 0-15,8-3 4 0,15-8 0 16,19-1 0 0,0-5 2-16,14 3 1 0,3-15 0 15,-12-13 5-15,1-9 0 16,-6 8-2-16,-6 12 0 16,-11 5-3-16,-2 15 0 15,-15 19-4-15,-8 9 0 16,-11 8-3-16,-6 6 1 15,-9-3-6-15,-2 3 0 16,6-8 5-16,-9-1 2 0,-3 1 3 16,-8 2 1-16,-3 6-1 15,-3 9 0 1,0-7 0-16,-5 4 0 0,-6 11-4 16,6-11 1-1,-6 11-6-15,0 0 1 0,11-11-2 16,-11 11 0-16,0 0-3 15,0 0 1-15,0 0-2 16,0 0-1-16,-6 11-4 0,1 0 2 16,5-11-1281-1</inkml:trace>
  <inkml:trace contextRef="#ctx1" brushRef="#br3" timeOffset="36837.83">8877 9546 452 0,'0'0'0'32,"0"0"0"-32,0 0 0 0,0 0-4 15,0 0 2-15,0 0 2 16,0 0 0-16,64-12 0 0,9 7 1 16,17-4 6-1,11-2 1-15,11-3 10 0,-5 3 1 16,16-9 8-16,9 3 0 15,11-3 8-15,-5-6-1 16,-4 4 12-16,-2 2 1 16,11 9 1-16,0-1-1 0,1 4-5 15,-15-4 2 1,-12-2-3-16,-2 9-1 0,9 5-2 16,2 0 0-16,-14 2-7 15,1 1 0-15,-24 11 0 16,-10-2 2-16,-3-7-1 0,2 1 2 15,9 0-4-15,-3-6 2 16,-11-9-5-16,-11 1 0 31,-23 2 0-31,-11 6 0 0,-11-6-4 0,-17 6 1 16,14-5-3-16,-14 5 1 31,0 0 1-31,17-12 0 16,-17 12-1-16,0 0-1 0,0 0-1 15,6-8 2-15,-6 8-6 16,0 0 2-16,0 0-1271 0</inkml:trace>
  <inkml:trace contextRef="#ctx1" brushRef="#br3" timeOffset="37260.15">12252 9583 577 0,'0'0'0'0,"0"0"0"0,0 0 0 16,0 0-6-16,8 14-1 16,-5 3-15-16,-8 8 0 15,-12 26-14-15,-25 14 0 16,-17 0-3-16,-20 9 0 15,-16-3 3-15,-9 5 1 16,-3-5 8-16,-8 3 1 16,3-12 10-16,-6 9 0 15,9-6 15-15,8-6 0 16,31-10 5-16,22-13 1 0,17-10 17 16,20-12 0-16,5 3 18 15,6-17-1-15,0 11 6 16,0-11 1-16,0 0 7 15,12 6 1-15,2-3 12 16,2 0 0-16,-4 0-1 0,-12-3 1 31,11 5-5-31,-11-5-1 0,0 0-14 0,5 14 0 16,-5-14-810-16</inkml:trace>
  <inkml:trace contextRef="#ctx1" brushRef="#br3" timeOffset="37747.99">7438 10693 187 0,'0'0'0'0,"84"-34"25"0,17 3 0 15,53-6 8-15,37-9-1 16,16 7-21-16,4-1-1 16,-4 12-9-16,18 5 0 15,36 6-1-15,-34 6 0 16,-56 8 0-16,-16 0 0 16,-24 3 0-16,-18 3 0 15,-29 3 0-15,-20 2 0 16,-33-2 0-16,-14-3 0 0,-17-3 3 15,11-3 1 1,-11 3 6-16,0 0 0 0,0 0 6 31,0 0-1-31,0 0-303 0</inkml:trace>
  <inkml:trace contextRef="#ctx1" brushRef="#br3" timeOffset="38881.42">10381 8515 803 0,'0'0'0'0,"0"0"-1"16,16-40 1-16,-16 23 0 0,6 6 0 16,-6 11 21-16,8-14 2 15,-8 14 32-15,12-11 0 16,-12 11 21-16,0 0 0 16,0 0-5-16,5 17 0 15,-10 28-13-15,-1 23 1 16,0 20-11-16,-8 2 0 15,-2-8-10-15,4-14 1 16,-2-17-8-16,9-14 0 0,5-14-5 16,3-9 1-16,-1 3-5 15,7 3 1-15,-4-3-3 16,12 3 1-16,0-15-3 16,14-5 0-16,11-17 1 15,11-3 1-15,1 3-3 0,-7 3 0 16,-10 9 0-16,2-7 0 15,3 4-3-15,0-1 2 16,6 1-5-16,5 2 0 16,6-5-2-1,-6 2 0-15,-5 4-3 16,0 5 0-16,-6 0-2 16,-6-6 1-16,-13 0-1 15,-4 3 1-15,-19 3-2 16,12 9 1-16,-12-9 1 0,0 0-1 15,0 0 0-15,0 0 0 16,0 0 0-16,0 0-1 16,0 0 0-16,0 0 2 15,0 0-1524-15</inkml:trace>
  <inkml:trace contextRef="#ctx0" brushRef="#br3" timeOffset="40035.89">14267 14100 0,'0'0'0</inkml:trace>
  <inkml:trace contextRef="#ctx1" brushRef="#br3" timeOffset="40105.21">6731 9566 766 0,'0'0'0'16,"0"0"30"-16,-6-40 1 15,6 17 50-15,0-2 3 16,6 5 3-16,2-5 1 16,-8 8-35-16,0 17 1 0,17-6-16 15,0 31 1-15,8 29-12 16,-3 11-1-16,4-5-5 15,-4-21 0-15,-11-2 0 16,3 6 1-16,3 5-2 16,0 3 0-1,8-12-1-15,-8-7 0 0,-6-15 0 16,-2-6 0-16,-9-11 2 0,17 0 0 16,-1-11-1-16,15-26 0 15,6-20 3-15,2-5-1 16,-3 5 2-16,-10-2-1 15,-4-1 2-15,-2-2 0 32,-3 5 0-32,-1 18 1 15,-4 10-4-15,-7 12-1 16,-5 17-3-16,0 0 0 16,26 0-7-16,-1 23 0 0,14 22-3 0,9 3 1 15,-6-2-4-15,0-9 0 16,-6-12-3-1,4-14 2-15,-4 4-2 16,-5-10 1-16,-9-5 0 16,-5-5 0-16,3-10 0 15,-3-19 1-15,-9-31-1 16,3-14 2-16,-5-20-1 0,-6-3 1 16,-6 6 1-16,-5 19 1 15,-3 15 1 1,-3 31 0-16,3 8-1 0,3 15-1 15,-11 2 1-15,-9 6 1 16,-3 6-3-16,9-1 2 0,25-5-1596 16</inkml:trace>
  <inkml:trace contextRef="#ctx0" brushRef="#br3" timeOffset="41513.65">30936 14584 0,'0'0'0,"0"0"0,15 0 0,30-15 16,15 15-1,134 0 1,76 0-16</inkml:trace>
  <inkml:trace contextRef="#ctx0" brushRef="#br3" timeOffset="41941.99">14746 15218 0,'0'0'0</inkml:trace>
  <inkml:trace contextRef="#ctx0" brushRef="#br3" timeOffset="42349.28">18502 14976 0,'0'0'0,"0"0"0,0 0 0,0 0 32,0 0-32</inkml:trace>
  <inkml:trace contextRef="#ctx0" brushRef="#br3" timeOffset="43046.97">18277 14720 0,'0'0'0,"0"0"0,0 0 0,0 0 0,0 0 0,0 0 15,0 0-15</inkml:trace>
  <inkml:trace contextRef="#ctx0" brushRef="#br3" timeOffset="44231.32">31624 14040 0,'0'0'0</inkml:trace>
  <inkml:trace contextRef="#ctx1" brushRef="#br3" timeOffset="44130.92">26692 6901 527 0,'0'0'0'0,"0"0"25"16,0 0-1-16,0-28 38 16,0 28 1-16,0 0-5 15,0 0 1-15,0 0-22 16,-5 11 0-16,-7 26-14 0,-16 31 1 16,-5 25-2-16,-1 6 1 15,0 9-3-15,9-3 1 16,3-18 3-16,2-7 0 15,9-18 8-15,5-11-1 16,6-14 5 0,0-20 1-16,0-17 4 0,0 0 0 15,11 3 2-15,1-29-1 16,4-31 2-16,1-16 1 0,-3-15 3 16,0 0 1-16,-2-16 1 15,-7-4 1-15,-2 6-7 16,0 14 1-1,2 26-3-15,-5 22-1 0,6 18-14 16,-6 22 0-16,0 0-9 0,6 11 1 16,8 31-6-16,14 21 0 15,3 24-6-15,5 15 0 16,3 9-6-16,15-6 1 16,5-3-2-16,8-6 0 31,3-14-1-31,-11-8 1 0,-11-18-1 15,-12-13 1-15,-19-12-1 16,-9-11 1-16,-8-20 0 16,0 0 0-16,-14-12 0 15,-17-19 0-15,31 31-1475 16</inkml:trace>
  <inkml:trace contextRef="#ctx1" brushRef="#br3" timeOffset="44278.1">26633 7595 1004 0,'0'0'0'15,"0"0"11"-15,14 28 1 16,0-22 8-16,26 2 0 16,35-14-1-16,21-2 1 15,16-3-11-15,-17-3 0 16,-22 2-3-16,-25-10 0 0,-48 22-859 16</inkml:trace>
  <inkml:trace contextRef="#ctx0" brushRef="#br3" timeOffset="61801.49">15494 16124 0,'0'0'0,"0"0"0,0 0 0,30 0 16,-15 0-16,15 0 16,0-15-16,15 0 15,0 15-15,-45 0 16,15 0-16,15 0 0,-15 0 0,-15 0 16,45 0-16,-1 0 15,-14 15-15,15-15 16,0 0-16,120 45 15,59 46-15,-179-76 16,-90-30-16</inkml:trace>
  <inkml:trace contextRef="#ctx1" brushRef="#br3" timeOffset="63067.25">10459 9602 1130 0,'0'0'0'15,"0"0"37"-15,0 0 0 16,0 0 42-16,0 0 1 15,0 0-9-15,0 0-1 0,0 0-27 16,0 0 1-16,0 0-15 16,0 0 0-16,0 0-8 15,0 0 2-15,0 0-6 16,0 0 1-16,59-19-4 0,6 2 1 16,10 2-1-1,4-2 2-15,-1 3-2 0,-7-3-1 16,-12 3-1-16,-6-6 1 15,-11 9-2-15,-11 11 0 16,-9-6-1-16,-13 6 2 16,-9 0-2-16,11 0 0 15,-11 0 0-15,0 0 0 0,0 0-1 16,17 0 1-16,-17 0-1 16,17 0 1-16,-17 0-2 31,0 0 0-31,0 0 0 0,-6 6 0 15,6-6-1503-15</inkml:trace>
  <inkml:trace contextRef="#ctx1" brushRef="#br3" timeOffset="63433.71">10849 9614 1293 0,'0'0'0'0,"0"0"14"16,11-6-1-16,-11 6 16 0,0 0 2 15,0 0 25-15,0 0 0 16,0 0-17-16,0 0 1 16,0 9-3-1,9 8 0-15,-4 19-4 16,-5 4 2-16,0 5-3 0,0-5-1 15,6-3-4-15,0-6 0 16,-1 0-1-16,1-5 1 16,-6 5-4-16,5-11 1 15,-5-9-3-15,0-11 1 16,0 0-4-16,0 0 0 16,14 6-4-16,3-21-1 15,3-7-3-15,14-9 0 16,-34 31-1553-16</inkml:trace>
  <inkml:trace contextRef="#ctx1" brushRef="#br3" timeOffset="63719.07">11135 9713 1419 0,'0'0'0'15,"0"0"25"-15,0 0 1 16,0 0 14-16,0 0 0 15,0 0 25-15,0 0 2 16,0 0-22-16,0 0 1 0,0 25-11 16,12 15 3-16,2 14-5 0,2-9 1 15,1-8-6-15,-8-12 0 16,-4-2-7-16,-2-3 2 16,0-9-3-16,-3-11 0 15,5 12-3-15,-5-12 0 16,0 0-3-16,0 0 1 15,0 0-4-15,0 0 0 16,0 0-1615-16</inkml:trace>
  <inkml:trace contextRef="#ctx1" brushRef="#br3" timeOffset="65046.94">10874 12024 313 0,'0'0'0'31,"0"0"20"-31,0 0 1 0,0 0 33 0,-36 22 1 16,36-22 13-16,-11 0 2 31,11 0-7-31,0 0 0 16,-6 12-21-16,6-12 2 0,6 11-11 15,11-3 0-15,30 1-2 16,15-1-1-16,14-8-2 16,-6-8 0-16,-3-6 8 0,-2-6 0 15,-6 3 11-15,-17 8 0 0,-17 7 0 16,-8-1 0-16,-17 3 0 15,17 0 1-15,-17 11-6 16,0-11 1 0,5 14-7-1,-5-14 1-15,0 0-5 0,0 0 2 16,11-11-7-16,-11 11 1 16,6-14-7-16,-6 14 1 15,0 0-1278-15</inkml:trace>
  <inkml:trace contextRef="#ctx1" brushRef="#br3" timeOffset="65480.32">11147 12140 766 0,'0'0'0'0,"0"0"0"15,0 0 0-15,0 0-1 0,0 0 0 16,0 0 20-16,0 0 0 16,0 0 40-16,0 0 1 15,0 0 24-15,0 0 0 16,0 0-3-16,5 20 0 16,9 28-9-16,3 14-1 15,-11 0-13-15,-1-5 0 16,-5-15-10-16,0-5 0 15,0-11-5-15,0-6 0 0,0-3-7 16,0 2 0-16,0 7-5 31,0-3 2-31,0-23-7 16,0 14 1-16,0-14 0 0,0 17 0 16,0-17-1-16,0 0 1 15,6 14-1-15,-6-14 1 16,14-12-1-16,3 1 1 15,0 3-6-15,13-4 1 16,24-2 1-16,10-3-1 16,-64 17-1659-16</inkml:trace>
  <inkml:trace contextRef="#ctx1" brushRef="#br3" timeOffset="66022.86">11624 12488 954 0,'0'0'0'0,"0"0"2"0,0 0-1 15,0 0-1-15,0 0 1 16,0 0 11-16,5-40 2 15,1 29 11-15,5 0 2 16,0-9 19-16,3 9 0 16,-3-9 2-16,12 8-1 15,-3 12 3-15,-4 0 2 16,4 0 3-16,2 12 1 0,-5 8-1 16,0-12 0-1,-3-2-5-15,-14-6 2 16,0 17-10-16,-5 8-1 15,-15 18-8-15,3-1-1 16,-5-13-3-16,8-7 2 16,2-10-3-16,12-12 0 15,0 0-4-15,-5 14 1 16,5-14-5-16,11-6 0 16,25-2 2-16,23-4-1 15,9-2 2-15,13 3-1 16,-8 5-1-16,-3 0 1 0,-17 6-2 15,1-8 1-15,-23 5-4 16,-9 3 1-16,-11 0-6 16,-11 0 2-16,0 0-1 15,11-3 1-15,-11 3-4 16,0 0 1-16,15-8-1 0,-10-1 0 16,-5 9-1737-16</inkml:trace>
  <inkml:trace contextRef="#ctx0" brushRef="#br3" timeOffset="67628">31265 15173 0,'0'0'0,"30"0"0,-15 0 0,30-15 0,15 15 0,30-16 15,29 16-15,-14 0 32,0 0-32,0 0 0,14 16 0,-14-16 15,0 15-15,-45-15 16,-15 0-16</inkml:trace>
  <inkml:trace contextRef="#ctx1" brushRef="#br3" timeOffset="67222.25">28073 7275 1269 0,'0'0'0'0,"0"0"-953"15</inkml:trace>
  <inkml:trace contextRef="#ctx1" brushRef="#br3" timeOffset="67479.5">27994 7212 414 0,'0'0'0'15,"0"0"0"-15,0 0 0 16,0 0 1-16,0 0 0 15,0 0 7-15,48 0 0 16,-6 6-2-16,22 3 1 16,32-15 2-16,5 0 1 15,0 3 8-15,-11-8 0 16,-20 0 3-16,-28 2 1 16,-20 4 1-16,-8 5 2 0,-14 0 0 15,17-6 0-15,-17 6 1 16,0 0 1-16,8 0-3 15,-8 0 0-15,0 0-2 16,0 0 0-16,0 0-612 0</inkml:trace>
  <inkml:trace contextRef="#ctx1" brushRef="#br3" timeOffset="67546.1">28589 7252 715 0,'0'0'0'16,"0"0"-537"-16</inkml:trace>
  <inkml:trace contextRef="#ctx1" brushRef="#br3" timeOffset="67776.28">28477 7246 489 0,'0'0'0'0,"0"0"-2"15,-9 17-1 1,9-17-11 0,0 0-1-16,-11 12 17 0,5 13 1 15,6 20 21-15,6 18 1 16,-3-4 31-16,5 4 0 16,3-1 14-16,3-6-1 0,-8-7 3 15,2-4 0-15,-2-5 0 16,0-4 0-1,-4-4-10-15,-2-7 1 0,0-8-4 16,0-6 0-16,0-11 1 16,9 9 0-16,-9-9-10 0,11 6-1 15,-11-6-2-15,28-9 0 16,-28 9-1251-16</inkml:trace>
  <inkml:trace contextRef="#ctx1" brushRef="#br3" timeOffset="68020.1">28827 7663 929 0,'0'0'0'31,"0"0"12"-31,0 0 1 0,0 0 2 16,0 0 1-16,0 0 4 15,0 17 0-15,6-3 2 0,5 17 0 16,-5 17 8-16,-1 3 2 15,-2-3 11-15,0-11 1 16,0-3 2-16,0-6 1 16,2-2-4-16,1-12 1 15,-1 3-7 1,4-9 0-16,8-2-7 0,19-9 0 16,-36 3-1180-16</inkml:trace>
  <inkml:trace contextRef="#ctx1" brushRef="#br3" timeOffset="73848.35">29374 7657 564 0,'0'0'0'15,"0"0"24"-15,0 0 0 16,0 0 27-16,0 0 0 0,0 0 9 16,0 0-1-16,0 0-5 15,0 0 1-15,71 11-28 32,-7-5 0-32,12-15-5 15,11 1 2-15,5-6 10 0,-7 2 0 16,-21 4 1-16,-16 2 0 15,-17-5-2-15,-9 5 0 16,-5 4-5-16,-6-1 1 16,-11 3-1007-16</inkml:trace>
  <inkml:trace contextRef="#ctx1" brushRef="#br3" timeOffset="74094.98">30238 7331 728 0,'0'0'0'16,"0"0"0"-16,0-31 0 31,6 20 0-31,8-9 0 0,9 3 8 0,16-3 1 31,25-5 19-31,18 5 0 0,-1 9 18 16,-5 5 0-16,-12 0 1 15,-13 6 1-15,-17 6-11 16,-9 0 1-16,-6 2-2 16,-19-8 0-16,0 0-888 15</inkml:trace>
  <inkml:trace contextRef="#ctx1" brushRef="#br3" timeOffset="74352.42">30589 7170 904 0,'0'0'0'16,"0"0"10"-16,-5-11 1 15,5 11 15-15,0 0 0 16,0 0 38-16,5 28 1 16,-5 29-10-16,9 10 1 0,2 16-9 0,0-10 1 31,0 4-4-31,0-15 1 0,4-3-2 15,-1-5 1-15,5-14-4 16,1-9 0-16,-1-11-5 16,1-6 0-16,-20-14-1264 15</inkml:trace>
  <inkml:trace contextRef="#ctx1" brushRef="#br3" timeOffset="74728.53">30889 7629 1004 0,'0'0'0'16,"0"0"16"-16,0-12-1 16,0 12 20-16,17-11 1 15,-3 3-11 1,12-4 0-16,10-8 4 0,6 9 0 16,6 11 5-16,-6 6 1 15,-17 8-2-15,-14 3 0 16,-5 14-3-16,-14 6-1 0,-7 14-4 15,-4-9 0-15,-9 4 0 16,3-15 1 0,10-9 4-16,10-7 2 0,5-15 3 15,3 14 1-15,8-11-2 16,28-3 0-16,40-9 4 16,16-5 0-16,1-3-1 15,-12 3 1 1,3-6-4-16,-3 9 0 0,-17-1-6 15,-16 15 1-15,-20 11-15 16,-23-2 2-16,-8-12-1529 16</inkml:trace>
  <inkml:trace contextRef="#ctx1" brushRef="#br3" timeOffset="75103.81">29212 8314 791 0,'0'0'0'0,"0"0"31"0,0 0 2 0,0 0 24 15,0 0 1-15,53-6-19 16,26 1 1-16,27-7-18 15,32-2 1-15,50-3-8 16,39 3 2-16,23-11 8 16,-1-1 0-16,-27-5 12 0,-20 0 1 31,-9-6 14-31,-38 6 2 16,-54 8 6-16,-34 3 0 15,-28 9-2-15,-16 2 0 16,-23 9 3-16,14-5 0 15,-14 5-11-15,0 0 0 16,-17 0-6-16,-8 5 0 16,25-5-1472-16</inkml:trace>
  <inkml:trace contextRef="#ctx1" brushRef="#br3" timeOffset="75867.81">29975 8657 665 0,'0'0'0'0,"0"0"111"15,0 0 1-15,0 0-40 0,0-37 0 16,3 25-15-16,2 4 2 15,1-3-15-15,-6 11 1 16,8-17-2-16,-8 17 1 16,0-9 6-1,0 9 1 1,0 0 1-16,0 0 1 0,0 0-3 16,0 0 0-16,11 31-5 15,-5 6 0-15,0 20-12 16,-4 5 2-16,1 0-7 15,0-13 2-15,0 1-9 0,0-4 1 16,-1-9-5-16,7-9 1 16,-3-14-6-16,-1 0 2 15,-5 9-3-15,6 2 0 16,-6-10-2-16,5-4 0 16,-5-11-2-16,0 0 0 15,6 11 1-15,-6-11 1 16,0 0 1-16,17 0 0 15,-3-5 1 1,-3 5 1-16,-11 0 2 16,14-12 0-16,-3 9-1 0,6 1 0 15,8-1 0-15,17-9-1 16,23-7-1-16,5-4 0 16,6 9-1-16,2 0 2 15,-10 5-2-15,-12 1 1 16,-11-4-1-16,-12 7 0 15,-16 2-2-15,-17 3 0 0,12 0 0 16,-12 0 0-16,0 0-2 16,0 0 1-16,0 0 0 15,0 0 0-15,0 0-1723 16</inkml:trace>
  <inkml:trace contextRef="#ctx0" brushRef="#br3" timeOffset="77797.23">14746 17136 0,'0'0'0,"30"0"0,-15 0 0,194-15 0,-29 0 0</inkml:trace>
  <inkml:trace contextRef="#ctx1" brushRef="#br3" timeOffset="80176.53">13691 9832 703 0,'0'0'0'15,"0"0"43"-15,0 0-1 16,0 0 67-16,0 0 1 16,0 0-8-16,0 0 2 15,0 0-36-15,0 0 0 16,0 0-23-16,0 71 1 15,11 25-12-15,1 9 0 16,-7-3-2-16,4-26 2 0,2-14-4 16,6-16 1-1,-12-7-3-15,4-8 1 0,2 6 2 16,0-11 1-16,6-12-9 16,0-11 2-16,3-9-8 15,10-22 1-15,-30 28-1398 16</inkml:trace>
  <inkml:trace contextRef="#ctx1" brushRef="#br3" timeOffset="80373.81">13958 9903 1231 0,'0'0'0'15,"0"0"9"-15,0 0 1 16,0 0 11-16,0 0 0 16,0 0 40-16,0 0 1 15,0 0-9-15,14 59 1 0,14 15-3 16,5 2 0-16,-2-2-5 15,0-18 0-15,-8-10-11 16,2-12 1-16,-14-14-8 16,-11-20 1-16,17 14-2 15,-17-14 0-15,0 0-1451 0</inkml:trace>
  <inkml:trace contextRef="#ctx1" brushRef="#br3" timeOffset="80510.9">13733 10305 1067 0,'0'0'0'0,"0"0"6"16,17-14 2-16,-17 14 7 16,17-17-1-16,14-6 7 15,28-8-1 1,14-15-6-16,16-4 2 0,-89 50-902 0</inkml:trace>
  <inkml:trace contextRef="#ctx1" brushRef="#br3" timeOffset="81387.39">30045 8625 389 0,'0'0'0'15,"0"0"23"-15,0 0 1 0,0 0 37 16,0 0 0-16,-20-25 27 15,20 25 1-15,0 0-20 16,0 0 1-16,0 0-20 16,0 0 1-16,-5 40-14 15,7 25 0-15,10 28-8 0,5 6 0 16,-1-2-4 0,4-1-1-16,2-5 3 0,-2-1 0 15,8-8 6-15,-8-14-1 16,-3-20 9-16,-6-8 0 15,-6-17 0-15,-5-9-1 16,0-14-1-16,0 0 1 16,12 0-6-16,-1-20 1 15,14-17-3-15,0-17 0 16,-25 54-1271-16</inkml:trace>
  <inkml:trace contextRef="#ctx1" brushRef="#br3" timeOffset="81710.63">30676 8569 1042 0,'0'0'0'0,"0"0"35"0,0-31 1 15,0 31 30-15,-3-12 0 16,3 12 1-16,0 0 2 15,0 0-20-15,-2 37 2 16,-1 31-16-16,-3 14 0 16,12 17-3-16,2-5 0 15,3-12-5-15,1-3 0 16,4-2-6-16,-4-9 0 16,-1-6-2-16,0-14 1 0,-2-11-2 15,2-12 1-15,-11-13-1 16,0-12 0-16,0 0-4 15,-17 0 0-15,17 0-1403 16</inkml:trace>
  <inkml:trace contextRef="#ctx1" brushRef="#br3" timeOffset="81897.48">30126 9118 1117 0,'0'0'0'16,"0"0"8"-1,54 6 1-15,7-17 10 0,23-4 0 16,29-10 20-16,5-6 2 0,-12 0-5 16,-16 5 0-16,-26 3-4 15,-27 9 1-15,-37 14-7 16,0 0-1-16,0 0-1105 16</inkml:trace>
  <inkml:trace contextRef="#ctx1" brushRef="#br3" timeOffset="88122.17">22568 16116 452 0,'0'0'0'0,"0"0"29"0,0 0 0 0,25-26 45 16,-19 15 1 0,-6 2 12-16,0 9-1 0,0-17-22 15,0 17 1-15,-9-11-22 16,9 11 1-16,-14-8-8 15,6 8 1-15,-9 5-9 32,-8 4 1-32,-3 8-5 0,-9 14 1 0,1 17-6 15,14 11 1-15,-1 4-4 16,9 10 1-16,3 24-1 16,0 10 1-16,5-19 0 15,6-9 3-15,3-19-5 16,5-1 2-16,3-5 0 0,6 0 0 15,9 3 0-15,4-4 1 32,4-7 1-32,-3-12 1 0,5-29 1 0,6-22 2 15,9-28 8-15,5-9 2 16,0-14 0-16,-8 0 2 16,-9 6-2-16,-5-6-1 15,-15-14 0 1,4-12-1-16,-12-16-5 15,-11 8 1-15,-5 14-4 0,-9 20 1 16,-6 20-5-16,-5 11 0 31,-12 17-6-31,-11-2 2 0,-10 8-5 16,-7 8 1-16,3 12-3 16,3 2 0-16,6 9-2 0,8 6 0 15,9 16-2 1,5 12 0-16,11 9-3 0,15 14 1 15,10 22-2-15,9 6 0 16,11-12-2-16,9-10 2 16,8-18-2-16,6-8 1 15,5 8-2-15,-5-2 0 0,0-1-1 0,-12-5-1 32,-8 5 0-32,-8 4 0 0,-12-12 1 15,-8 0-1 1,-11-9 3-16,0-11 0 0,-6-5 1 15,-3-9 1-15,9-9 0 16,0-2 1-16,11-6 2 16,-20-6 2-16,9-2 3 0,11-32 1 31,0 40-1526-31</inkml:trace>
  <inkml:trace contextRef="#ctx1" brushRef="#br3" timeOffset="89656.49">23525 16979 627 0,'0'0'0'16,"0"0"119"-16,0-42 1 15,-6 14-8-15,6 5 1 16,-5 9-50-16,5 14 1 16,-17-12-25-16,0 18 1 15,-14 14-13-15,-11 17 1 16,0 17-6-16,0 16 1 16,14 24-5-16,8-4 1 0,14 1-1 15,6-17 0-15,9-26-2 16,11-11 2-16,8-15 1 15,11-16 2-15,20-9 0 16,-3-5 1-16,6-12 2 16,-9-14 0-16,-8-14 0 0,-12-9 2 15,-10-11 2-15,-9-6 1 16,-8 6-1-16,-1 17 1 16,-5 15 0-16,-5 19-1 15,5 17-4 1,0 0 2-16,-6 14-6 0,6 25 1 15,-6 38-9-15,6 2 1 16,0-5-4-16,6-18 1 16,11-13-4-16,8-12 0 0,6-11-2 15,8-12 1 1,9-5-2-16,5-8 0 16,0-10 3-16,-16-7 1 15,-9-4 1-15,-8-11 1 16,-15-11 2-16,-10-8 0 15,-18-7 1-15,-8 12 2 0,-5 15-2 0,-3 13 0 16,13 14 1-16,7 15-1 16,2 3-3-16,6 16 1 31,5 18-6-31,12-4 0 0,5-5-4 0,17-14 0 31,-28-20-1629-31</inkml:trace>
  <inkml:trace contextRef="#ctx1" brushRef="#br3" timeOffset="89989.02">24221 17047 1206 0,'0'0'0'15,"0"0"0"-15,0 14 1 0,0-14-1 16,0 12 0-16,0 5 13 16,0 22 1-16,0 29 9 15,0 6 1-15,5-9 12 16,12-20 1-16,-3-16 3 15,3-12 2-15,2-12-6 0,10-5 1 16,1-11-1-16,4-14 0 16,3-24-2-16,-12-13 2 15,3-6-1-15,-14 9 1 16,0 11-3-16,0 8-1 16,-14 23-4-16,0 17 0 15,0 0-6-15,11 34 0 16,-11 40-4-16,11 8 0 15,9-3-3-15,8-17 0 16,14-14-6-16,11-22 1 0,18-12-4 16,2-14 1-16,-73 0-1496 15</inkml:trace>
  <inkml:trace contextRef="#ctx1" brushRef="#br3" timeOffset="90421.8">25135 16977 1017 0,'0'0'0'0,"0"0"23"16,-28-37 0-16,14 25 9 16,3 7-1-16,0 5 6 0,11 0 0 15,-17 5-6 1,-3 12 0-16,-19 23-4 0,2 11 1 16,7 17-3-16,10 8-1 15,11 1-1-15,9-6 0 16,17-23-5-16,3-17 1 15,8-20-1 1,3-19 0-16,8-21 0 16,3-16 0-16,-14-20 2 15,3-14 1-15,-8 2 0 0,-4-2 1 16,-8 0 0-16,-2 2-1 16,-6-5-1-16,-1 3 2 15,-2 14-3-15,-2 19 1 16,4 24-1-16,-2 22 0 15,0 0-3-15,-2 28 0 16,4 46-1-16,4 19 0 16,0 12-3-16,5 0 1 0,3-1-1 0,8-10 0 15,9-23-3-15,14-15 0 16,-3-22-2-16,12-25 1 16,2-18-4-16,-6-16 1 15,-50 25-1446 1</inkml:trace>
  <inkml:trace contextRef="#ctx1" brushRef="#br3" timeOffset="91269.18">27009 15442 803 0,'0'0'0'0,"0"0"68"0,34-12 2 15,-34 12 32-15,0 0 1 16,0 0-54-16,-6 37 0 31,1 20-27-31,-9 28 1 16,-9 8-12-16,-13 9 0 0,-15 3-4 15,-8-12 1-15,-2-8-4 16,-9-17 2-16,-1-8 1 16,4-6-1-16,-6-9 6 15,9-3 0-15,-1-11 4 0,3-16 1 16,17-15 11-16,15-15 0 16,-1-10 4-16,8-9 1 15,1-14 8-15,8-3 1 16,17-6 5-16,13 12 0 15,1 14-4-15,11 0 1 16,3 5-7-16,6-2 1 16,10 11-11-16,1 17 1 0,5 14-7 0,6 12 0 31,0 5-4-31,3 8 1 16,2 12-6-16,-5 6 1 0,14 0-4 0,9-6 1 15,-4 5-4-15,-2-8 0 16,-17-11-1-16,-6-14-1 31,-8-20-2-31,0-20 2 16,3-20-1-16,5-9 2 15,0-4 0-15,-2-4 1 0,8 0-3 16,2 0 1 0,-61 54-1577-16</inkml:trace>
  <inkml:trace contextRef="#ctx1" brushRef="#br3" timeOffset="92114.54">28810 15697 929 0,'0'0'0'16,"0"0"27"-16,0 0 0 31,0 0 15-31,0 0 1 0,0 0 21 16,0 0 1-16,0 0-16 15,-53 87 1-15,19-10-18 16,6 11 2-16,3-3-9 16,8-6 0-16,-2 3 2 0,-4-8 0 15,1-4 2-15,2-5 1 16,9-14-2-16,0-11 1 15,0-17 2-15,11-23 1 16,-9 11-5-16,9-11 1 16,9-23 4-16,2-22 1 15,6-29 7-15,8-19 1 16,-6-3-2-16,1-6 0 16,-6-17-3-16,-3 0 0 0,-2 3-4 0,2 14 1 15,0 23-4 1,0 16 1-16,1 21-6 0,-7 16 0 15,1 12-8-15,-6 14 1 16,11-5-7-16,3 24 2 16,6 29-8-16,8 20 2 15,-3 26-5-15,9 14 0 16,-6 5-1-16,8 9 0 31,6-1-2-31,6-13-1 0,0-6-1 16,5-12 1-16,-11-19-3 15,6-11 0-15,-12-18 3 16,-2-13 1-16,-14-18-1 16,-9-5 1-16,-11-6 1 15,0-15 1-15,0 15-1651 0</inkml:trace>
  <inkml:trace contextRef="#ctx1" brushRef="#br3" timeOffset="92315.25">28642 16365 1093 0,'0'0'0'0,"0"0"10"15,0 0 1-15,0 0 16 16,34-9 1-16,8-2 45 16,22-6 0-16,9 0-8 0,0 0 1 15,-8 0-18 1,-12 6 2-16,-53 11-1208 15</inkml:trace>
  <inkml:trace contextRef="#ctx1" brushRef="#br3" timeOffset="93668.34">30407 15764 766 0,'0'0'0'0,"0"0"33"15,0-36 0-15,-6 24 54 16,6 12-1-16,0 0-12 16,-11-11 1-16,11 11-25 15,-17-11-1-15,-2 8-18 0,-18 14 2 16,-13 20-9-16,-1 15-1 15,1 10-5-15,7 18 1 16,7-3-4-16,11 5 0 16,2-5-2-16,18-3 0 15,2-6 3-15,11-8 0 16,15-9 0-16,2-14 1 16,3-19 2-16,-3-24 2 0,9-19 2 0,2-22 2 15,1-10 1 1,-6-5-1-16,-3 9 5 0,-9-12 0 15,-5-22-1-15,-5-21 0 16,-3-10 3-16,-6-1-1 16,-6 17-4-16,-3 15 1 31,1 19-4-31,0 18 0 0,2 22-2 16,6 17 0-1,0 17-6-15,0 0 1 0,0 34-7 16,0 14 0-16,11 14-4 15,6 26 0-15,3 20-2 0,5 19-1 16,6 12-2-16,3-9 0 16,-1-45-1-16,4-14 1 15,5-23-1-15,0-17 1 16,11-31 1-16,0-20-1 16,1-8 0-16,-1-12 0 15,-53 40-1554-15</inkml:trace>
  <inkml:trace contextRef="#ctx1" brushRef="#br3" timeOffset="93888.46">30780 15388 1004 0,'0'0'0'16,"0"0"3"-16,0 0 1 15,0 0 5-15,36 0 1 16,12-3 42-16,25-5 2 15,34-7-11-15,11 1 1 16,-3 3 8-16,-14-6 1 0,-31 8 15 16,-20 9 0-16,-19 3-22 15,-14 9 0-15,-14 5-19 0,-12 0 0 16,9-17-1236-16</inkml:trace>
  <inkml:trace contextRef="#ctx1" brushRef="#br3" timeOffset="94131.27">31100 15430 878 0,'0'0'0'31,"0"0"0"-31,-11-17 0 0,11 17-4 16,0 0-1-16,0 0 23 16,0 0 0-16,0 0 48 15,2 57 2-15,4 34 18 16,-6 13 0-16,-3 15-8 0,0-5-1 15,3-10-19-15,3-19 0 16,6-20-15-16,2-14 0 16,0-14-7-16,0-11 0 15,3-9-4-15,9-6 0 16,-23-11-1311-16</inkml:trace>
  <inkml:trace contextRef="#ctx1" brushRef="#br3" timeOffset="94460.93">30194 16600 766 0,'0'0'0'16,"-42"28"43"-16,16-8-1 16,15 0 30-16,5-12 1 15,6-8-9-15,43 9 1 16,38-9-13-16,45-11-1 15,45-12 14 1,23-11 2-16,25-6-3 0,-6-2 0 31,-31-1-1-31,-33 9 3 0,-34 14-10 16,-28 12 0-16,-31 8-9 16,-17 6 0-16,-19 8-9 15,-20 17 1-15,-17 14-14 0,-14 6 1 16,-11 9-9-16,-5-18 1 15,47-42-1508-15</inkml:trace>
  <inkml:trace contextRef="#ctx1" brushRef="#br3" timeOffset="94950.75">30746 17178 878 0,'0'0'0'16,"-14"-32"6"-16,3 13-1 15,-11 7-5-15,-1 12 0 16,4 6 5-16,-15 19 0 16,-8 15 1-16,-6 14 1 15,-2 17 7-15,5-3 2 0,14-6 8 16,11-8 0-16,15-23 3 15,10 0 1-15,9 0 9 0,11-8 0 16,15-12 4-16,7-14 0 16,7-16 2-1,-7-13 0-15,1-4-3 0,-6-13 2 16,-8-16-8-16,-3-14 2 16,-14-20-1-16,-6-9 1 15,-8 6-1-15,-9 12 1 16,-5 22-5-16,0 17 2 15,8 22 0-15,-3 7 1 16,6 13 3-16,0 9 0 16,0 0-3-16,-5 37 0 15,10 25-8-15,4 26 0 16,7 37-6-16,1 5 2 0,0-5-6 16,5-15 1-16,4-14-7 15,5-2 2-15,-1-4-5 16,4-13 1-16,8-29-5 15,-8-22 0-15,-34-26-1521 0</inkml:trace>
  <inkml:trace contextRef="#ctx1" brushRef="#br3" timeOffset="95457.83">31122 17302 954 0,'0'0'0'0,"11"-37"38"15,12 6-1-15,11-6 11 16,10 1 1-16,10 7-11 0,-1 12 2 16,-5 6-9-16,-9 22 0 15,-2 15-4-15,-12 19 0 16,-8 23 6-16,-12 11-1 16,-13-11 5-16,-12-5 2 15,-5-24-2-15,-6-8 1 16,9-5-1-16,5 2 1 15,6-2 5-15,2-4 0 16,9-22-2-16,0 0 0 0,25-17-1 31,9-19-1-31,14-10-2 0,5-8 1 0,0-14-1 16,-5-14 0-16,-6-25-7 16,-8 8 1-1,-9 19-3-15,-8 29 1 16,-14 26-7-16,-3 25 1 15,-20-3-7-15,-5 37 0 16,-14 37-2-16,-4 22 0 16,1 12-6-16,9-12 1 15,7-10-5-15,7-15-1 16,16-6-1-16,14-11 0 16,12-17 1-16,19-12-1 15,22-10 0-15,15-21 2 16,22-25-1-16,0-11 0 15,-11 0 1-15,-23-1-1 0,-67 46-1715 16</inkml:trace>
  <inkml:trace contextRef="#ctx1" brushRef="#br3" timeOffset="95842.89">30003 15323 552 0,'0'0'0'0,"-79"28"55"15,20 15 1-15,-19 30 9 16,10 29 1-16,12 51-18 16,11 34 2-1,15 22 5-15,10 24 0 0,14-10-12 0,23 1 2 16,28 14 2-16,36-31 2 16,34-49-2-16,26-27 0 15,-4-24 2-15,29-33 1 16,25-37 1-16,-20-37 1 15,-34-37-23 1,-13-26 0-16,-124 63-1185 0</inkml:trace>
  <inkml:trace contextRef="#ctx1" brushRef="#br3" timeOffset="96131.24">31591 15311 715 0,'0'0'0'15,"28"-42"-11"-15,-9 22 0 16,15 6-29-16,14 22-1 16,28 24 40-16,22 21 0 15,14 32 7-15,-5 48-1 16,-15 69 29-16,-24 38 0 15,-32 41 50-15,-19 24 0 16,-37-16 8-16,-8-42 1 16,-8-60-10-16,-4-35 0 15,-2-13-10-15,0-14 0 16,3-18 3-16,5-22 1 16,34-85-1209-16</inkml:trace>
  <inkml:trace contextRef="#ctx1" brushRef="#br3" timeOffset="122129.81">28659 15187 326 0,'0'0'0'0,"0"0"3"0,-45-20 2 15,20 14 8-15,-12 9 1 16,4 6 7-16,-12 8 0 16,-11 17-5-16,0 11 1 15,-1 12-1-15,10 11 1 16,2 22-3-16,8 18 1 16,15 25-3-16,5 11 2 0,17 4 1 15,11-1 1-15,12 0 5 16,13-5 1-16,20-12 16 31,12-8 0-31,5-26 16 16,11-5 0-16,-11-23 5 0,-3-12 2 15,-6-25-7-15,-10-14 1 16,-54-17-814-16</inkml:trace>
  <inkml:trace contextRef="#ctx1" brushRef="#br3" timeOffset="122502.96">29094 15331 426 0,'0'0'0'0,"0"0"12"0,0 0 1 16,33 37 5-16,-18 6 1 16,10 39-7-16,8 37 1 15,-5 39 8-15,6 12-1 16,-6-3 15-16,-5 3 1 16,-7 23 31-16,-10-15 1 15,-9-34 15-15,-5-19 0 16,-1 0 2-16,1-9-1 15,-3-26-10-15,-3-22 0 16,5-31-15-16,4-17 2 0,5-20-12 16,0-14 1-16,-3-37-8 15,9-17 1 1,-6 68-1204-16</inkml:trace>
  <inkml:trace contextRef="#ctx1" brushRef="#br3" timeOffset="123559.73">29739 16300 438 0,'0'0'0'15,"0"0"107"-15,0 0 1 16,0 0-13-16,0 0 0 16,0 0-45-16,0 0-1 31,0 0-13-31,0 0 1 16,0 0-5-16,-6 31 0 15,15-17 5-15,13 3 0 16,9-3 7-16,23-3 1 15,4-11 4-15,-4-5 1 16,-12-6-2-16,-11 2 0 0,-14 6-5 16,-17 3 0-16,11-3-6 15,-11 3 1-15,0 0-8 0,0 0 0 16,0 0-7-16,0 0 0 16,-26 0 0-16,-13 3 0 15,-17 11-4-15,-3 0 0 16,9-2-3-16,8-4 1 15,11-2-4-15,-6 0 2 16,6-4-5-16,6 7 1 16,6-3-1-16,4 2 0 15,15-8-2-15,-16 6 0 0,16-6-2 16,0 0 0-16,0 0 1 16,14 5 0-1,14-5 0-15,19-2-1 16,15-7 1-16,11-2 0 15,0-1-2-15,-20 4 2 16,-16-1 0-16,-15 1 0 16,-11-1-1-16,-11 9 1 15,15-5-1-15,-15 5-1 16,0 0 1-16,0 14 1 16,0-14-2-16,-15 3 1 0,-7 5 0 0,-14 4-1 15,-12-7 1-15,-3 1 0 16,9 0 1-16,6-4 0 15,5 4 0-15,9-6 1 16,2 6-3-16,6-6 2 16,14 0 0-16,-14 5-1 15,14-5 0 1,0 0 0-16,0 0-3 0,11 12 0 16,3-4 1-16,14 1 0 15,0-1 0-15,3 4-1 16,-31-12-1611-16</inkml:trace>
  <inkml:trace contextRef="#ctx1" brushRef="#br3" timeOffset="159934.51">3970 16096 690 0,'0'0'0'0,"0"0"41"0,0 0 2 15,0 0 59-15,0 0 1 16,0-37-7-16,0 37-1 16,0-17-33-16,0 17-1 15,0 0-22-15,0 0 0 16,0 0-14-16,0 0-1 16,-14 42-8-16,3-5 1 0,-1 0-4 15,7-11 1-15,5-7-1 16,0-4 1-16,0-4-2 15,0-11 0-15,0 14 2 16,0-14-1-16,0 0 6 16,17-6 0-16,-17-16 5 0,5-12 1 15,-5-9 3-15,-5 9 1 16,5 9 2-16,-6 11 2 16,6 0-5-16,0 14 0 15,0 0-8-15,0 0 0 16,-17 14-7-16,12 0-1 15,-1 8-6-15,6 4 0 16,6 5-3-16,-1 0-1 16,1-8-1-16,5-9 0 0,-11-14 0 15,0 0 0-15,11 0 2 32,-11 0-1-32,6-28 1 0,-6 5 2 15,3 0 1-15,-1 4 1 16,-2 7 2-16,0 12 1 15,-5-11 0-15,5 11 0 16,0 0-2-16,-11 0 1 16,11 0-4-16,-12 23-1 0,12 8-3 15,0 6 0-15,6-1-1 16,11-7 0-16,-3-18-1 16,-3-5 1-16,-11-6 0 15,17-12 0 1,3-7 0-16,-9-15 0 15,0-6 1-15,-11 3 2 0,-11 9 1 16,-9-1 2-16,-8-13 2 16,-3 8 0-16,-2 9 1 0,2 19 0 15,0 17-3-15,-3 20 1 16,-8 15-4-16,6 16 1 16,2 20-4-16,14 17 0 15,9 17-3 1,17-2 1-16,16-27-5 0,20-19 1 15,20-25-5-15,14-26-1 16,25-17 4-16,0-17 2 16,-6-34 3-16,-5-23 2 15,-20-19 1-15,-11-6 0 16,-23 5 1-16,-13 12 2 16,-9 11 2-16,-8 15 1 0,-6 27 3 15,0 12 0-15,0 17 1 16,0 0 0-16,-17 6-2 15,3 31 1-15,-14 36-7 0,2 21 2 16,4 16-4-16,13-5 0 16,12-17-2-16,20-17 1 15,8-26-4-15,22-28-1 16,17-14-1-16,-3-15 2 16,4-16-1-16,-18-20 2 31,-11-17 3-31,-8-9 1 0,-20 1 0 15,-14-9 1-15,-20 8 2 16,-8 9 0-16,-9 17 4 16,1 16 1-16,8 21 2 0,3 8 1 15,-9 12-2-15,9 19 0 16,-6 29-3-16,14 8 1 16,11-3-5-16,12-53 0 15,5-1-2-15,26 1 1 16,22-23-1-16,2-18 0 15,4-7-11-15,-12 2 0 16,-5 6-22 0,-26 14 1-16,-5 5-8 15,-3 7 1-15,-3-4 16 0,-11 9 0 16,12-5 11-16,-12 5-1 16,0 0 7-16,19 34-1 15,-13 39-1-15,0 15 1 16,10 0-1-16,-2-9 2 15,9-17-2-15,-12-36 0 16,0-6 0-16,-2-9 0 16,8 0 4-16,11-16-1 15,2-21 4-15,13-28 0 16,-1-16 1-16,-14 7 1 16,-9 10 7-16,-7 24 0 0,-1 7 7 15,-6 10 0-15,-5 1 1 16,0 11 1-16,0 0-8 15,12 11 1-15,-4 23-7 16,9 26 1-16,0-7-4 16,8-4 1-16,3-7-1 15,8-14 0 1,7-13 0-16,27-13 0 0,8-19 0 16,4-22 0-16,-9-15 1 15,-20-6 1-15,0 7-1 16,-22 10 0-16,-9 1 0 15,-5 22 2-15,-8-6-2 16,-4 15 0-16,1-6 0 16,-6 6 0-16,-6-1 0 0,6 12 2 15,-19-14-1-15,-9 14 0 16,2 12-1-16,-21 30 1 16,5 12-2-16,2 31 0 15,15 5 0-15,14-24 0 16,11-10-1-16,5-25 0 0,7-2 0 15,7-12 0-15,4-3 1 16,13-20 0-16,1-14 0 0,22-45 1 16,-6-14 2-16,-11-6 2 15,-14-3 4-15,-14-5 0 16,-3-18 5-16,-11 7 2 16,0 7-1-16,0 55-1 31,0 2 0-31,0 26 0 0,0 5-5 15,0 9 0-15,0 0-8 16,-11 74 1-16,8 17-4 16,-2 25 1-16,5 8-9 15,5 7 1-15,4-15-12 16,8-20 0-16,5-22-3 16,-14-43 0-16,9-8 5 0,11 2 1 15,3-5 6-15,6-15 1 16,-37-5-1411-16</inkml:trace>
  <inkml:trace contextRef="#ctx1" brushRef="#br3" timeOffset="162357.07">7334 15779 829 0,'0'0'0'15,"0"0"133"-15,-37-37 1 16,20 34-10-16,9 0 2 15,8 3-62-15,0 0 1 16,-11-5-33-16,11 5 0 0,0 0-14 16,31 0 1-16,33 0-5 15,18 0 0-15,7 0-4 16,7 0 0-16,-6 2 1 16,-15 7 0-16,-19 5 2 15,-22 9 2 1,-26-4 1-16,-33 10-1 0,-39 22 2 0,-20 0 0 15,-17 0 0-15,-6 3 1 16,12-6-5-16,5-3 1 16,20-8-4-16,22-6 0 15,23-23-6 1,25-8 2-16,0 0-4 0,42-2 0 16,42-10-2-16,17-2 2 15,11 3-2-15,0-6 0 16,-2 5 0-16,-18 4 0 0,-24 8 0 15,-29 0 0-15,-19 0 0 16,-32 11 0 0,12-11-1379-16</inkml:trace>
  <inkml:trace contextRef="#ctx1" brushRef="#br3" timeOffset="162915.85">9382 15422 690 0,'0'0'0'15,"-6"-31"83"-15,1 8 0 16,-1-2 40-16,6 5 1 16,-6 8-42-16,6-2 1 15,-5 3-22-15,5 11 1 16,0-11-22-16,0 11 1 16,0 0-11-16,-11 36 2 15,2 41-17-15,4 28 2 16,5 25-12-16,5 6 0 15,9 8-4-15,9-8 0 0,-1-17-1 16,3-3 0-16,-8 6-1 16,3-14 0-16,-3-32-2 15,-1-19-1-15,-10-20 1 16,-6-12 1-16,0-25 0 16,0 0 0-16,20-31 2 15,2-29 0-15,-22 60-1171 0</inkml:trace>
  <inkml:trace contextRef="#ctx1" brushRef="#br3" timeOffset="163382.12">10137 15425 1168 0,'0'0'0'0,"0"0"27"0,30-26 0 16,-13 12 19-16,-6 3 0 15,-11 11 27-15,6-14-1 16,-6 14-24-16,-17 14-1 16,-42 28-16-16,-25 20 2 15,-28 26-12-15,-12 14 1 16,-7 28-13-16,-7-11 2 16,3-34-9-16,15-8 1 15,8-12-2-15,22-6 0 16,8-13-1-16,26-18 2 15,28-11-2-15,11-17 0 16,17 0 1-16,6-25 0 0,22-12 2 16,14-6 2-16,23 18 2 15,2 8 2 1,20 14-1-16,3 23 1 0,11 17-2 16,-6 28 1-16,1 28-4 15,5 6 2-15,19 0-3 16,4-14 2-16,-23-22-4 15,-6-24 1-15,-11-8-1 16,-8-8 0-16,-6-14 2 16,-3-9-1-16,4-6 1 15,-12-8 2-15,2-6 2 0,-10-17 0 16,-51 37-1357-16</inkml:trace>
  <inkml:trace contextRef="#ctx1" brushRef="#br3" timeOffset="164853.17">2817 16045 1255 0,'0'0'0'0,"0"0"47"15,0 0 2-15,22-31 45 16,-22 31 1-16,0-17-17 16,-5 5-1-16,5 4-32 0,-6-6 1 15,0 5-17-15,1 1 2 16,-9-4-10-16,-20 12 1 16,-19 12-5-1,-12 13 1-15,4 15-3 0,7 19-1 16,7 9-3-16,4 20 1 15,-4 11-4-15,7 6 1 16,15 11-4 0,14 0 1-16,11 3-3 0,6-14 0 15,10-34-1-15,4-12-1 16,22-14-1-16,6-5 1 16,11-14-1-16,0-21 0 15,5-16 0-15,9-20 0 16,-3-23 0-16,3-22 1 0,-3-18 1 15,-5-11 2-15,-6-11 0 16,-17-6 1-16,-17-5 2 16,-8-3 2-16,-17 5 3 0,-6 18-1 15,-13 13 0-15,-15 15 0 16,-2 22 2-16,-12 15 0 16,-5 13-4-16,-6 18 0 31,-14 20-3-31,3 13-1 15,5 12 0-15,6 9-1 16,11 13-2-16,12 9 1 16,14 6-2-16,19 8 0 0,11 4-1 15,15 2 0-15,7 5 0 0,10 1 0 16,21 5 0-16,10-5 0 16,7-9-1-16,-2-9 1 15,-17 1-1-15,-6-3 0 16,-11 2-1-16,-17 7 1 15,-2 13-1-15,-12-5 0 16,-11-20 0-16,0-11-1 16,6-18 1-16,-6-10 1 0,-6-12-1 15,1-3 1-15,5-14-2 16,0 0 2-16,0 8 0 16,0-8 1-1,0 0 0-15,0 0 0 0,0 9 0 0,0-9 0 16,0 0 0-16,0 0 1 31,0 0-1-31,0 0 1 16,0 0-1-16,0 0 2 15,0 0-2-15,0 0 1 16,0 0-1-16,0 0 1 16,0 0-1-16,0 0 1 15,0 0-1-15,-12-6 1 0,12 6-1 16,0 0 1-16,0 0-1 15,0 0 1-15,0 0-1 16,0 0 1-16,0 0-1612 0</inkml:trace>
  <inkml:trace contextRef="#ctx1" brushRef="#br3" timeOffset="166741.17">11012 15631 866 0,'0'0'0'16,"0"0"35"-16,17-45 1 0,-17 25 56 15,5 6 1 1,-5 14-1-16,0-14 1 0,0 14-46 15,0 0 0-15,0 0-19 16,0 0 1-16,-5 17-10 16,-12 40 1-1,-3 47-12-15,-8 10 3 0,-3 7-8 16,0-2 1-16,9-3-1 16,0-8-1-16,8-6-2 0,2-17 1 15,1-6-1-15,-6-16 0 16,9-12 0-16,2-20 0 15,1-12 0-15,5-19 0 16,0 0 0-16,0 0 0 16,0-25 1-16,5-32 0 15,15-36 9-15,2-26 2 16,4-11 12-16,2-6 2 16,2-6 12-16,-7 6 2 15,-1 6 0-15,-2 22 0 0,2 29-4 16,-2 22 0-16,-9 23-12 15,-5 12 0-15,-6 10-9 16,0 12 1 0,0 0-11-16,20 32 2 15,8 33-7-15,8 28 0 0,-2 21-4 16,8-1 0-16,0 9-10 16,0-1 0-1,6-10-7-15,-6-1 1 0,0-11-5 16,-3-5 0-16,-8-21 6 15,-9-13 1-15,-8-26 4 0,-8-14 0 16,-6-20 4-16,0 0 0 31,0 0-1275-31</inkml:trace>
  <inkml:trace contextRef="#ctx1" brushRef="#br3" timeOffset="166948.41">10874 16393 1004 0,'0'0'0'15,"-30"28"28"-15,13-5 0 16,5-12 28-16,12-11 1 16,6 12-6-1,17-15-1-15,30-11-18 0,25-12 0 16,7 1-4-16,7-6 0 16,-8 0 2-16,-14-1-1 15,-2 7-1-15,-21 8 1 16,-13 3-3-16,-9 5 0 15,-25 9-1198-15</inkml:trace>
  <inkml:trace contextRef="#ctx1" brushRef="#br3" timeOffset="168000.15">12709 15643 829 0,'0'0'0'0,"9"-29"66"15,-4 12 0-15,-5-5 42 16,0 8 0-16,-3-1-34 16,3 15 1-16,-16-8-30 0,-7 14 0 15,-24 16-19-15,-7 18 0 16,1 22-9-16,0 23 1 16,5 11-10-16,6 6 1 15,5-2-6-15,6-13 2 16,20-10-3-16,6-9 0 15,10 0 0-15,15-15-1 16,14-21 0-16,8-32 1 0,11-37-1 16,14-23 1-16,9-10 4 15,-3-4 1-15,3 0 11 16,-9-13 1-16,-11-44 8 16,-11-8 0-16,-11-2 4 15,-17-1 2 1,-12 4-2-16,-10 2 2 15,-12 0-1-15,0 28 2 0,0 46-10 16,9 31 2-16,2 14-12 16,-16 36 0-1,-9 41-10-15,3 33-1 0,8 23-3 16,9 12 0-16,11-3-4 16,11 16 0-16,6 40-10 0,8-19-1 15,-2-43-6-15,13-15 1 16,1-4-5-16,-7-21 0 15,4-22 6-15,3-32 1 16,5-31 2-16,11-36 1 16,11-20 5-16,1-15-1 15,-65 77-1270-15</inkml:trace>
  <inkml:trace contextRef="#ctx1" brushRef="#br3" timeOffset="168218.16">13304 15028 1017 0,'0'0'0'16,"0"0"9"-16,-31 12 0 16,31-12 7-16,0 0 0 15,0 0 25-15,48-6 1 16,47-8-5-16,12-12 1 16,19-2-4-16,12 2 0 15,2 7-4-15,-3 7 0 16,-16 9-2-16,-20 12 1 15,-36 14-2-15,-23 8 0 0,-26 3-6 0,-16 5 2 16,0-39-1154-16</inkml:trace>
  <inkml:trace contextRef="#ctx1" brushRef="#br3" timeOffset="168503.16">13893 15125 1054 0,'0'0'0'0,"0"0"27"15,-5-43 1-15,-1 12 34 16,3 8 1-16,0 3-6 0,1 6 0 16,2 14-22-1,0 0 0-15,0 0-10 0,2 34-1 16,10 57-11-16,-7 16 0 16,1 12-8-16,-6 9 0 15,0-1-4-15,0-5 0 16,0-17-1-16,11-12 0 0,0-19-1 15,0-12 1 1,4-11-1-16,-4-17 0 0,8-8 0 16,4-15 1-16,-23-11-1127 31</inkml:trace>
  <inkml:trace contextRef="#ctx1" brushRef="#br3" timeOffset="168810.78">12412 16792 1105 0,'0'0'0'0,"0"0"29"16,-28 0 1-16,39-8 28 15,26-3 0-15,47-1-10 0,45-10 0 16,36 2-8-16,37-6-1 15,31 1-10-15,6-12 1 16,-15-3-7-16,-16 6-1 16,-6 3-6-16,-34 9 1 15,-50 7-9-15,-28 10 1 16,-37 5-4-16,-22 5 2 16,-14 7-2-16,-12 2-1 15,-10 3 1-15,-21 11 0 0,26-28-1236 16</inkml:trace>
  <inkml:trace contextRef="#ctx1" brushRef="#br3" timeOffset="169351.51">13427 17251 1206 0,'0'0'0'16,"-22"-71"38"-16,0 15 0 16,-4 2 41-16,-7 17-1 15,2 14-28-15,0 21 0 0,3 19-27 16,-14 28-1-16,-6 48-11 16,-5 15 2-16,11-3-6 15,5 5 1-15,15-2-3 16,5 11 0-1,3 11-2-15,8-14-1 0,20-28-2 0,26-23 1 16,7-31-1-16,7-20 0 16,10-31 0-16,-2-22 1 15,-9-35 4-15,-5-14-1 16,0-17 13-16,-15-2 1 16,-7 5 10-16,-15-20 1 15,-6-31 5-15,-5-3 1 16,-11 6-3-16,0 26 2 15,2 30-6-15,4 35 0 0,2 28-7 16,3 22 2-16,0 9-13 16,0 31 0-16,3 40-9 15,5 37 0-15,9 45-3 16,3 5 1-16,8-19-9 0,-6 3 1 31,9 19-12-31,-8-2 2 16,2-21-3-16,6-22 1 15,2-39 2-15,4-26-1 16,-9-26 8-16,8-19 0 16,-36-6-1362-16</inkml:trace>
  <inkml:trace contextRef="#ctx1" brushRef="#br3" timeOffset="169870.48">14019 17447 1117 0,'0'0'0'15,"17"-32"46"-15,6-2 1 16,19-11 46-16,11-3 1 16,12 6-32-16,2 16 1 15,-8 26-29-15,-11 26 1 16,-12 30-13-16,-8 6 2 0,-22 9-14 16,-12 3 0-16,-25 5-6 31,-8 6 1-31,-9 17-3 15,6-11 0-15,0-4-2 16,14-21 2-16,14-24-2 0,3-22 1 16,11-20 0-1,17-14 0-15,19-46 1 0,12-16 2 16,5-18 3-16,6-5 1 16,3 3 9-16,-3-3 1 15,-9-3 9-15,-13 6 1 0,-12 11 5 0,-14 22-1 16,-5 35-6-16,-6 28 1 31,-23 26-7-31,-2 27 1 16,-11 38-12-16,2 5 1 15,3-5-8-15,9 2 0 16,13 6-2-16,12-2 0 16,19-7-5-16,21-22 2 15,10-17-9-15,20-31 0 0,25-34 2 16,9-26 1-16,2-22 3 0,-8-14-1 15,-14 5 5-15,-14-3-1 16,-20 20 3-16,-25 9 0 16,-28 45-1425-1</inkml:trace>
  <inkml:trace contextRef="#ctx1" brushRef="#br3" timeOffset="178519.8">3487 17469 539 0,'0'0'0'0,"0"0"18"16,0 0 0-16,-5-28 39 16,10 19 2-16,1-8 14 31,5-2 0-31,20-13-12 0,11 1 2 15,6 0-30-15,11 17 0 16,5 14-11-16,-2 14 0 16,-3 6-3-16,-11 14 0 15,-9 17-1-15,-8 14 0 0,-20 6-3 16,-17 11 1-16,-16 6-1 16,-9 5 1-16,-5-11 2 15,-7 0 1-15,10-2 1 16,2-12 2-16,3-17 0 0,3-14 2 31,13-18 8-31,12-19 2 0,0 0 4 16,6-19 0-16,16-38 0 15,9-11 0-15,11-11 1 16,0-9-1-16,17-14-1 16,0-3 0-1,6 12-7-15,2 5 1 0,-8 3-5 16,0 14 1-16,-17 12-7 0,-14 13 2 15,-14 21-3-15,-8 2 0 16,-6 15-6-16,0 8 2 16,0 0-6-16,-31 37 0 15,-6 25-3-15,-2 14-1 16,-3 9-2-16,6 3 1 16,8 8-3-16,8 1 1 15,14-18-2-15,18-3 1 0,13-19-1 16,11-15 0-16,23-13 0 15,11-21 0-15,15-19 0 16,1-15 0-16,10-8-1 16,10 1 1-1,21-18-1-15,-127 51-1470 16</inkml:trace>
  <inkml:trace contextRef="#ctx1" brushRef="#br3" timeOffset="190787.98">1675 15900 12 0,'-6'34'0'15,"-5"46"1"1,0 19 0-16,2 14 0 15,4 3 1-15,5 6 4 0,5 0 1 16,4-1 3-16,8-4 1 16,5-4-1-16,9-3 0 15,5 1-2-15,7-6 1 16,7-4 1-16,-2-1 0 16,5-7 3-16,3 0 0 15,3-5 11-15,0 0 0 16,6-3 3-16,2-6 0 15,9-2 1-15,-3-6 0 16,8-3-3-16,3-6 1 16,11-6-6-16,-2-2 0 15,-3-3 4-15,5-3 1 16,-5-5-1-16,5-3 2 0,1-9 0 16,10-9 0-16,7-2-3 15,-1-6 1 1,3-5 0-16,-3-6 1 0,0-6 0 15,6-6 1-15,-3-2 2 16,-3-3 1-16,1-6-1 16,-1 0 0-16,3-2-3 0,-3-4 1 15,-5 1-1-15,5-7 1 16,-11-4-6-16,6-7 2 16,-1-5 1-16,-2-3 2 31,8 0 0-31,-5-6 0 0,5-5-1 15,-5-6 0 1,-6-3 0-16,-6 1 1 0,6-7-3 16,0-2 1-16,-6-3-2 0,1 0 0 15,-12-1-3-15,-3 1 0 16,-13-8-3-16,-4-7 1 16,-5-2-2-16,-6-3 2 15,-5-5 2-15,-6 2 0 16,0 0 0-16,-5-11 1 15,2 3 1-15,-8-1 1 16,-9-4 0-16,4 1-1 16,-10 4-3-16,-4 8 1 15,-12 1-4-15,-17 5 2 16,0 5-3-16,-8 3 1 16,-3 12-2-16,-14-9 1 0,0 3-2 15,-6 3 0-15,-5 11-1 16,-12 1 1-16,-2 2-1 15,-3 0 0-15,-15 8-2 16,-10 6 1-16,0-2-1 0,-6 8 0 16,0 8-1-16,0 3-1 31,-6 6 0-31,0 0 0 0,-5 5-3 0,-6-5 0 16,-2 6 0-16,2 2 0 15,11 9-1-15,-8-3 1 16,-3 9-2-16,-5 2 0 15,-9 9 0-15,3 2 0 16,3 7-1-16,2 2 1 16,-8-3-1-16,6 6 1 0,-8 9-1 15,7 5 0-15,4 0 0 16,-3 6 0-16,-4 2 0 16,10 10 0-16,8-1 0 15,5 8 0-15,-5 7-1 31,0-1 1-31,2 14-3 16,-2 9 1-16,5 9-2 0,6 8 2 16,-5 3-3-16,5 11 2 15,11 14-1-15,6 14 0 16,14 6 1-16,33 3-1 16,37-153-1270-16</inkml:trace>
  <inkml:trace contextRef="#ctx1" brushRef="#br3" timeOffset="192258.43">9157 17718 37 0,'0'0'-29'0</inkml:trace>
  <inkml:trace contextRef="#ctx1" brushRef="#br3" timeOffset="192532.04">10221 17730 75 0,'59'-3'0'16,"84"-6"8"-16,42 4 1 15,17-7 26-15,17 4 1 16,0-1 23-16,-3 7-1 16,2-4-2-16,-4 0 1 15,-18-2-12-15,-11-1 1 16,-25-5-5-16,-6 3 0 15,-33 2 0-15,-20-5 0 16,-31 6 4-16,-22 2 1 16,-26 3-3-16,-22 3-1 15,0 0-5 1,-22 0 0-16,-51 0-7 16,-22 0 0-16,95 0-749 15</inkml:trace>
  <inkml:trace contextRef="#ctx1" brushRef="#br3" timeOffset="192839.97">9668 18041 489 0,'-31'6'0'16,"-45"11"0"-16,-13 0 1 15,-1 0-1-15,14-9 1 16,17 1-1-16,17-1 0 15,22-2 0-15,20-6 0 16,6 17 0-16,42-8 0 0,53-9 1 16,42-6 1-16,53-8 5 15,29-6 1-15,33-14 7 16,28-9 0-16,28-2 19 16,6-3 1-16,-17-9 13 0,-22 6 0 31,-35 20-3-31,-41 0 1 0,-45 11 8 0,-25 9 0 15,-14 5-8-15,-9-8 0 16,-112 14-793-16</inkml:trace>
  <inkml:trace contextRef="#ctx1" brushRef="#br3" timeOffset="209919.48">14118 807 627 0,'0'0'0'0,"0"0"21"16,0 0 2-16,0 0 46 15,19-31 1-15,-19 14 19 16,0-3 2-16,-5-6-13 16,-4-10-1-16,-2-1-27 0,-11 6 0 15,-4 5-6-15,-10 6 0 16,-12 3-12-16,-5 12 2 0,-6 16-5 15,0 9 1-15,6 22-7 16,-6 6 0-16,6 23-7 16,5-3 1-16,6 0-7 31,11-6 1-31,20-11-6 0,5-2 0 16,12-24-1-16,2-8-1 15,9-3-1-15,11-20 2 16,28-13-2-16,9-12 0 15,-6-12 2-15,-6-14-1 16,0-16 4-16,-5 2-1 16,-6-3 3-16,-11 6 1 15,-3 23 5-15,-11 11 0 0,-12 14 3 16,-2 9 0-16,-3 11 1 16,0 0 0-16,0 0 0 15,3 23 0-15,0 19-7 0,2 29 1 16,1 14-6-16,0 11 1 15,-1 9-3-15,1-6 0 16,-1-6-1-16,1-5-1 16,5-3-1-16,-2-3 1 15,2-19-2-15,0-7 1 16,0-19-1-16,3-20 0 16,3-3 0-16,6-22 0 15,21-15 1-15,13-22 0 16,10-18 0-16,3-16 0 15,-3-20 4-15,-2 6-1 16,-6 5 4-16,-23 20 2 0,-5 11 2 16,-14 26 2-16,-6 14-1 15,-11 17 1-15,-11 23-4 16,0 14 1-16,2 25-3 16,12-11 0-16,-3-51-1489 15</inkml:trace>
  <inkml:trace contextRef="#ctx1" brushRef="#br3" timeOffset="210268.6">15276 895 1255 0,'0'0'0'0,"0"0"28"0,0 0 1 31,0 0 29-31,0 0 0 0,0 0-23 0,54-20 0 16,2-6-14-16,3 4 1 31,-6 7-1-31,-14 10-1 16,-13 5-1-16,-26 0 0 0,5 31-2 0,-27 6 0 15,-26 19-5-15,-11 7 1 16,0-1-6-16,3-5 0 16,11-9-5-16,14-6 0 15,14-11-2-15,15-11 1 16,2-6-1-16,8-8 0 15,20 0 0-15,25-12 0 0,20-8 0 32,20-9 2-32,22-14-1 15,3-2 0-15,19-9 0 0,-5-9 1 16,-132 57-1281-16</inkml:trace>
  <inkml:trace contextRef="#ctx0" brushRef="#br3" timeOffset="211128.4">22213 7953 0,'0'0'0</inkml:trace>
  <inkml:trace contextRef="#ctx1" brushRef="#br3" timeOffset="211071.31">17386 569 602 0,'0'0'0'16,"6"-37"1"-16,-3 9 1 16,-3-3 6-1,0 5 0-15,-3 6 47 0,-3 1 0 16,1 7 14-16,-7 7-1 15,-2-1-3-15,-8 6 1 16,-9 17-12-16,-8 20 1 16,-15 19-17-1,-7 21 2-15,2 22-12 16,5 11 0-16,15 4-10 0,20-1 1 16,19-8-5-16,16-18 2 15,26-13-5-15,12-6 1 16,5-17-2-16,8-20 0 15,3-20-1-15,0-22 1 0,3-14 4 0,23-26 1 16,21-12 3-16,-4-16 1 31,-21-9 2-31,-22-5 1 0,-16-15 1 0,-23 3 1 16,-9 12 0-16,-16 2 2 31,-18 21 0-31,-13 7 0 16,-11 21 0-16,-18 5 1 0,-21 17-4 15,-15 3 2-15,-6 17-6 16,9 12 1-16,20 5-4 16,14 14 1-1,5 3-7-15,17 8 1 0,9 6-9 16,16 3 2-16,20 12-4 0,14 10 1 16,9-5-1-16,22 3 0 15,22-3-1-15,14-6 0 16,6 6-2-16,-11-11 1 15,-22-9-1-15,-21 3-1 16,-13 0 0-16,-14 3-1 16,-18-15 3-16,-4-5 0 15,-7-14 1-15,4 0 0 16,5-20-1-16,-17 11 2 16,17-11 0-16,-12-5 0 15,4-15 0-15,5 3 2 16,3 17-1354-16</inkml:trace>
  <inkml:trace contextRef="#ctx1" brushRef="#br3" timeOffset="211449.96">16662 1676 878 0,'0'0'0'0,"0"0"15"16,0 0 0-16,0 0 20 16,0 0 0-16,28 34-8 15,40-23 1-15,50 6 16 16,36-2 0-16,25-15-2 15,29-6 2-15,42-14 1 16,16 0 0-16,26-8-6 16,-11 3 0-16,-40-7-2 15,-39 13 1-15,-48 2-7 0,-28 8 0 16,-47-2-7-16,-26 5-1 0,-19 6-2 16,-20 6 0-16,-14-6-7 15,6 20 2-15,-9 2-3 16,-8 9 0-16,11-31-1256 15</inkml:trace>
  <inkml:trace contextRef="#ctx1" brushRef="#br3" timeOffset="211979.97">18657 1925 1130 0,'0'0'0'15,"14"-48"33"-15,-8 17 2 16,-1 6 20 0,1 8 0-16,-6 17 11 15,0 0 0-15,0 0-24 0,-25 28-1 16,-15 34-16-16,-19 20 1 16,-8 12-9-1,3 5 1-15,-1 0-6 0,17-11 0 16,18-15-5-16,18-16 1 15,7-20-2-15,5-17-1 16,0-20 0-16,33-6-1 16,15-34 2-1,8-13-1-15,-3-21 4 0,-8-8 1 16,3-12 4-16,-6-10-1 16,-5-10 5-16,-9 1 0 15,-9 8 4-15,-2 20-1 16,-3 34-3-16,-3 15 1 15,-5 21-4-15,-6 15-1 16,6 26-4-16,-1 31 2 16,9 42-6-16,9 25 1 15,5 12-5-15,8 0 2 16,1-6-3-16,10-8 0 0,1-17-1 16,0-12 0-16,5-13-1 15,-11-18 1-15,-5-22-1 16,-9-18 1-16,-11-13-2 0,-17-9 2 15,-6-20-1-15,-17-25 1 16,-24-23-1-16,-18-12 1 16,65 80-1431-16</inkml:trace>
  <inkml:trace contextRef="#ctx1" brushRef="#br3" timeOffset="212139">18500 2325 979 0,'0'0'0'0,"-14"31"0"0,8-6 1 16,12-8-2-16,11 3 1 15,19-14 17-15,26-6 0 16,31-12 18-16,19-19 1 16,25-8 20-16,1-4 0 0,16-13 13 15,-154 56-1018-15</inkml:trace>
  <inkml:trace contextRef="#ctx0" brushRef="#br3" timeOffset="-214138.04">26492 7833 0,'0'0'0,"0"0"0,0 0 0,15 0 0,15 15 15,90 30-15,74 30 0</inkml:trace>
  <inkml:trace contextRef="#ctx1" brushRef="#br3" timeOffset="-213976.14">22302 688 389 0,'0'0'0'15,"0"0"19"-15,0 0 0 0,0 0 47 16,0 0 2-16,0 0 22 16,11-31 3-16,-17 14-26 0,1-9 1 15,-1-11-22-15,-8 12 0 16,3 5-12-16,-1 3 1 16,-13 3-5-16,-14 14 0 15,-20 8-7-15,-3 15 0 16,3 17-5-16,0 8 1 15,6 9-7-15,11-1 0 16,6 6-4-16,13-5 1 16,18-3-2-16,5-23-1 15,5-11-1-15,6-9 0 16,12-11 0 0,13-17-1-16,18-8 3 0,-1-21 0 15,-8-7 4-15,-6-10 0 16,-8-5 6-16,-3 6 1 15,-3 17 6-15,-2 2 0 0,-9 18 4 16,-3 5 2-16,0 3 1 16,-11 17 2-1,6-11 0-15,-6 11 1 0,11 11-5 16,-3 14 0-16,9 35-9 16,-6 16 1-16,-5 18-5 15,-6 5 1-15,-6 6-4 16,6 2-1-16,-5-8-2 0,-1 1 1 15,6-13-1-15,6-7 0 16,-1-18-1-16,1-17 2 31,2-19-2-31,4-15 1 16,5-17-1-16,11-19 0 16,25-26 0-16,9-17 0 0,2-11 3 0,-11-3 1 15,1-1 5-15,-12 4 1 16,-6 17 0-1,-8 14 2-15,-11 22-2 0,-8 12 1 16,-9 14-1-16,5-11 0 16,-5 11-4-16,0 0-1 31,23 17-6-31,13-12 0 0,-36-5-1554 16</inkml:trace>
  <inkml:trace contextRef="#ctx1" brushRef="#br3" timeOffset="-213664.65">23174 756 1004 0,'0'0'0'0,"0"0"0"0,0 0 0 16,0 0-2-16,25-12-1 15,1 7 7-15,27-15-1 16,28-5 15-16,-5 2 1 16,-9 12 16-16,-13 8 0 15,-24 3 17-15,-13 8 1 16,-11 9-5-16,-26 9 1 15,-25 25-7-15,-16 2 2 16,-15 4-10-16,-3 0-1 0,15-9-6 16,16-3 1-16,17-14-8 15,14-8-1-15,12-9-4 16,5-14 1-16,14 11-3 0,31-11 1 16,31-5-1-16,19-12 2 31,0-3 1-31,1-11 1 0,-12 0-3 15,-11-12 2-15,-73 43-1300 16</inkml:trace>
  <inkml:trace contextRef="#ctx1" brushRef="#br3" timeOffset="-213011.89">24849 719 552 0,'0'0'0'16,"0"0"76"-16,0-42 1 15,0 22 37-15,0 3-1 16,0 3-52-16,0-3 0 16,0 2-11-16,0 4-1 15,0 11-2-15,0 0 0 16,0 0-2-16,0 0 0 15,-17 37-7-15,12 31 0 16,-7 31-4 0,12 3 1-16,0 3-10 0,12-12 0 0,2-5-4 15,8-14-1-15,6-12-4 16,-3-14 0 0,-13-20-2-16,-4-11 0 15,-8-17 1-15,0 0 0 0,14 0-1 16,0-20 2-1,8-22-3-15,9-20 2 16,-5-12-5-16,-4-8 1 0,-22 82-1318 16</inkml:trace>
  <inkml:trace contextRef="#ctx1" brushRef="#br3" timeOffset="-212680.41">25247 733 967 0,'0'0'0'16,"0"0"0"-16,0 0 1 15,0 0-1-15,0 0 0 0,0 0 8 16,-2 26 0-16,-7-4 6 16,-25 15 2-16,-16 8 4 15,-6 6 1-15,3-2 8 0,-9-7-1 16,-8-5 13 0,2-6 1-16,18-11-2 0,13-9 0 15,21-2 0-15,16-9-1 16,-9 5-4-16,20-5 0 15,26 0-7-15,19 0 1 16,25 0-1-16,3 12 0 0,-2 7-7 16,-6 7 2-1,5-1-5-15,12 4 0 16,13-15-4-16,-10 3 2 16,-24-3 1-16,-27-3 1 0,-14-5-5 15,-31-6 1 1,0 0-4-16,-31 14 1 15,31-14-1309-15</inkml:trace>
  <inkml:trace contextRef="#ctx1" brushRef="#br3" timeOffset="-212382.17">24198 1161 766 0,'0'0'0'31,"0"0"39"-31,0 0 1 16,-25-23 17-16,25 23 0 0,0 0-12 16,0 0 1-16,0 0-12 15,25 0-1-15,31 6-7 16,17-1 1-16,6-10-2 15,8-4 0-15,5-2 7 16,1-9-1-16,-9 9 9 0,-25-6-1 16,-25 8 0-16,-15-2 0 15,-19 11-1119-15</inkml:trace>
  <inkml:trace contextRef="#ctx1" brushRef="#br3" timeOffset="-211578.48">26633 696 853 0,'0'0'0'0,"6"-36"20"15,0 7-1-15,-6 1 22 0,-6 2 1 16,6 7 9-16,-11-1 1 15,-6 3-8-15,-3 0 1 16,-8 3-15-16,-8 14 0 16,-23 14 4-16,-6 14 1 0,-8 9-10 15,-8 14 2-15,14 0-9 16,8 11 1 0,22-5-5-16,15 5-1 0,11-8-4 15,13-17 1-15,18-12-1 16,16-16 0-16,35-12-1 0,2-23 1 15,8-16 2-15,-17-15 2 16,-13-11 0-16,-12-5 1 16,-14-7 0-16,-2-2 2 15,-9 0 0-15,-3 9 1 16,-8 10 4-16,0 26 0 16,2 18 3-16,-5 19-1 15,0 0 0 1,-14 19-1-16,6 30-5 15,2 19 0-15,9 8-5 16,3 17 1-16,5 1-6 16,14-1 1-16,12-19-3 0,16-17-1 15,6-21-3-15,22-30 2 16,23-17-3-16,-9-26 0 16,-19-8 0-16,-22-12 0 15,-54 57-1352-15</inkml:trace>
  <inkml:trace contextRef="#ctx1" brushRef="#br3" timeOffset="-211179.63">27051 410 967 0,'0'0'0'0,"-31"12"12"16,15-1 1-16,7-5 10 15,9-6 2-15,11 2 12 16,32-2 1-16,27-2-7 16,19-4 2-16,10-11 3 15,13 9 0 1,11 2 0-16,-8 0 1 0,-16 1 5 0,-29-1 2 15,-31 6-7-15,-17 6 1 16,-22-6-10 0,-11 17 0-16,-25 2-19 15,-23 1 1-15,-20-14-10 16,-2-1 0-16,19-5-10 16,17-5 0-16,20-1-23 0,11-2-1 15,14 8-11-15,-8-17 0 16,8 17 24-16,0 0 1 15,0 0 16-15,0 0 2 16,2 17 2-16,12 22 1 16,3 35 7-16,0 14 0 15,3-3 8-15,-3-3-1 0,-1 0 5 16,4-3 2-16,-9-11 1 16,-11-17 1-16,-5-14-4 15,-15-6 0 1,20-31-1155-16</inkml:trace>
  <inkml:trace contextRef="#ctx1" brushRef="#br3" timeOffset="-210950.23">26403 1291 853 0,'0'0'0'0,"0"0"45"15,0 0 0-15,0 0 36 16,65 26 1-16,27-38-33 15,40-2 1-15,53-3-8 0,17-3 1 16,0-2-6-16,-8-4 0 16,-9 6 1-16,-25 3 2 31,-45 14 1-31,-31 12 1 0,-33 2-10 16,-26 3 2-16,-19 9-12 0,-32 3 2 31,26-26-1253-31</inkml:trace>
  <inkml:trace contextRef="#ctx1" brushRef="#br3" timeOffset="-210460.91">27245 1608 941 0,'0'0'0'16,"0"0"10"-16,-25-48 0 15,11 17-3-15,-6 5 1 16,-2 9 21-16,-20 15 1 0,-20 10 4 15,-8 9 1-15,-12 23-4 16,4 14 2-16,13 14-1 16,15-6 1-16,16 6-11 15,12-6 1-15,16-11-3 0,14-8 0 16,18-12-1-16,16-23 0 16,22-11-5-16,20-14 0 31,3-25 4-31,-8-9 1 15,-17-11 2-15,-15-6 0 16,-19-12 2-16,-8-2 1 0,-12-6-2 16,-5 1 1-16,-8 13 0 15,-4 12 1-15,4 31-3 16,-1 11 2-16,6 20 0 16,-11 20 1-16,2 42-7 0,4 31 1 15,8 12-6-15,5 8 1 16,6-2-5-16,3-12 0 15,3-6-3-15,8-16 0 16,14-15-1-16,0-19-1 16,-3-18-1-16,0-25 1 15,1-25-3 1,-10-18 0-16,-13-14-3 16,-11-16 2-16,-6 73-1340 0</inkml:trace>
  <inkml:trace contextRef="#ctx1" brushRef="#br3" timeOffset="-210077.56">27500 1634 904 0,'0'0'0'0,"14"-26"0"0,3 1 1 15,8 2-1-15,9-8 0 16,19 5 8-16,6 9 1 16,3 9 15-16,-3 14-1 15,-14 25 17-15,-9 14 1 0,-19 9 6 16,-11 17 1-16,-12-3-3 16,-11-6 0-16,-14-5-8 15,3-15 1-15,3-5 1 16,8-17 1-16,17-20-2 15,-11 11 0-15,11-11-4 0,6-17-1 16,8-8 4-16,8-26 2 16,9-6-2-16,3-17 0 15,-6 6 0-15,-3 0 0 16,-11 29-5-16,-3 16 2 16,-8 9-12-16,-3 14 2 31,0 0-8-31,-3 25 0 0,-2 32-7 15,2 11 2-15,6-6-5 16,-1-5 2-16,4-9-4 16,14-14-1-16,11 0-2 15,22-8 0-15,17-18-1 16,20-11 1-16,22-19-1 0,0-15 0 16,-14-9 0-16,-11-22 0 15,-87 68-1459-15</inkml:trace>
  <inkml:trace contextRef="#ctx1" brushRef="#br3" timeOffset="-209812.14">29024 597 1067 0,'0'0'0'16,"59"-25"11"-16,-9 11 1 15,12 8-2-15,-3 17 2 16,-6 20 18-16,0 26 0 15,1 36-1-15,-12 26 2 16,-11 23-3-16,-15 22 1 16,-21 20 0-16,-26-2 1 0,-28-27-2 15,-36-13 2-15,-46-17-6 16,-16-18 2-16,6-13 2 16,-18-26 0-16,-21-26-3 0,-4-22 1 15,194-20-1199-15</inkml:trace>
  <inkml:trace contextRef="#ctx1" brushRef="#br3" timeOffset="-209498.22">26165 130 715 0,'0'0'0'15,"-42"-9"51"-15,5 12 1 16,-10 20 15-16,2 28 1 16,8 48-28-16,12 26-1 0,14 42-17 15,11 20 2-15,5 11-14 16,12 14 1-16,14-5-3 0,17-20 1 15,33-34 8-15,17-34 0 16,17-40 11-16,12-34 0 16,-7-39 4-16,15-31 2 15,-135 25-989-15</inkml:trace>
  <inkml:trace contextRef="#ctx1" brushRef="#br3" timeOffset="-208394.86">21325 422 438 0,'0'0'0'16,"0"0"0"-16,0 0 0 16,-5 31 1-16,5 6 1 15,5 36 0-15,4 21 1 16,2 36 9-16,0 9 2 15,-3 2-5-15,1 9 0 16,5 0 8-16,8-2 1 16,-2-24 10-16,8-5 1 15,-3-25 9-15,-2-21 0 16,-1-10 8-16,3-27 1 16,-11-10 4-16,0-12 0 0,-14-14 6 15,20 6 0 1,-20-6-2-16,20-6 1 0,8-8-6 15,0-3 2-15,11-9-10 16,-5 1-1-16,-34 25-989 16</inkml:trace>
  <inkml:trace contextRef="#ctx1" brushRef="#br3" timeOffset="-207563.33">21797 1894 690 0,'0'0'0'0,"0"0"6"0,0 0 1 15,11 0 1-15,14 6 1 16,45-3-3-16,26-6 0 16,5-3 1-16,25-5 0 15,20 0 4 1,28 2 0-16,22-2 8 16,23-1 1-16,25 4 7 0,0 11 0 15,3 8 14 1,0 6-1-16,-3 3-3 0,17-6 0 15,17 3-3-15,19-6 1 16,12 4 2-16,-6-4 1 16,-6 0-1-16,-14 9 0 15,-13-6-5-15,-4 3 2 16,3-6-2-16,9 9-1 16,8 0 2-16,-11-3-1 0,-5-3-5 15,-26 3 1-15,-45 3-3 16,-14-9-1-16,9 4-2 15,-23-4 0-15,-28-5-4 16,-22-1 1-16,-20 9-3 16,-14-2 0-16,-3-7-3 15,-17-2 1-15,-8 0-2 0,-11-3 0 16,-15 3 3-16,-10 3 1 16,-9-6-1-16,-14 0 1 15,14-6 1 1,-14 6 0-16,14-6 2 0,0-2 1 15,8-9-1-15,1-3 1 16,2-11-1 0,-5-6 0-16,2-14 0 0,-2-9 1 15,2-10-3-15,-2-4 3 16,-6-25-3-16,0-9 3 16,3-22 0-16,-9-6 1 15,1-8-3-15,-4 2 0 16,-5-2-3-1,-5 8 0-15,-1 17-3 0,-2 8 0 0,-1 12-3 16,4 17 0-16,-4 14-2 16,9 17 0-16,0 14-1 15,-3 6 0 1,6 6-3-16,0 8 0 0,3 3 0 16,-6-3-1-16,0 17-2 15,5-15 1-15,-5 15-1 16,0 0 0-16,0 0 0 0,-22-5 0 15,2 5-1-15,-44 0 1 16,-60 0 0 0,-33 0 0-16,-20-11-1 15,-28-9 1-15,-53-11-1 16,-42-1 1-16,-53 7 0 16,-23 2 0-16,-34-2 0 0,-25 13 0 15,435 12-1655-15</inkml:trace>
  <inkml:trace contextRef="#ctx1" brushRef="#br3" timeOffset="-190341.26">11848 16008 841 0,'0'0'0'0,"0"0"34"16,0 0 1-16,0 0 49 31,-28 3 1-31,28-3 9 0,0 0 1 0,-9 17-15 32,9-3 1-32,9 9-34 15,19-4 0-15,20 1-2 0,19-11 1 16,9-9-2-16,-1-9 1 15,-7-5-9-15,-9 0 1 16,-28 8-5-16,-9 1 2 16,-22 5-4-16,11 0 2 0,-11 0-1 0,0 0 2 15,0 0-6-15,0 0 1 16,-17-6-7-16,17 6 2 16,0 0-1574-16</inkml:trace>
  <inkml:trace contextRef="#ctx1" brushRef="#br3" timeOffset="-189965.72">12123 15082 829 0,'0'0'0'0,"-42"-23"39"0,11 9 1 16,-11 3-11-16,-3 8 0 15,0 14 20-15,-5 21 2 16,-7 30-12-16,-1 14 0 16,-7 6-6-16,12 23 0 0,11 37 1 15,8 19 1-15,20 18 10 16,14 22 0-16,11 37-1 15,14-9 1-15,12-34-2 16,16-11 0-16,12-2-1 16,13-38 2-1,18-45 0-15,7-25 0 0,1-29-7 0,-3-17 1 16,0-19-14-16,0-12 2 16,-101 3-1409-16</inkml:trace>
  <inkml:trace contextRef="#ctx1" brushRef="#br3" timeOffset="-189492.44">13969 14932 677 0,'0'0'0'0,"-11"-60"82"0,5 15 0 16,12 3 40-16,-1 11 1 15,1 16-50-15,-6 15 0 16,20-19-8-16,10 19 1 16,29 8-17-16,23 29 1 15,19 22-12-15,11 26 1 0,25 34-2 16,7 11 1 0,10 18-11-16,-17 13 1 0,-19 9-4 15,-28 11-1-15,-31 9-1 0,-17 3-1 16,-20 8 4-16,-13-3 1 15,-18 0-6-15,-7-11 1 16,-7 0-4-16,15-12 1 16,16-16-4-1,34-31 2 1,-42-128-1453-16</inkml:trace>
  <inkml:trace contextRef="#ctx0" brushRef="#br3" timeOffset="-180752.05">11140 7138 0,'0'0'0</inkml:trace>
  <inkml:trace contextRef="#ctx1" brushRef="#br3" timeOffset="-180787.72">4385 552 564 0,'0'0'0'16,"0"0"24"-16,28-43 0 0,-19 29 56 0,-4 3 1 15,-5 11 14-15,6-14 0 16,-6 14-19-16,-6-17 0 16,6 17-27-1,-11 0 1-15,-14 0-11 0,-34 5 0 16,-20 10-5 0,-16 13 0-16,2 6-7 0,4 14 1 15,10-3-5-15,9 4 2 16,16-7-4-16,12-2 2 15,12-12-3-15,13-8 0 16,11 0 4-16,12-9 0 16,11 3-1-16,19 3 0 15,23 9 1 1,14-4 1-16,3 4-1 0,2 5 2 16,-13 3-1-16,-6 8 1 0,-17-5-5 31,-17 6 0-31,-25 13-1 15,-20-8 1-15,-22-2-5 0,0-1 1 16,-17 14-2-16,0-13-1 16,6-9-1-16,11-12 0 15,14-14 3-15,-3-16 0 16,-5-15-1-16,2-11 2 16,-3-12-2-16,7-5 0 15,1-8 1-15,15 10 0 16,14 21-3-16,20 19 2 15,11 17-5-15,19 18 1 16,-50-29-1614-16</inkml:trace>
  <inkml:trace contextRef="#ctx1" brushRef="#br3" timeOffset="-180609.29">4772 1356 1130 0,'0'0'0'0,"0"0"15"0,0 0 2 15,0 0 7-15,0 0 0 16,-31-20 28-16,31 20 0 16,-22-11-11-16,22 11 2 15,-14 6-11-15,14-6 1 16,0 0-1131-16</inkml:trace>
  <inkml:trace contextRef="#ctx1" brushRef="#br3" timeOffset="-180148.66">5586 609 878 0,'0'0'0'15,"28"-51"50"-15,-3 14 0 16,3-6 32-16,-8 6 1 0,-14 6-9 16,-1 12 0-16,-10-1-8 15,-12 8 2-15,-20 12-11 16,-16 6 1-16,-20 25-9 15,-3 6 0-15,3 8-9 16,9 12 1 0,5 2-4-16,0 4 1 0,11 8-11 0,12-4 1 15,19 1-9-15,23-11 0 16,16-9-6-16,20-11 1 16,11-6-5-16,20-11 1 15,9-3 2-15,13-3 1 16,-5-8 0-16,0 5 1 31,-20 3 0-31,-23 3 2 0,-16-3-4 16,-19 3 1-16,-18 3-4 15,-14 11 1-15,-27 12-4 16,-7 2 2-16,-10-2-2 16,-1-12 1-16,6-11-4 15,6-9 0-15,11-11 0 16,11-6-1-16,14 1 1 0,12-15 2 15,16-17-1-15,20-8 2 16,-31 45-1593-16</inkml:trace>
  <inkml:trace contextRef="#ctx1" brushRef="#br3" timeOffset="-180036.92">6097 1135 1507 0,'0'0'0'16,"0"0"44"-16,0 0 3 15,-37-5 39-15,20 5 1 16,-8-6-73-16,25 6-1354 0</inkml:trace>
  <inkml:trace contextRef="#ctx0" brushRef="#br3" timeOffset="-155964.6">8267 9539 0,'0'0'0,"0"0"0,0 0 0,15 0 0,-15 0 0,15 0 16,15-15-16,-15 0 15,-15 15-15,0-15 16,0 15-16</inkml:trace>
  <inkml:trace contextRef="#ctx1" brushRef="#br3" timeOffset="-156231.06">1526 3160 1255 0,'0'0'0'0,"0"0"47"0,0 0 2 15,-11 34 36-15,11-34 0 16,-11 20-16-16,11-20 0 16,17 14-27-16,13-3-1 15,35 1-16-15,25-7 1 16,16-10-5-16,12-7 0 16,14 7-4-16,-14 5 1 15,-28-9-1-15,-20 9 0 0,-34 3-3 16,-13 8 1-16,-9 1-1 15,-14-4-1-15,-6 3-2 16,-8 6 2-16,-8 3-2 0,2-3 0 16,3-3-1-16,17-14 1 15,0 0-1532-15</inkml:trace>
  <inkml:trace contextRef="#ctx1" brushRef="#br3" timeOffset="-155980.35">1930 3395 1431 0,'0'0'0'0,"-11"-25"37"16,0 10 2-16,11 15 28 15,0 0 1-15,0 0-5 16,11 29 1-16,0 8-27 0,0 36 0 16,3 38-9-16,3 8 0 15,-5-17-4-15,-7-18 1 16,9-16-6-16,-3-11 0 15,6-9-4-15,-6 3 2 16,3-6-1-16,3-8 1 0,0-17-5 16,14-9 1-16,11-16-4 15,17-9 1-15,-59 14-1583 16</inkml:trace>
  <inkml:trace contextRef="#ctx1" brushRef="#br3" timeOffset="-155762.59">2604 3749 1369 0,'0'0'0'16,"0"0"55"-16,0 0 0 0,0 26 25 15,0-26 1-15,0 0-17 16,0 0 0-16,28-6-26 16,31-8 0-16,25-12-7 15,17-11 0-15,-6 1-8 0,-11-1 0 16,-2 23 1-16,-15 14-1 15,-17 14-1-15,-19 17 0 16,-19 17-9-16,-24 3 2 16,12-51-1569-16</inkml:trace>
  <inkml:trace contextRef="#ctx1" brushRef="#br3" timeOffset="-155549.05">2590 4117 1457 0,'0'0'0'15,"0"0"38"-15,0 0 2 0,-17 31 30 16,39-25 1-16,15-14-11 15,41-4-1-15,29-19-30 16,16 6 1 0,-2 2-4-1,8 9 0-15,3 8-1 0,2-5 1 16,-2 8-4-16,-25 3 0 16,-43 3 0-16,-27 2 0 0,-17 1-8 15,-15 5 0-15,-16 9-6 16,-20 6 1-16,31-26-1578 15</inkml:trace>
  <inkml:trace contextRef="#ctx1" brushRef="#br3" timeOffset="-155264.12">3106 3474 1306 0,'0'0'0'31,"-6"-42"40"-31,1 11 1 0,-1 0 20 15,0 5 2-15,1 15 22 16,5 11 2-16,11 0-45 16,14 31 2-16,23 43-6 15,0 44 1-15,-9 24-11 0,-14 28 0 16,-2 3-5-16,-15 14 2 16,-8-6-4-16,-8-14 1 15,-9-25-5-15,5-24 1 16,7-18-3-16,-1-32 1 15,12-29-3-15,5-33 1 16,6-37-1-16,19-26 2 0,-36 57-1601 16</inkml:trace>
  <inkml:trace contextRef="#ctx1" brushRef="#br3" timeOffset="-154897.45">4385 3307 1369 0,'0'0'0'0,"-31"-5"89"0,14 5 2 16,17 0 56-16,-11 0 0 15,11 0-82-15,17-6 2 16,31-3-42-16,16-2 2 0,9-3-10 16,14-3 1-16,9 0-4 31,7 9-1-31,-2 13-2 15,-14 4 0-15,-22 13-2 16,-29-2 0-16,-36-20-1607 0</inkml:trace>
  <inkml:trace contextRef="#ctx1" brushRef="#br3" timeOffset="-154667.28">4610 3406 1470 0,'0'0'0'0,"-6"-17"27"16,6 17 1-16,0 0 48 15,0 0 0-15,0 0-13 16,0 0 0-16,0 0-26 0,0 32 1 16,14 53-10-16,8 19 1 31,-5 15-10-31,-11-5 0 0,-6-10-1 0,0-10 0 16,14-1-1-16,20-31 1 31,27-25-3-31,32-42 0 15,16-32-1-15,4-42-1 16,-113 79-1589-16</inkml:trace>
  <inkml:trace contextRef="#ctx1" brushRef="#br3" timeOffset="-154397.04">5507 2834 1520 0,'0'0'0'0,"-42"-5"33"16,0 10-1-16,-3 4 58 0,-2 14 0 15,-7 13-17-15,12 21 0 16,0 31-35-16,0 17 0 16,6 25-10-16,2 26 1 15,9 25-12-15,13 23 0 16,12-9-6-16,17-8 1 16,20-14-2-16,16-32 2 15,26-59-4-15,10-33-1 16,29-35-3-16,0-31 0 15,3-46-2-15,-15-30 1 16,-106 93-1617-16</inkml:trace>
  <inkml:trace contextRef="#ctx1" brushRef="#br3" timeOffset="-154146.89">6043 3319 1494 0,'0'0'0'0,"0"0"49"15,-36-12-1-15,13 7 46 16,4-1 0-16,2 12-20 15,0-1 2-15,-3 1-35 0,-16 19 1 16,-3 49-15-16,13 22 1 16,15 35-10-16,17 5 1 15,5-26-6 1,3-11 1-16,14-11-5 0,9-17 1 16,21-12-4-16,13-19 2 15,-4-15-1 1,14-22 1-16,3-26-3 15,-19-19 1-15,-34-15-4 16,-31-11 2-16,0 68-1652 0</inkml:trace>
  <inkml:trace contextRef="#ctx1" brushRef="#br3" timeOffset="-153960.71">5735 3766 1394 0,'0'0'0'0,"0"0"30"0,-20 34-1 16,20-23 21-16,0-11 2 15,8 6 8-15,26-6 2 16,39 0-25-16,20-6 0 16,8-11-3-16,0-2 0 15,19-7-3-15,-8 1 0 16,-11-1 2-16,-28-2 0 0,-25 8-11 0,-20-11 0 16,-28 31-1516-16</inkml:trace>
  <inkml:trace contextRef="#ctx1" brushRef="#br3" timeOffset="-153732.38">6470 2880 1381 0,'0'0'0'16,"5"-46"35"-16,1 15-1 15,14 14 35-15,2 23-1 32,14 11-9-32,12 45-1 15,17 40-25-15,13 40-1 0,-2 36-9 16,-34 23-1-16,-34 23-2 15,-38 0 0-15,-35-1 2 0,-30-10-1 16,-32-15-1-16,-21-31 2 0,-7-28-2 16,21-29 0-16,44-36-3 31,90-74-1515-31</inkml:trace>
  <inkml:trace contextRef="#ctx1" brushRef="#br3" timeOffset="-151196.71">1610 5539 564 0,'0'0'0'15,"0"-29"35"-15,-5 15 1 0,5 3 69 16,0 11 2-16,-9-14-7 16,9 14 0-16,0 0-17 0,0 0 0 15,-11-12-36-15,11 12 1 16,0 0-10-16,-11 6 1 15,-6 31-6 1,-3 25 1-16,4 20-5 0,10 17 1 16,12 12-7-16,-1-15 0 15,6-16-4 1,9-24 0-16,-3-13-1 0,5-18 0 16,4-5-1-16,-4-3 1 15,9-17 3-15,0-6 2 16,2-14 4-16,-7-11 0 15,2-17 3-15,-3-28 0 16,-8-29 3-16,-3-6-1 16,-3 7 2-16,0 7 1 15,-5 24 0-15,-6 16 0 16,0 26-5-16,0 8 0 0,-6 15-4 16,6 8 0-1,0 0-6-15,0 0 0 0,0 0-3 16,0 20 0-16,0 28-7 15,0 34 1-15,6 17-5 16,5 11-1-16,9 4-3 0,2-21 1 16,3-25-3-16,9-23 1 15,3-13-1 1,-1-15 1-16,1-17-1 0,13-6 1 16,6-8-1-16,-3-9 1 31,-53 23-1693-31</inkml:trace>
  <inkml:trace contextRef="#ctx1" brushRef="#br3" timeOffset="-150783.21">2637 5629 866 0,'0'0'0'0,"0"0"29"0,-33 0 1 16,33 0-2-16,-14 0 0 16,14 0 30-16,0 0 0 31,0 0-4-31,36 12 1 15,34-18-6-15,26-8 1 16,10-6-2-16,4 3 1 16,2-8-2-16,0-1 1 15,-5-2-4-15,-12 8 2 0,-22 6-1 16,-20 8 1-16,-25 6-4 16,-16-6-1-1,-12 6-8-15,0 12 1 0,-17 13-8 0,-20 6 3 16,-16 9-26-16,-6 3 1 15,59-43-1422-15</inkml:trace>
  <inkml:trace contextRef="#ctx1" brushRef="#br3" timeOffset="-150581.85">2758 5995 1054 0,'0'0'0'16,"0"0"0"-16,0 0 0 15,0 0-2-15,45-9 1 16,8-2 7-16,20-20-1 0,17-6 28 15,-3 0-1-15,14-14 32 16,8 3 0-16,-8 8 8 31,-11 6 1-31,-9 15-12 16,-27 2 0-16,-24 8-15 0,-18 9 0 16,-12 0-9-16,-12 0 2 15,12 0-1308-15</inkml:trace>
  <inkml:trace contextRef="#ctx1" brushRef="#br3" timeOffset="-150335.68">3109 5241 1054 0,'0'0'0'0,"-26"-25"1"0,15-1 2 16,0 9-2-16,2 0 1 16,9 17 41-16,0 12-1 31,14 36 19-31,9 20 0 15,8 25 5-15,2 21 1 0,4 30 2 16,-6 9 0-16,2-14-12 16,-13-20 2-16,-9-23-12 15,1-8 1-15,-1-20-10 16,3-12 2-16,3-22-12 16,19-17 0-16,-36-17-1442 15</inkml:trace>
  <inkml:trace contextRef="#ctx1" brushRef="#br3" timeOffset="-149832.93">4178 5522 878 0,'0'0'0'32,"-6"-43"84"-32,6 18 1 15,-6 5 18-15,1 14 1 0,5 6-30 16,0 0 1-16,-14 0-16 16,-3 12 0-16,-20 33-14 0,4 23 1 15,13 25-6-15,14 6 2 16,6 12-4-16,12-20 0 15,19-29-4 1,11-22 1-16,11-21-4 0,11-19 1 16,1-11-5-16,-12-14-1 15,-5-32-2-15,-17-22 0 16,-3-9 3-16,-14-6-1 16,-8 7 4-16,-6 19-1 0,5 17-3 31,-5 17 1-31,0 19-4 15,0 15 2-15,0 0-6 16,-5 43 1-16,5 45-10 0,5 22 1 16,6 15-5-16,15-12 1 15,7-31-4-15,15-25 1 16,11-26-4-16,19-20 1 16,23-25-1-16,6-23 0 15,-107 37-1724-15</inkml:trace>
  <inkml:trace contextRef="#ctx1" brushRef="#br3" timeOffset="-149314.37">5474 4811 1206 0,'0'0'0'0,"-31"-28"26"16,0 8 1-16,-3 6 25 16,3 8 2-16,1 9 7 0,-10 14 1 31,-2 25-18-31,-5 35 2 15,-1 39-6-15,11 28 0 0,1 1-5 16,13 27 0-16,18 47-4 16,10-16 2-16,12-27-9 15,14-15 1-15,17-13-4 16,22-29 2-16,9-57-3 0,16-54 0 16,12-47-5-16,-1-41 0 15,-10-19-6-15,-12-8 2 16,-20 8-11-16,-16-20 0 15,-14-43-21-15,-15 1 1 16,-8 31-48-16,-5 16-1 16,-12 24-32-16,1 8 0 15,-6 14 32-15,5 11 0 0,-2 20 46 32,-4 12 0-32,7 13 22 0,-6 29 0 15,-9 17 10-15,-3 29 0 16,-7 22 31-16,7 8 2 15,6 6 9-15,9 20 2 16,8 42-5-16,14-10 2 16,3-27-11-16,14-19 2 15,11-12-13-15,11-19 1 0,12-31-6 16,-1-29 2-16,-16-31-6 16,-6-23 0-1,-25-22-5-15,-17-1 0 0,0 63-1486 0</inkml:trace>
  <inkml:trace contextRef="#ctx1" brushRef="#br3" timeOffset="-148933.05">5569 5573 1155 0,'0'0'0'15,"0"0"7"-15,-20 28 0 16,26-14 3-16,5-8 1 16,15-6 34-16,21 0 0 15,37-11 1-15,15-9 1 16,10-3 11-16,-2-5 1 0,-12-6-4 15,-14 0 1-15,-22 3-12 16,-28 5 1-16,-25 4-21 31,-17-29 2-31,-26-34-26 16,-5-17 0-16,-6-3-15 16,1 6 2-16,7 11-33 0,9 20 1 15,15 20-19-15,10 14 1 16,12-3 21-16,16 17-1 0,20 12 18 15,31 25 1 1,39 37 17-16,12 39 1 0,13 57 6 16,-8 31 0-16,-25 29 5 15,-45 22-1-15,-67 12 10 0,-51 8 0 16,-48-14 20-16,-47-20 0 16,-59-26 14-16,-12-30 0 31,225-162-1209-31</inkml:trace>
  <inkml:trace contextRef="#ctx0" brushRef="#br3" timeOffset="-121643.56">7983 6700 0,'0'0'0</inkml:trace>
  <inkml:trace contextRef="#ctx0" brushRef="#br3" timeOffset="-121570.6">11993 10264 0,'0'0'15,"-60"151"-15,0 15 0</inkml:trace>
  <inkml:trace contextRef="#ctx1" brushRef="#br3" timeOffset="-121731.94">990 770 1168 0,'0'0'0'0,"0"0"39"16,0 0 0-16,-16-37 53 15,16 37 1-15,-6-14-7 16,6 14 0-16,0 0-33 16,0 0 0-1,0 0-20-15,0 0 2 0,0 0-10 16,0 31-1-16,11 37-4 0,3 20-1 16,-3-6-4-16,-5 3 1 15,-6-23 0-15,-6 1-1 31,6-18-1-31,0-3 0 16,6 1-1-16,-6-12-1 0,-6-6-1 0,6-16 2 16,0-9-3-16,0 0 1 15,0 0-2-15,23-9 0 16,-23 9-1542-16</inkml:trace>
  <inkml:trace contextRef="#ctx1" brushRef="#br3" timeOffset="-121199.45">1883 781 1218 0,'0'0'0'0,"-6"-42"73"16,0-1 1-16,1-2 23 0,-1 8-1 15,-5 12-23-15,-3-1 1 16,-9 4-37-16,-7 2 1 16,-7 0-19-16,-2 20 2 15,-9 14-9-15,-5 23 2 0,11 20-2 16,0 22 1-16,5 34-3 16,9-2 1-16,3-24-3 15,14-13 3-15,16-17-4 16,12-12 1-16,8-17-1 15,17-8 1-15,6-6-2 0,5-19 0 32,-11-21 2-32,-2-14 0 15,-4-19 0-15,-5-3 1 0,-8-9-1 16,-9-8 1-16,2-21-2 16,-10-1 2-16,-6 4 0 15,-6 15 0-15,1 25 0 16,-1 15 0-16,3 22-2 0,3 20 1 15,0 0-1 1,9 26 1-16,13 30-3 0,3 18 2 16,9 5 0-16,8 9-1 15,0-6 0-15,12-3 0 16,-1-22-2-16,0-12 1 16,12-22-1-16,-4-20 2 0,-61-3-1612 31</inkml:trace>
  <inkml:trace contextRef="#ctx1" brushRef="#br3" timeOffset="-119916.09">1711 402 200 0,'0'0'0'16,"0"0"10"-16,0 0 2 16,0 0 37-16,0 0 0 15,-5-31 1-15,5 31 0 16,0 0-16-16,0 0 0 15,5 25-10-15,1 32 1 16,11 25-7-16,2 23 1 16,4 5-4-1,8-11 0-15,2-5-3 0,4-18-1 0,5-14 9 16,6-13 1-16,-1-13 13 31,1-10 1-31,0-6 5 16,-9-15 2-16,9-10-5 0,-1-9 0 15,-47 14-707-15</inkml:trace>
  <inkml:trace contextRef="#ctx1" brushRef="#br3" timeOffset="-118166.07">6703 495 577 0,'0'0'0'16,"0"0"24"-16,0 0 1 16,0-31 30-16,0 31 1 15,0-17 2-15,0 17 2 16,0 0-7-16,0 0 2 16,0 0-6-16,0 0 0 0,-6 37-6 15,0 37 1-15,1 25-7 16,-4 20 0-16,-2 0-5 15,5-15 2-15,6-30-2 16,6-23 2-16,0-14-4 0,8-17 2 16,-3-3-5-16,6-12 0 15,-3-2-2-15,8-9 2 16,6-8-3-16,9-17-1 16,-1-20 10-16,-8-8 0 15,-8-23 10-15,-14 5 2 16,-6 23-2-16,0 17-1 15,5 29-4-15,-5 8 0 16,0 25-11-16,0 26 1 16,6 17-12-16,8 0 1 15,8-17-7-15,6-8 1 0,9-18-6 16,-1-5 2-16,12-3-4 16,5-11 1-16,1-1-2 15,-7-5 0-15,-5-11-1 16,-8 0 1-16,-3-9 1 15,-9 0-1-15,-8-11 4 16,-8-17-1-16,-17-20 3 16,-3 6 0-16,-3 11 1 15,6 19 0-15,11 32 2 16,-20 6 0-16,9 34-1 16,0 16 2-16,11 10-6 0,11-4 2 31,14-23-2-31,11-7 1 15,23-15-3-15,17-3 0 16,20-14-1-16,5-14 0 0,0-3-1 16,-12-9 1-16,-13-19-1 15,-20-9 0-15,-11-3-1 16,-20 1 1-16,-13 8 1 16,-12 16-1-16,-12 18 0 15,-7 14 0-15,-15 20 1 16,-2 17 0-16,-1 5-2 0,-8 9 0 15,14-14 0-15,17-6 1 16,14-5-2-16,9-15 1 16,13-5-1-16,9-3 0 15,17-12 0-15,-1-8 0 0,-13-8 0 16,-3-1 0-16,-6-5-1 16,-2 8 1-16,-12 4-2 15,0 7 1-15,-11 12-1 31,11 3 0-31,-2 11-4 16,-4 17 1-16,12 18-6 0,-3 2 2 16,9-20-3-16,-1-12 0 15,3-13-4-15,17-12 2 16,6-19-1-16,5-17 1 16,-11-15 3-16,-2-5 1 15,-15-6 2-15,-14-3 2 0,0-8 2 16,-11 2 1-16,0 3 2 15,-5 21 0-15,-1 27 1 0,6 26 0 16,0 0 0 0,0 26 0-16,0 42 0 0,6 22 0 15,5 23 0-15,9 6 0 16,8-2 0-16,8-4 0 16,6-14 0-16,0-17 0 31,-8-14 0-31,3-26 0 0,-15-27 0 15,-22-15 0-15,0 0-1517 16</inkml:trace>
  <inkml:trace contextRef="#ctx1" brushRef="#br3" timeOffset="-118014.42">8585 889 941 0,'0'0'0'16,"0"0"11"-16,0 0 2 15,0 0-7-15,0 0 2 16,48 6 24-16,8-15 0 15,36-8 1-15,18-3 0 16,25-11 1-16,-4 0 1 0,4 3-2 16,-9 13 1-16,-126 15-969 15</inkml:trace>
  <inkml:trace contextRef="#ctx1" brushRef="#br3" timeOffset="-117763.27">10094 583 1017 0,'0'0'0'15,"0"0"51"-15,12-31 0 16,-10 17 43-16,4 2-1 16,-6-5 7-1,6 9-1-15,-6 8-32 0,0 0 0 16,0 0-16-16,0 25 0 16,0 43-6-1,5 26 0-15,7 13-15 0,2 10 2 16,14 2-10-16,0-12 2 15,8-2-6 1,1-12 1-16,5-19-8 0,-11-12 0 16,-9-19-4-16,-5-23 0 0,-17-20-1517 15</inkml:trace>
  <inkml:trace contextRef="#ctx1" brushRef="#br3" timeOffset="-117388.52">10106 1186 1117 0,'0'0'0'0,"0"0"7"0,2-17 0 16,10 9 5-16,-1-4 1 16,9-2 13-16,19 3 1 15,20-9-3-15,14 14 0 16,16 21-2-16,-2 7 0 16,9 18 2-16,-6 14 0 0,-20 11-1 15,-23 14-1 1,-21-5-1-16,-21 2 0 0,-10-13-1 15,-12-10 0-15,3-27-1 16,3-15 0-16,11-11 16 16,-6-22 0-16,12-29 12 15,10-17 0-15,10-15 8 0,10-2 1 32,12-16-3-32,5 4 0 0,6 4-7 0,-6 5 0 15,12 20-8-15,-1 23 0 16,-2 19-4-16,-9 26 0 15,-10 9-8-15,-1 16 3 16,8 18-8-16,6-1 1 16,-56-42-1695-1</inkml:trace>
  <inkml:trace contextRef="#ctx1" brushRef="#br3" timeOffset="-117292.65">11820 1045 1457 0,'0'0'0'0,"0"0"24"31,0 0 0-31,-37-3 31 15,21 3 0-15,16 0-1267 16</inkml:trace>
  <inkml:trace contextRef="#ctx0" brushRef="#br3" timeOffset="-108175.52">8267 14297 0,'0'0'0,"0"0"0,15 0 0,-15 0 15,0 0-15</inkml:trace>
  <inkml:trace contextRef="#ctx1" brushRef="#br3" timeOffset="-108135.13">1591 6941 351 0,'0'0'0'0,"-6"-26"27"0,1 1 1 16,5 2 54-16,0 3 1 15,0-5 21-15,-6 8 2 0,6-3-16 16,-6 0 1-16,6 9-32 16,-5-4 0-16,5 15-17 15,0 0-1-15,-6 15-9 16,0 21 0-16,-2 27-9 0,-3 10 0 31,11 1-7-31,5 2 1 16,4-13-6-16,8-7 1 15,5-13-3-15,3-18 0 16,-2-10-1-16,2-15 0 16,3-15 3-16,9-10 0 15,-1-29 6-15,-2-8 1 16,-9-9 2-16,-8-3 2 15,2-8 4-15,-7 3 0 0,-1-3 7 0,-5 20 0 16,5 25 1-16,-11 6 1 16,0 19-2-16,0 12-1 15,0 20-7-15,0 17 1 16,5 25-13-16,9 17 2 16,3-11-9-16,0-5 1 15,14-1-5 1,5-5 2-16,1-12-3 15,8-8 0-15,2-15 0 16,7-19 0-16,7-17 0 16,10-11 1-16,-71 25-1367 15</inkml:trace>
  <inkml:trace contextRef="#ctx1" brushRef="#br3" timeOffset="-107813.55">2561 6765 967 0,'0'0'0'16,"0"0"31"-16,48-6 2 15,17-8 30-15,13-3 1 16,9-8-15-16,-3-4 1 0,-2 4-26 16,-15-1 1-1,-2 7-14-15,-23 7 0 0,-25 12-6 16,-17 12 0-16,-17 7-5 15,-20 18 0-15,-10 8-9 16,-7 9 1-16,7-11-16 16,13-9-1-16,14-6 7 0,15-14 1 15,5-14 13 1,11 17-1-16,8-17 5 0,15 3 0 16,8 0 6-16,12-6 0 15,13-5 7-15,20-4 0 16,-87 12-963-16</inkml:trace>
  <inkml:trace contextRef="#ctx1" brushRef="#br3" timeOffset="-107250.48">3748 6759 878 0,'0'0'0'0,"0"0"57"16,-5-37 2-16,5 37 10 15,0 0 1-15,0 0-18 16,0 0 0-16,0 0-18 16,-12 37 0-16,12 31-10 15,0 14 2-15,6-2-7 0,5-4 0 16,9-8-3-16,8-11 1 16,3-15-4-1,11-16 2-15,-8-26-1 0,8-14 1 16,0-18 0-16,0-10 0 15,0-12 6-15,-3-8-1 16,-2-3 8 0,-12-3 0-16,-14 5 1 0,0 10 0 15,-5 13-3 1,-6 14 1-16,0 15-3 0,0 11 0 16,6 9-7-16,-6 27 0 15,5 30-8-15,15 16 0 16,-3-3-6-16,14 3 2 15,5-5-4-15,12-15 0 0,5-20-1 16,6-16 1-16,17-26-1 16,8-11 0-16,-84 11-1375 15</inkml:trace>
  <inkml:trace contextRef="#ctx1" brushRef="#br3" timeOffset="-106983.43">5252 6553 954 0,'0'0'0'16,"0"0"12"-16,0 0 0 15,-28-32 14-15,20 27 1 32,-4 5 5-32,-21 20 2 0,-29 36 4 0,-14 12 0 15,-8 14 5 1,8 23 1-16,20 25-9 0,23 6 0 15,16 9-2-15,22-9 0 16,29-32-9-16,33-16 2 16,29-31-5-16,10-20 2 15,1-26-5-15,5-22 0 0,-112 11-1163 16</inkml:trace>
  <inkml:trace contextRef="#ctx1" brushRef="#br3" timeOffset="-105992.23">5401 7096 552 0,'0'0'0'32,"0"0"31"-32,0-34 0 0,11 17 13 15,-3 0 0-15,9-3-7 16,11-5 0-16,26 0-1 16,-4-7 1-16,3 15 0 15,-5 12 1-15,-3 30-1 16,-14 18 0-16,-9 10-6 0,-13 15 0 15,-18 9-7-15,-13-1 0 16,-15-2-5-16,-5-6 0 16,-3-14-1-1,15-9 0-15,7-19-3 0,15-9 1 16,8-17 4-16,0 0 0 16,11-12 5-16,20-25-1 15,16-31 8-15,7-14 0 16,-1-11 5-16,-11 8 2 0,0 17-2 15,-14 14 1 1,-8 20-1-16,-9 14 1 0,-11 12-4 16,0 8-1-16,0 0-5 0,-22 28 1 31,-4 29-9-31,4 8 0 16,2 0-7-16,9 0 2 15,22-8-5-15,9-12 1 16,19-2-3-16,3-12 0 15,12-11 1-15,13-9 0 16,3-11 1-16,3-11 1 16,8-4-4-16,-2-16 1 15,-20 0-6-15,-11-6 1 0,-48 37-1413 16</inkml:trace>
  <inkml:trace contextRef="#ctx1" brushRef="#br3" timeOffset="-105717.27">6245 6649 1042 0,'0'0'0'16,"0"0"19"-16,23-37 0 0,-4 29 18 15,9 8 1 1,14 25-3 0,12 18 1-16,10 33-17 15,-10 29 0-15,-12 19-4 16,-23 21-1-16,-24 8 2 15,-21-9 1-15,-27-19 6 0,-11-15 2 16,5-22 7-16,17-20-1 16,11-28 6-16,8-18 1 15,12-16 4-15,14-23-1 16,17-26 2-16,10-22 1 16,-30 65-1307-16</inkml:trace>
  <inkml:trace contextRef="#ctx0" brushRef="#br3" timeOffset="-101452.69">7654 14312 0,'0'0'0</inkml:trace>
  <inkml:trace contextRef="#ctx1" brushRef="#br3" timeOffset="-101198.61">2228 7368 363 0,'0'0'0'0,"0"0"16"15,0-37 0-15,0 17 41 16,0-2 0-16,11 8 23 16,3-9 0-16,8 3-8 0,1-5 0 15,2-6-27 1,-3 8 0-16,-2 14-8 0,-9 4 0 16,6 5-2-16,-3 11 0 15,3 15-7-15,0 10 1 16,-6 15-7-16,-11 0 1 15,-6 3-5-15,-5-3 1 16,-11-6-5-16,-3 4 2 16,2-7-5-16,3-5 0 15,9-17 2-15,0-1-1 0,5-7 0 0,6-12 2 16,0 0 2 0,-11 11 0-16,11-11 6 0,0-23 0 15,11-10 3-15,6-16 0 16,8-13 3-16,-2 8 1 15,8 9-3-15,-9 0-1 32,-2 11-1-32,-3 8 0 0,0 6-5 15,-12 1 0-15,1 7-6 16,-6 12 2-16,3-17-5 16,-3 17 1-16,0 0-4 15,5 23 0-15,-5 8-3 16,-5 11 2-16,2 15-4 0,3 0 1 15,0-15-2-15,8-5 2 16,3-11-2-16,12-1 0 16,8 1-1-16,11-9 1 15,17-3 0-15,5-20 0 16,-5-8 1-16,0-12 2 16,-3-10 0-16,-8-1 2 0,-14 0 2 31,-9 11 0-31,-25 26-1304 0</inkml:trace>
  <inkml:trace contextRef="#ctx1" brushRef="#br3" timeOffset="-100147.02">4200 7195 414 0,'0'0'0'0,"0"0"46"0,48-42 1 16,-29 28-7-16,4 8 2 15,-6 6-20-15,-3 0 2 16,2 11-12-16,1 15 1 16,-6 16-6-16,-2 15 0 15,-9 5-1-15,-14 1-1 0,-3-7 3 16,-5-2 1 0,2-3 3-16,-2-11 1 0,2-12 6 15,3-3 0 1,6-8 8-16,11-17 1 0,-6 15 7 15,6-15-1-15,0 0 17 16,0-26-1-16,11-22 8 16,12-9-1-1,8 1-4-15,0-4-1 16,-3 1-2-16,3 2 0 16,-9 9-6-16,-2 6 1 15,2 10-8-15,-11 7 0 16,0 5-10-16,-2 9 0 15,-9 11-6-15,6-12 0 16,-6 12-6-16,0 0 1 16,-6 17-4-16,-8 15 0 15,-9 30-4-15,-2 6 0 16,8-6-3-16,12-11 0 0,10-14-1 16,1 0 0-16,8-12-2 15,8-5 2-15,4-3-2 16,13-11 1-16,3-12 1 15,11-5 0-15,6-9 2 16,-5-11 1-16,7 0-3 0,-2 2 0 16,-59 29-1278-16</inkml:trace>
  <inkml:trace contextRef="#ctx0" brushRef="#br3" timeOffset="-88338.04">22662 11487 0,'0'0'0,"0"0"0,0 0 0,0-15 16,15 15-16,-15-15 15,0 15-15,0-15 0,-15 0 16,-15 0-16,30 15 0</inkml:trace>
  <inkml:trace contextRef="#ctx0" brushRef="#br3" timeOffset="-87984.8">26447 9751 0,'0'0'0</inkml:trace>
  <inkml:trace contextRef="#ctx1" brushRef="#br3" timeOffset="-88171.93">20542 1254 414 0,'0'0'0'0,"0"0"7"0,0 0 2 16,-14-25 4-16,14 25-1 15,0 0 3-15,-11 20 0 32,0 25-2-32,-11 34 0 15,-1 0-4-15,9 9 1 16,8-14-1-16,12-9 0 0,11-23 1 16,25-10 2-16,20-13 1 15,25-13 2 1,14-37 15-16,19-14 0 0,15-29 22 15,8-5-1-15,6-15 6 0,-6-2-1 16,-14 0-4-16,-8 8 1 16,-26 11-3-16,-19 15 0 15,-26 20-7-15,-16 16 0 16,-23 9-6-16,-11 17 1 16,6 23-6-16,-18 17 2 0,-13 22-7 15,3 6 1 1,-1 0-7-16,4-14 0 0,19-54-1074 15</inkml:trace>
  <inkml:trace contextRef="#ctx1" brushRef="#br3" timeOffset="-87885.13">20963 1529 728 0,'0'0'0'31,"0"0"2"-31,-33-20 0 15,33 20 3-15,-12 0-1 16,12 0 0-16,-2 26 0 16,2 25-2-16,2 28 2 15,4 3-2-15,5 3 0 16,6-9 0-16,14-13 2 16,28-15 0-16,31-28 1 15,39-20 14-15,36-26 1 16,26-25 19-16,8-22 1 0,12-15 17 15,-12-11 0-15,-11-6 1 16,-9 0 2-16,-24 3-3 16,-21 6 0-16,-134 96-986 15</inkml:trace>
  <inkml:trace contextRef="#ctx0" brushRef="#br3" timeOffset="-85963.46">9988 17891 0</inkml:trace>
  <inkml:trace contextRef="#ctx0" brushRef="#br3" timeOffset="-80584.06">29979 9720 0,'0'0'0</inkml:trace>
  <inkml:trace contextRef="#ctx1" brushRef="#br3" timeOffset="-79506.11">25808 756 313 0,'0'0'0'0,"0"0"6"16,0 0 2-16,12-31 9 16,-12 19 1-16,0 1 9 15,0 3 1-15,0-4-3 0,0-5 0 16,0 3-4-16,0-9 0 15,-6 4-2-15,3-7 0 16,-2 1-1-16,-1-7 1 16,0 7 4-16,1 2 0 15,-12-2-2-15,0-6 2 16,3 0-2-16,-3-6 1 16,6 6 0-16,0-1 0 15,-3 7 0-15,-9-1-1 16,-2 1-3-16,-6-3 0 0,-8 8-2 15,-9 6-1-15,-5-3-1 16,0 2-1-16,5-1-3 31,12 10 2-31,2 0-4 0,3 6 1 0,0 6-6 16,-5 0 1-16,8 5-2 0,0-3 0 31,2 15-2-31,-2-3 1 16,3 0-1-16,-6 2 0 15,-8 4 0-15,2-1 0 16,1 6-1-16,-6 6 1 16,-6 0-1-16,3 0 0 0,0-6-2 0,6 6 1 15,8-6 0-15,6 0 0 16,3 6-2-16,-7 8 1 16,10-8-3-16,2 6 2 31,9 2-3-31,-1 3 1 15,-2-3 0-15,3 3-1 16,2 3-1-16,-5-5 1 16,-1-4-1-16,1 1 1 15,-3-7 1-15,3 1 0 0,5 9 3 16,4-4 0-16,2-5-1 16,0 8 2-16,0-8 0 15,0 5 1-15,0-5 0 16,2 9-1-16,10-4 2 0,-7-2 0 15,1-6 0-15,-1 5 0 16,1-2 0-16,0 6 2 16,-1 2-1-16,1-3 0 15,2 1 1-15,-2-9 1 16,5-3 1-16,-2 3 0 16,-1 6 0-16,6-4 0 15,3 7 3-15,0-6 1 16,2 2 1-16,-2-7 1 0,-8-1 1 15,5 6 1-15,11-6 2 16,3 0-1-16,0-6 0 16,0-2 0-1,3 2 2-15,3 1-1 0,2-1-1 0,0-2 0 16,-2-3 1-16,-3 0 0 16,-6-9-2-16,3 0 2 15,-8 4-2-15,0-10 1 16,5 7-2-16,-8-4 0 15,8-2 1 1,-5-1 1-16,2 1 0 0,0-6 2 16,4 6-1-16,-4-1 2 15,-2-5-2-15,8-2 0 16,3-1 1 0,2-3-1-16,9-5 1 15,6-1 1-15,0 4-1 16,-6-9 2-16,-6 3 0 15,-5-3 0-15,-17 3-3 0,0-3 2 16,-2-9 0-16,7-5 0 16,9-6-3-16,-17 23 2 15,1-9-5-15,2-2 1 16,3-1 0-16,-3-5 2 0,0 0-2 16,0 0 0-1,-3-6-3-15,0 0 0 0,0 0-2 0,3-8 2 16,-2-6-2-16,-7 3 1 15,4 0-2-15,-4-3 2 32,-2-6-3-32,-3-5 2 15,-6 0-1-15,-2-12-1 16,0 6 1-16,-9-8 0 16,0 8 1-16,3 0-1 15,-11 0 0-15,2-6-1 16,1 3 1-16,-9 3-1 0,0 0 0 15,3 17-1-15,3-2-1 16,-9 13 2-16,-8 9-2 16,14 8 1-16,28 23-1242 15</inkml:trace>
  <inkml:trace contextRef="#ctx1" brushRef="#br3" timeOffset="-54322.61">30976 688 690 0,'0'0'0'0,"0"0"16"0,-11-37 2 15,6 26 39-15,5 11 0 0,0 0 20 16,-6-12 2-16,6 12-24 16,0-8 0-16,0 8-16 15,0 0 1-15,0 0-12 16,0 20 2-16,0 42-12 16,0 23 1-16,0 3-6 15,6-6 1-15,-1-8-7 0,1-7 1 16,-6-4-3-16,5-18 0 31,7-8 0-31,-1-20-1 0,3-11 1 0,-3-9 0 16,20-6 2-16,8-16 0 15,15-18 3-15,-1-8 1 16,-8-11 6 0,-6-3 1-1,0 0 6-15,-5 17-1 0,-6 11 0 16,-8 17 0-1,-20 20-3-15,16 6 1 0,-13 19-7 16,3 23 1-16,2 17-6 16,6 9 0-16,3-17-5 15,8-4 1-15,12-2-4 16,5-19 1-16,-3-13-2 0,1-7 1 16,-4-12-1-1,-5-17 0-15,5-3 0 0,1-20 0 16,-4-8 0-16,-7-14 1 0,2-12 0 15,3-8 2-15,-9-11 0 16,-2 13 0-16,-9 18 2 16,-11 20-1-16,6 22 2 31,-6 20 0-31,0 0-2 0,0 37 2 16,8 25-1-16,3 20 1 15,-11-82-1256-15</inkml:trace>
  <inkml:trace contextRef="#ctx1" brushRef="#br3" timeOffset="-54024.09">30620 1702 803 0,'0'0'0'0,"-59"14"29"16,20-14 0-16,25 0 16 15,14 0 1-15,36 5-10 16,34-5 0-16,51-5-8 16,45-9 0-16,58-3-5 0,29-3-1 15,10-6-2-15,-10 4 2 16,-46 8 0-16,-35 8 0 16,-38 6 0-16,-33 11-1 15,-47 3-1-15,-35 6 1 16,-30 11-5-16,-31 12 2 15,-17 11-1-15,-22 8 1 16,81-62-1041-16</inkml:trace>
  <inkml:trace contextRef="#ctx1" brushRef="#br3" timeOffset="-53373.15">30589 2211 1080 0,'0'0'0'15,"20"-48"18"-15,-6 11 1 16,5 6 22-16,1 11-1 16,-6 15-2-16,0 19 0 0,0 23-17 15,-3 22-1-15,-5 35-9 16,-12 2 0-16,1 0-3 15,-12-8 0-15,0-6-5 16,3-14 2-16,3-11-3 16,2-20 1-16,4-18-2 15,5-19 2-15,3 12-2 0,8-32 1 16,9-23 1-16,8-25 1 16,2-8 4-16,4-15 0 15,-6-5 4-15,3 3 1 16,0 19 5-16,-11 17 0 0,-9 29-2 15,-11 28 1 1,0 0-5-16,8 48 2 0,-11 40-3 16,1 5 1-1,-1 1-6-15,0-9 0 0,6-17-4 16,5-9 0-16,1-11-2 16,-4-16 1-1,1-21-1-15,5-8 0 16,6-6 0-16,14-14 0 15,19-26 0-15,6-8 1 16,0-11 4-16,-5-14-1 16,5-4 5-16,-5-2 0 15,-15 23 3-15,-11 25 1 16,-13 23 1-16,-7 27 2 0,1 24-3 16,-3 28 2-1,-1 11-12-15,1 15 2 0,0-1-5 0,3-5 1 16,5 0-2-16,8-9 1 15,4-17-2-15,13-25-1 16,15-28-1 0,8-21 1-16,11-16-3 0,0-26 1 15,-70 54-1235-15</inkml:trace>
  <inkml:trace contextRef="#ctx1" brushRef="#br3" timeOffset="-53092.15">32219 2024 853 0,'0'0'0'16,"-11"-36"3"-16,8 5-1 16,3 2-3-16,0 9 1 15,-5 6 11-15,-4 3 1 16,-2 5 27-16,-26 12 0 16,-30 25 12-16,-23 26 1 0,-2 42-1 15,8 31 0-15,5 26-18 16,20 17-1-16,6 13-15 15,11-4 0-15,25-21-5 16,28-25 2-16,31-28-3 0,23-35 0 16,30-30-1-16,9-29 0 15,5-34-2-15,-10-28 0 16,-24-29-1-16,-10-13 0 16,-65 90-1027-16</inkml:trace>
  <inkml:trace contextRef="#ctx1" brushRef="#br3" timeOffset="-52620.69">32396 2398 916 0,'0'0'0'16,"0"0"12"-16,0 0-1 16,0 0 8-16,0 0 0 0,0 0 12 15,0 0 2-15,0 0-10 16,-34 37 1-16,17 20-4 31,3 5 2-31,9-11-4 16,-1-14-1-16,6-12 0 15,6-5 1-15,-3-9-4 16,-3-11-1-16,0 0-2 0,0 0 2 16,14 6 1-16,-14-6 1 0,11-17 5 15,-5 3 0 1,2-6 3-16,-8 3-1 0,6 3 1 16,-6 3-1-16,0 11-1 0,5-20 1 15,-5 20-4-15,0 0 0 16,-5-11-4-16,5 11 2 31,0 0-5-31,0 0 2 16,0 0-3-16,0 0 1 15,0 0-2-15,-6-15 1 0,6 15-2 16,-11-11 0-16,5 0-1 16,-2-3 1-16,-4 8-1 15,1 0 0-15,-6 12 0 16,1 0-1-16,2 13 0 0,-3 7-1 15,11 5-1 1,12 6 0-16,11 5-3 0,8 4 2 16,8-10-3-1,4-4 0-15,-37-32-1249 16</inkml:trace>
  <inkml:trace contextRef="#ctx1" brushRef="#br3" timeOffset="-52289.59">32469 3084 904 0,'0'0'0'0,"0"0"-2"0,0 0 1 16,0 0-25-16,6-17 1 15,-1-3 25-15,4-17 1 16,-4-8 27-16,-2 2 1 16,-3 1 38-16,-8 11-1 15,-6 11 11-15,-12 14 1 16,-7 17-20-16,-9 15 2 15,-6 16-22-15,0 9 0 16,12 6-11-16,13 2 0 16,9-8-9-16,17-11 0 15,14-9-4-15,25-8 1 0,36-12-5 16,38-11 1-16,41-11 0 16,8-12 1-16,-13-11-1 15,-6-14 0-15,-20 3-4 16,-20-9 1-16,-41 3-4 15,-31 14 1-15,-34 37-1205 16</inkml:trace>
  <inkml:trace contextRef="#ctx1" brushRef="#br3" timeOffset="-51989.86">33022 2305 1105 0,'0'0'0'16,"11"-48"3"-16,0 5 1 15,9 9-2-15,5 12 1 16,14 7 10-16,17 30-1 16,37 10 1-16,8 37 1 0,0 29 0 0,-17 34 2 31,-19 25 1-31,-29 17 1 15,-30 20-7-15,-32-12 1 16,-24-13-5-16,-37-21 1 16,-36-11 0-16,-4-33 1 15,15-32 0-15,25-31 1 0,87-34-992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06T05:47:29.20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06T05:47:29.448"/>
    </inkml:context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542 15158 0,'0'0'0</inkml:trace>
  <inkml:trace contextRef="#ctx1" brushRef="#br0">11842 10477 715 0,'0'0'0'0,"0"0"-11"16,12-28 0-16,-12 28-7 16,0-14 0-16,0 0 41 15,0 0 0-15,0-3 80 0,0 3 2 16,0-1 38-16,0 4 1 15,0 11-21-15,0-14 1 16,0 14-32-16,0 0 0 16,0-14-20-16,0 14 0 15,0 14-22 1,0 6 1-16,0 11-11 0,0 17 0 16,5 0-12-16,-5 3 0 15,0-20-4 1,0-5 1-16,0-26-1571 0</inkml:trace>
  <inkml:trace contextRef="#ctx0" brushRef="#br1" timeOffset="-181728.22">25744 17212 0,'0'0'0,"0"0"0,0 0 0,0 0 0,0 0 32,0 0-32,15 0 31,30 0-31,-30 0 16,30 15-1,15-15 1,29 15-1</inkml:trace>
  <inkml:trace contextRef="#ctx1" brushRef="#br1" timeOffset="-180633.96">18374 11211 75 0,'0'0'0'16,"0"0"0"-16,0 0 0 15,0 0 0-15,0 0 0 16,0 0 2-16,0 0 1 16,47-11 9-16,12-18-1 15,17 4 0-15,3-4 0 16,-1 1-1-16,-8 3 2 16,-2-1-2-16,-7 4 0 15,-7 13 4-15,-12 3 2 16,-17 6 0-16,-8 6-1 15,-17-6 5-15,11 0 0 16,-8-11-1-16,-3 11 1 16,0 0 1-16,0 0 2 15,0 11 3-15,-9 3-1 16,-2 6 2-16,0-3 0 0,-6-3-2 16,-8 0 0-16,25-14-406 15</inkml:trace>
  <inkml:trace contextRef="#ctx1" brushRef="#br1" timeOffset="-180474.8">18576 11262 150 0,'0'0'0'16,"47"-23"-2"-16,-7 3-1 15,-40 20-107 1</inkml:trace>
  <inkml:trace contextRef="#ctx1" brushRef="#br1" timeOffset="-180322.09">18795 11157 75 0,'0'0'0'16,"0"0"0"-16,0 0 1 15,0 0 0-15,0 0 1 16,0 0 4 0,-12 14-1-16,1 3 2 0,-14 3 0 15,-3 3 0-15,-9-3-1 16,-5-6-5-16,0 3 2 15,3-3-3-15,14 3 0 16,2 3-3-16,9-3 1 16,14-17-85-16</inkml:trace>
  <inkml:trace contextRef="#ctx0" brushRef="#br1" timeOffset="-178234.38">26103 16849 0,'0'0'0,"0"0"0,0 0 0,0 0 0,15 0 0,-15 0 16,15 0-16,90 0 15,59 15-15</inkml:trace>
  <inkml:trace contextRef="#ctx1" brushRef="#br1" timeOffset="-176707.57">22153 12211 351 0,'0'0'0'16,"0"0"2"-16,0 0 0 16,0 0 4-16,0 0 1 15,0 0 2-15,53-3 1 16,28-3 2-16,35-14 0 0,32-8-4 0,23-6 1 16,15-3-3-16,21 0-1 15,20 6 3 1,3 0 1-1,-8 14 5-15,-9 3 0 16,-19 3 6-16,-15 2 1 16,-21 6 0-16,-13 0 0 15,-24 3 7-15,-26 3 2 16,-24 0 8-16,-32-3 0 0,-14 3 0 16,-25-3 0-16,9 6-3 15,-23 5 1-15,-29 14-1 16,-27 6 1-16,-39 1-5 15,-15-7 2-15,124-25-771 0</inkml:trace>
  <inkml:trace contextRef="#ctx1" brushRef="#br1" timeOffset="-176407.2">22052 12400 414 0,'0'0'0'16,"0"0"6"-16,48 14 1 16,5-11 5-1,48-6 1-15,48-8 1 0,47-9 2 0,42-17-7 16,29-8 1-16,30-14-2 16,18 2 1-16,10 12 6 15,-16 2 0-15,-29 15 7 16,-69 5-1-16,-71 6 4 0,-50 9-1 31,-43-4 5-31,-21 7 1 0,-12 5 8 16,-14 0 0-16,-23 17 0 15,-19 3 0-15,42-20-677 16</inkml:trace>
  <inkml:trace contextRef="#ctx1" brushRef="#br1" timeOffset="-172743.88">22689 13482 276 0,'42'-3'0'0,"56"3"2"0,34-3 0 15,28-8 6-15,8 0 0 16,3 2 11-1,0-5 0-15,-8 6 8 0,-3 2 1 16,-14 3-8-16,-14 3 1 16,-42-6-3-1,-18 6 1-15,-18-5 1 0,-18 5 0 16,-8 0 3-16,-11 5 1 16,-11-5 4-16,-6 0 0 15,11 15 0-15,-11 10 1 16,0-25-530-16</inkml:trace>
  <inkml:trace contextRef="#ctx1" brushRef="#br1" timeOffset="-172442.18">22010 14838 452 0,'36'-5'0'0,"60"-9"11"16,44-3 0-16,45-12 12 16,11 4-1-16,-5 2-4 0,-6 6 0 15,12-11-2-15,-15 8-1 16,-53 9-3-16,-25 8-1 15,-34 3 2-15,-17 3 2 16,-22 8-3-16,-8 6 2 16,-23-17-513-16</inkml:trace>
  <inkml:trace contextRef="#ctx1" brushRef="#br1" timeOffset="-171604.55">27899 14850 501 0,'0'0'0'0,"70"-17"6"15,25 0 0-15,74-17 2 0,38-3 0 0,26 6 2 32,11 0 1-32,14 5 2 15,6 4-1-15,-3 5 5 16,-48 2 1-16,-59 7 1 16,-22 5 0-16,-20 3 10 15,-30 0 2-15,-26 3 1 0,-25 0 1 16,-31-3-613-16</inkml:trace>
  <inkml:trace contextRef="#ctx0" brushRef="#br1" timeOffset="-170054.13">28931 16879 0,'0'0'0,"0"0"0,30 0 0,-15 0 0,0 0 16,15 0-1,-15 15-15,15-15 32,-30 0-32</inkml:trace>
  <inkml:trace contextRef="#ctx1" brushRef="#br1" timeOffset="-168863.05">24268 9577 1105 0,'0'0'0'0,"0"0"19"0,0 0 1 15,0 0 7-15,0 0 0 16,0 0 13-16,0 0 1 0,0 0-10 16,0 0 2-16,0 0-4 15,0 0 0-15,0 0-1080 16</inkml:trace>
  <inkml:trace contextRef="#ctx1" brushRef="#br1" timeOffset="-165725.5">18528 9433 452 0,'0'0'0'0,"0"0"12"15,-42 14 2-15,31-3 12 16,-1-5 3-16,12-6 12 31,-5 14 1-31,5-14 2 16,0 11 2-16,0-11-14 0,28 0 0 15,31-31-5-15,19-17 1 16,18-20-2-16,5 0 1 16,11 0 5-16,-11 9-1 15,-6 10 5-15,-19 4 1 16,-28 20 3-16,-17 13 1 16,-20 7-2-16,-11 5 0 15,0 0-4-15,0 0 0 16,-6 5-6-16,-16 7 0 15,22-12-1005-15</inkml:trace>
  <inkml:trace contextRef="#ctx1" brushRef="#br1" timeOffset="-165458.34">18859 9246 929 0,'0'0'0'16,"-11"-6"14"-16,11 6 2 15,0 0 33-15,-11 0 1 16,11 0-1-16,0 14 2 15,11 29-21-15,-3 22 0 16,9 25-5-16,0-2 0 16,-3-14-6-16,3-12 0 15,0 6-6 1,-1-3 2-16,4 6-5 0,3 0 1 16,-7-9-2-16,4-5 1 0,5-15 0 15,3-11 2-15,-2-31-2 16,7-19 0-16,9-32-2 31,6-9 1-31,-48 60-1085 0</inkml:trace>
  <inkml:trace contextRef="#ctx1" brushRef="#br1" timeOffset="-165226.05">19342 9634 941 0,'0'0'0'15,"0"0"1"-15,-6-32 1 16,6 32 2-16,0-11-1 15,0 11 20-15,0 0-1 16,11 11 11-16,0 1-1 16,9 19 4-16,-3 17 1 0,-6 17-2 15,3 3 1-15,3-6-7 16,-6-13 1-16,3 2-7 16,3-12-1-16,-6-5-2 15,1-8 2-15,-7-18-1 16,20-13 1-16,-25 5-1069 15</inkml:trace>
  <inkml:trace contextRef="#ctx1" brushRef="#br1" timeOffset="-164717.32">23805 7762 564 0,'0'0'0'15,"0"0"48"-15,0 0 2 0,0 0 28 0,0 0 2 32,0 0-44-32,0 0 1 15,0 0-19-15,0 0 0 0,87-40-9 16,0 3 0-16,20 0 4 16,5-5 2-16,0-3 2 15,-5 8 0-15,-26 6-1 16,-19 14 0-16,-20 11-2 15,-14 6 2-15,-19 3-2 0,-9-3-1 0,0 0-838 16</inkml:trace>
  <inkml:trace contextRef="#ctx1" brushRef="#br1" timeOffset="-164422.93">24215 7612 778 0,'0'0'0'16,"0"0"0"-16,-11-12 1 16,11 12-1-16,0 0 2 15,0 0 16-15,0 0-1 16,17 17 14-16,2 23 0 0,15 39 5 16,-3 6 1-16,0 9-1 0,-3-4 1 15,-12-10-10-15,4-7 0 16,3-8-6-16,-7-5 1 15,10-21-1-15,-7-7 1 16,1-15-4-16,5-6 0 16,23-17-1-16,5-8 1 15,-53 14-945-15</inkml:trace>
  <inkml:trace contextRef="#ctx1" brushRef="#br1" timeOffset="-164109.01">24790 8065 740 0,'3'-17'0'0,"8"-14"11"0,6-15 1 16,3-10-7-16,13 2 2 15,1 3 15-15,5 8 2 16,3 12 12-16,-8 14 1 0,-12 14 3 16,-8 15 2-16,-2 10-4 15,-18 38 0 1,-11 36-3-16,-8 12 0 0,-6-18-9 15,-3-16-1-15,9-26-2 16,8-14-1-16,9-11-2 0,16-15 2 16,4-2-3-16,24-6 0 15,34-9-2-15,20-16 0 16,17-17 4-16,5-12 0 16,6-11 5-16,-9 2 0 15,-28 9 1-15,-25 9 0 16,-56 45-1138-16</inkml:trace>
  <inkml:trace contextRef="#ctx1" brushRef="#br1" timeOffset="-163444.72">22302 7991 187 0,'0'0'0'0,"0"0"1"16,0 0 1-16,0 0 4 15,0 0 1-15,0 0 2 0,0 0 0 16,22-14-2-16,-22 14 1 15,0 0 7-15,0 0-1 16,11 0 9-16,-11 0 0 16,0 0 16-16,0 0-1 15,14 0 1-15,-14 0 0 16,0 0-3-16,0 0 1 16,0 0-4-16,0 0 0 15,0 0-6-15,0 0 1 16,0 0-4-16,0 0 1 15,0 0-2-15,0 0 2 16,0 0-3-16,0 0 1 16,0 0-3-16,0 0 1 15,0 0-654-15</inkml:trace>
  <inkml:trace contextRef="#ctx1" brushRef="#br1" timeOffset="-161801.79">22220 8096 338 0,'0'0'0'15,"0"0"17"-15,0 0 1 16,0 0 12-16,0 0 1 0,23 37-18 31,-37 0 1-31,-20 28-9 16,-22 20 2-16,-9 8-5 15,-10 6 2-15,-21 3-3 16,1-3 0-16,11 0-1 16,2-17 1-16,12-2-1 0,8-18 1 0,15-14-1 15,-1-2 0-15,17-15 1 16,9-9 2-16,10-8 3 15,1-8 1-15,11-6 6 16,0 0 2-16,0 0 12 16,-8 11 0-16,8-11 5 15,19 15 1-15,4-4 2 0,19 9 0 16,20 11-6-16,8 6 1 16,14 0 1-16,14-1 1 15,17-4-3-15,9-7 1 16,-4-19-6-16,-7-9 0 31,-12-6 1-31,-20 4 2 0,-14-1 2 16,-19 17 1-16,-23 9 1 0,-8 0 2 15,-17-20-875-15</inkml:trace>
  <inkml:trace contextRef="#ctx0" brushRef="#br1" timeOffset="-159005.5">27914 16864 0,'0'0'0</inkml:trace>
  <inkml:trace contextRef="#ctx1" brushRef="#br1" timeOffset="-157460.22">19308 11772 590 0,'0'0'0'0,"0"0"18"0,0 0 0 15,0 0 32-15,0 0 2 16,0 0 4-16,0 0 0 16,0 0-23-16,0 0-1 0,0 0-11 15,0 0 1-15,56 62-8 16,-19 9 1-16,-7 2-5 16,-13 7 0-16,-6 7-2 15,-2-7 0-15,2-18 2 16,0-17 1-1,-5-19 3-15,-6-15 0 0,0-11 6 16,0 0 1-16,0 0 10 0,-17-37 0 16,-3-31 13-16,-2-2 1 15,-9-7 4-15,9 6 2 16,-4-2 10-16,10 22 0 16,-1 14-10-1,3 11-1-15,8 15-12 0,6 11 1 16,0 0-12-16,0 0 1 15,0 0-13-15,0 23 2 16,14 28-9-16,3 17 1 31,3 11-5-31,2 0 1 0,1 1-4 16,-4-12 1-16,4-12-2 16,-7-8 1-16,-1-22-1 15,-4-15 2-15,-11-11-2 16,0 0 0-16,0 0 0 0,17 0 0 15,-17 0-1330-15</inkml:trace>
  <inkml:trace contextRef="#ctx1" brushRef="#br1" timeOffset="-156710.93">25023 10163 515 0,'0'0'0'0,"-11"-45"97"16,5 8 1-16,6 12-8 31,0 5-1-31,0 8-48 16,0 12 0-16,0 0-13 0,3 17 0 15,11 49-12-15,3 16 1 16,0-3-5-16,-3 0 2 15,-3-11-3-15,-3-3 0 16,6-5 2-16,6-9-1 16,-9-6-1-16,-5-14 1 15,-3-14 5-15,-3-17 1 16,0 0 2-16,5-14 1 0,-8-14 9 16,-2-23 1-16,-1-12 10 0,-11-10 0 15,-8-1 6-15,3-14 1 16,-15-19 2-16,3-4 2 15,9 35-7-15,3 19 1 16,13 35-12-16,9 22 1 31,6 11-11-31,8 40-1 0,3 48-13 16,2 9 2-16,10-18-8 16,1-19 1-16,-2-17-4 15,3-9 0-15,0 9-1 16,3-17 0-16,-3-9 0 15,0-11 0-15,-31-17-1360 16</inkml:trace>
  <inkml:trace contextRef="#ctx1" brushRef="#br1" timeOffset="-156077.93">20015 11780 452 0,'0'0'0'16,"0"0"73"-16,22-42 0 16,-10 22-9-1,-7 6 0-15,-5 14-24 0,6-20 0 16,-6 20-13-16,0 0 1 16,0 0-11-16,-11 34 0 15,-17 17-4-15,-9 11 1 16,1 9-1-16,5-6 1 15,8-3 2-15,7-8 0 16,7-11 6-16,6-7 0 0,6-16 5 16,-3-20 0-16,25 3 3 15,6-17 2-15,23-17 4 16,-7-6 1-16,-2 6-4 16,-8 5 1-16,-12 6 0 15,-3 9 0-15,-5-3 5 0,-3 6-1 16,3-1-7-16,-6-2 1 15,3-3-11-15,3-9 1 16,-17 23-1172-16</inkml:trace>
  <inkml:trace contextRef="#ctx1" brushRef="#br1" timeOffset="-155430.69">19841 11817 640 0,'0'0'0'0,"0"0"3"16,6 0-1-16,25-3-1 16,27-5 1-16,24-7-2 15,33-16 0-15,34-25-1 0,27-18 1 16,35-25-2-16,30-3 1 16,40-3 1-16,38 12 1 15,21 19 9-15,5-8 0 16,-14-9 12-16,-34-5 2 15,-39 3 13-15,-41 13 1 16,-44 24 1-16,-24 2 1 16,-31 3-2-16,3 8 1 15,-4 12 3-15,-13 6-1 16,-11 5 1-16,-17 6 0 0,-20 3 1 16,-14-1 1-16,-14 4-7 15,-9 2 1-15,-2-2-1 0,0 5 0 31,-6-3-1-31,1 6 0 0,-12 0-4 0,14-11 1 16,-14 11-3-16,0 0 2 16,-12-6-7-16,-7 9 2 15,-26 5 1-15,-17-8 2 16,-8 0-5-16,8-5 1 16,9 5-6-16,14 5 2 31,13 1-5-31,10-6 1 0,16 0-6 0,0 0 0 0,0 0-4 15,22 9 0-15,37-12-4 16,14-3 2-16,-6 0-4 31,-2-2 2-31,-6-1-3 16,0 7 0-16,5 2-1 16,-5 5 1-16,3 4-1 15,-15 2 0-15,-13 0-1 0,-17-2 1 16,-17-9-2-16,8 23 1 15,-16-4-2-15,-9 7 1 16,-19 2 0-16,-4-5 0 16,-2-6 0-16,6-12 1 15,36-5-1369-15</inkml:trace>
  <inkml:trace contextRef="#ctx1" brushRef="#br1" timeOffset="-154325.05">23853 11013 489 0,'0'0'0'0,"0"0"40"16,0 0 2-1,-3-31 32-15,12-6 0 0,7-31-23 0,15 0 1 32,6 6 2-32,5 13 1 15,8 15-15-15,1 17 2 16,-6 23-13-16,-3 20 0 16,-11 16-4-16,-9 29 1 15,-13 19-7-15,-18-2 1 16,-16-25-4-16,-3-1 1 15,-6-8-2-15,9-3 1 16,2-17 0-16,9-6 0 0,9-14 4 16,5-14-1-16,-6 17 4 15,6-17 1-15,0 0 4 16,11-31 0-16,1-12 3 16,7-19 1-16,7 5-2 15,2-10 1-15,-6-13-1 0,3 4 0 16,-8 13-2-16,-6 15 1 15,-5 29-4-15,-6 19 1 16,-3 22-6-16,0 26 0 16,-2 26-8-16,-6 5 2 15,11-22-5-15,5-15 1 16,1-16-3-16,13-9-1 0,9-3 0 16,20-14 0-16,25-6-2 15,17-11 1-15,8-17-2 16,11-25 1-16,9-12 0 15,-17-17-1-15,-101 88-1372 16</inkml:trace>
  <inkml:trace contextRef="#ctx0" brushRef="#br1" timeOffset="-153785.98">26283 15520 0,'0'0'0,"0"0"0,0 15 0,0-15 47,0 0-47</inkml:trace>
  <inkml:trace contextRef="#ctx0" brushRef="#br1" timeOffset="-151151.34">26283 15731 0,'0'0'0,"15"0"0,15 0 0,134-15 16,1 15-16</inkml:trace>
  <inkml:trace contextRef="#ctx1" brushRef="#br1" timeOffset="-149986.25">18907 10628 124 0,'0'0'0'0,"0"0"7"0,0 0 1 16,3-32 7-16,-3 32 1 16,11-11 9-16,-11 11 1 15,5-17 6 1,-5 17 2-16,6-14-8 0,-6 14 1 0,0 0-4 15,0-14 1-15,0 14-1 16,0 0 2-16,0 0 0 16,0-6-1-16,0 6-1 15,0 0-1-15,0 0-1 32,0 20 2-32,-6 22-10 15,1 29 2-15,-4 14-5 0,-2 3 0 16,6-12-2-16,-7-13 0 15,7-21-4-15,5-8 1 0,0-8-3 16,0-7 1-16,0-2 0 16,0 0-1-16,0 6-1 15,5-3 1 1,1 8 1-16,5-2-1 0,-2-12 0 16,-9-14 1-16,11 17 4 0,-11-17 1 15,0 0 6-15,0 0 0 16,0 8 6-16,0-8 2 15,0 0 5-15,0 0-1 16,0 0 3 0,0 0 0-1,0-8 2-15,0-15 1 0,0-8-3 16,0-6 1-16,-6 6-1 16,1-6 0-16,-1-2-1 15,-2-9 0-15,-4 2-1 16,1 4 1-16,3 8-3 15,5 5 0-15,3 10-5 16,-3-4 0-16,0-5-5 0,0 2-1 16,3 9-2-16,0 0-1 15,0 17-3-15,0 0 1 16,0 0-5-16,0 0 2 16,14 48-4-16,3 15 0 15,6 5-2-15,2 2 0 16,0-16-2-16,-2 3 0 15,-12-3-5-15,3-3 0 16,3 0-2-16,0-9 0 0,2-11-1 16,-2 0 0-16,-6-5 1 15,-5-9 1-15,-6-17 3 16,6 14-1-16,-6-14 4 16,0 0 1-16,0 0 1 15,0-31 0-15,-12-6 0 0,7 6 1 16,5 31-934-16</inkml:trace>
  <inkml:trace contextRef="#ctx1" brushRef="#br1" timeOffset="-149607.99">19092 10738 515 0,'0'0'0'16,"0"0"1"-16,0 0 0 15,0 0-1-15,0 0 0 16,0 0 2-16,-31 25 1 15,9 52 5-15,-4 2 1 0,4 3 7 16,5-8 0-16,3-3 5 16,6-9 0-16,5-5 6 15,8-9 0-15,7-11 4 16,2-6 0-16,-9-9-2 16,-5-22 1-16,12 9 0 0,13-32-1 31,-25 23-666-31</inkml:trace>
  <inkml:trace contextRef="#ctx1" brushRef="#br1" timeOffset="-149311.38">19218 11007 313 0,'0'0'0'16,"0"0"20"-16,0 0 1 16,-3 34 16-16,-2-11 0 15,-4 8-2 1,1 6 0-16,-15 14 5 0,4 0 2 0,8-9 6 16,-1-11 1-16,7-11 5 15,5-3 1-15,-6-6 0 16,6-11 1-16,0 0 4 15,0 0-1-15,-11 3-6 16,11-11 1 0,0-18-13-16,0-11 2 0,0 37-949 0</inkml:trace>
  <inkml:trace contextRef="#ctx1" brushRef="#br1" timeOffset="-149091.39">18997 11231 665 0,'0'0'0'0,"0"39"9"0,0-5 0 16,0 0 9-16,5-5 1 16,1-15 1-16,-6-14 0 15,19 0-5 1,4-26 1-16,13-22-6 0,-8-14 1 15,-28 62-620-15</inkml:trace>
  <inkml:trace contextRef="#ctx1" brushRef="#br1" timeOffset="-148871.01">18997 10523 476 0,'0'0'0'15,"0"0"2"-15,0 0 0 16,-17 25 1-16,5 6 2 15,-4 32 3-15,2 16-1 16,2 17 3-16,7-5 2 16,5-20 5-16,-6-17-1 15,3-18 5-15,3-16 0 16,3-9 5-16,-3-11 1 0,11 9 2 16,1-12 1-16,4-3-3 15,10-11 0-15,-26 17-603 16</inkml:trace>
  <inkml:trace contextRef="#ctx1" brushRef="#br1" timeOffset="-148732.59">19050 11038 476 0,'3'9'0'0,"2"13"-4"0,1 4-1 16,0-4-10-16,5-7-1 15,0-4-8-15,3-11 2 16,-14 0-271-16</inkml:trace>
  <inkml:trace contextRef="#ctx0" brushRef="#br1" timeOffset="-128620.53">22527 15520 0,'0'0'0,"0"0"0,30 0 0,-30 0 16,0 0-16</inkml:trace>
  <inkml:trace contextRef="#ctx1" brushRef="#br1" timeOffset="-127476.25">14999 9826 112 0,'0'0'0'0,"0"0"6"16,0 0 1-16,0 0 8 0,0 0 0 16,0 0 21-1,0 0 0-15,0 0 7 0,0 0 0 16,0 0-9-16,0 0 1 16,0 0-6-16,0 0 1 15,0 0-6-15,0 0 2 16,0 0-5-16,0 0 2 0,0 0-5 15,0 0 1 1,0 0-1 0,0 0 0-16,0 0-5 15,0 0 1-15,0 0-3 16,0 0 1-16,0 0-2 0,0 0 2 16,0 0-5-16,0 0 2 15,28-14-2-15,-20 14 1 16,-8 0-542-16</inkml:trace>
  <inkml:trace contextRef="#ctx1" brushRef="#br1" timeOffset="-126224.73">14771 10098 87 0,'0'0'0'15,"0"0"0"-15,0 0 0 16,0 0 0-16,31-42 0 16,0-1-1-1,3-2 1-15,-9 8-1 16,-3 6 1-16,1 2 0 0,8 1 0 16,5-6 0-16,-5 0 0 15,-3 12 0-15,-5 7 1 16,-4 1 0-16,-8 6 1 15,6 2 1-15,3-2 0 16,5-7 0-16,3-2 2 16,0 3-1-16,-2 3 1 15,-1 0 0-15,3-4 1 0,8-2 0 16,-2-2 0-16,8-7 1 16,-11 1 0-16,3 2-1 15,2 3 2-15,-5 0-1 16,-3-2 1-16,8-9 0 0,7-1 0 15,-7 1-2-15,-2 6 1 16,2-1-1-16,-5 9-1 16,0-8-1-16,-3 2-1 15,0 3-1-15,3 6 1 16,5-6-2-16,-5 3 1 16,-3 0-2-1,3 9 1-15,3-3 0 16,2 2 0-16,-8 3 0 15,3 1 2-15,0-1-2 0,3-5 1 16,2-9 0-16,6 0 1 16,0 9-1-16,-8-1 0 15,2 7 0-15,1-1 0 16,5 3 0-16,-8-2-1 16,2-1-1-1,-5 0 0-15,-3-2 0 0,-3 8 0 16,-2 0 0-16,2-3 0 15,-8-3-1-15,-3 3 1 16,3 3-2-16,-6 0 2 0,0 0 0 16,-11 0 0-16,14 0 0 15,-14 0 0-15,0 0 0 16,11 0 0-16,-11 0 0 16,0 0 2-16,0 0-1 0,12 0 0 15,-12 0 0-15,0 0 1 16,0 0-200-16</inkml:trace>
  <inkml:trace contextRef="#ctx1" brushRef="#br1" timeOffset="-123562.51">15812 10398 375 0,'0'0'0'15,"0"0"-1"-15,0 0 0 16,0 0 0-16,0 0 1 15,0 0 0-15,0 0 1 16,0 0 12-16,0 0-1 0,-42-48 32 16,14 11-1-16,-3-8 44 15,0-12-1-15,-2-5 12 16,7-12 1-16,-4-2-15 16,2 2 1-16,-3-2-15 15,8 11 0-15,1 25-12 16,8 12 0-1,8 14-11-15,1-1 0 0,5 15-9 0,-6-17 2 16,0 6-7-16,6 11 1 16,-5-14-9-16,5 14 0 15,0 0-4-15,0 0-1 16,0 0-4-16,0 0 0 16,0 0-4-16,0 0 0 15,5 20-3-15,1 0 0 16,0 19-2-16,-12 7 0 15,0-4-1-15,-2-2 0 16,-1-4-2-16,-5-4 1 16,-2-7-2-16,-1 1 2 0,3-4-1 31,3-13 1-31,11-9-1 16,-17 0 1-16,5-9 1 15,4-8 1-15,-9-14 2 16,6-6 0-16,11-2 2 15,0 2 0-15,6-8 1 0,-6 13-1 16,5 10-2-16,1-1 1 16,-1 15-2-16,-5 8 0 15,14-17-4-15,3 14 2 16,0 3-4-16,14 3 1 0,14 5-3 16,11 6 1-16,-11-2-1 15,-3 2 0-15,-6-3-1 16,1-2 1-16,-6 8-2 15,8-12 1-15,14-16-2 16,9-32 0-16,-62 43-1394 16</inkml:trace>
  <inkml:trace contextRef="#ctx1" brushRef="#br1" timeOffset="-122008.79">16561 9353 590 0,'0'0'0'0,"-5"-54"1"16,-1 15 0-16,0 2 1 15,4 11 2-15,-1 1 25 16,0 14 0-16,-3-3 41 0,6 14 0 16,0 0 21-16,-5-6 1 15,5 6-2-15,0 0 0 32,0 0-18-32,-11 14-1 0,5 23-16 0,6 14 0 15,6 5-9-15,-1-7 0 16,1-18-11-16,-1-9 0 15,-5-7-5 1,0-15 2-16,6 11-4 0,-6-11 1 16,0-11-1-16,-6-9 0 15,-5-28-1-15,-6-1 1 16,1 4-1-16,7 20 0 16,4 8-2-16,5 17-1 15,-6-9-4-15,6 9 1 16,0 0-7-16,0 20 1 0,0 11-5 15,0 0 1-15,6 6-4 32,-1-11 0-32,1-7-4 0,-1-7 1 0,-5-12-1 31,0 0 0-31,20-9-2 16,-14-16 1-16,-1-21 1 0,-5-5 0 15,-11 6 0-15,-11 8 2 16,-15 1 1-16,-11 4-1 15,-5 7 2-15,0 8 0 16,11 28-2-16,0 9 2 16,11 11-3-16,8 23 2 15,-2 39-3-15,14 4 1 0,5 5-3 16,12-6 1-16,13-28-2 0,15-6 1 16,8-8-1-16,6-17 0 31,16-12 0-31,15-25 0 15,2-25-1-15,-2-6 1 16,-9-6-1-16,-5-11 1 16,-9-15-1-16,-11-19 1 15,-15-17 0-15,-4-6 0 0,-15 23 0 16,-11 9 1-16,0 22 0 16,-6 14 0-16,1 14 0 15,5 23 2-15,-9 23-2 16,6 14 1-16,3 28-2 0,3 20 1 15,6 0-1-15,2 0 0 16,6-20 0-16,8-9 0 16,11-22 0-16,9-11 0 15,9-23 0-15,2-11 0 16,3-9 0-16,-17-17 0 16,-9-14 0-16,-7-11 0 15,-21-12 1-15,-5 6 1 16,-11 0 2-16,-9 12 0 0,-13 8 3 0,-4 8 0 15,1 17 1-15,2 20-1 32,15 15 0-32,-7 8 0 0,9 5 0 0,12 1 1 15,5-4-3-15,17-2 2 32,-17-20-1650-32</inkml:trace>
  <inkml:trace contextRef="#ctx1" brushRef="#br1" timeOffset="-121660.5">17423 8968 1255 0,'0'0'0'0,"0"0"26"15,0 0 0-15,0 0 24 16,0 0 2-16,0 0-11 0,0 0 1 16,0 0-20-16,25 54 2 15,3 5-8-15,3 4 1 16,5-15 1-16,-2-11-1 15,-14-23 4-15,-4-11-1 16,1-9 0-16,0-11 0 16,14-25 3-1,-3-4-1-15,-3-8 2 0,-5 9-1 16,-9 14 0-16,-5 8-1 16,-1 15 2-16,-5 8-1 15,0 0-4-15,12-12 2 16,-12 12-9-16,22 12 0 15,3 5-3-15,17 8 1 16,0 21-3-16,17-4 1 0,6-28-4 16,5-19 1-16,14-24-5 15,12-8 1-15,-96 37-1486 16</inkml:trace>
  <inkml:trace contextRef="#ctx1" brushRef="#br1" timeOffset="-120891.68">18455 8424 1042 0,'0'0'0'15,"-34"0"8"-15,4 3 0 16,-7 9 9 0,-5 13 1-16,3 20-1 0,8 15 1 31,-3 22-7-31,15-3-1 0,2-5-3 16,11-15 2-16,17-11-2 15,6-11 0-15,0-17-1 16,14-14-1-16,17-6 5 0,-1-17 0 15,-5-9 4-15,-5-16 0 16,-9-20 2-16,-9-21 0 16,-7-10 9-16,-7-6-1 15,-10 5 5-15,-12 7 1 16,-3 13 1-16,-5 12 2 0,8 16 4 16,6 15 1-16,5 20-5 15,6 11 2-15,-22 20-3 16,13 28 0-16,4 20-8 15,-1 20 0-15,20 16-5 16,14-7 2-16,14 2-6 0,6-20 1 31,22-17 0-31,-2-30-1 16,-4-27-1-16,-11-19 1 16,-11-28-1-16,-2-21 2 15,-9-25 1-15,-9-2 1 16,-8 13 2-16,-3 4 0 15,-11 16 0-15,0 9 0 0,0 22 1 16,0 12-1-16,0 14-1 16,0 14 0-16,6 29-7 0,0 19 2 15,10 15-6-15,10 2 0 16,2 9-4-16,11-26 2 16,6-14-3-16,11-28 0 15,0-28 1-15,-3-21 0 16,-5-22 2-16,-11-11-1 0,-7 0 3 15,-7-6 0-15,-12 0 2 32,3 11 0-32,-14 15 3 15,6 16-1-15,-6 9-2 16,0 17 0-16,0-8-2 16,0 8 1-16,0 0-3 15,5 31-1-15,12 25-2 0,8 7-1 16,-2-7-1-16,8-7 0 15,-3-24-1-15,14-11 1 16,14-19-1-16,14-10 0 16,0-24 0-16,-11-9 0 15,-11-6-1-15,-6 8 0 16,-17 4-16-16,-2 16 0 0,-23 26-1641 16</inkml:trace>
  <inkml:trace contextRef="#ctx1" brushRef="#br1" timeOffset="-120355.86">20298 7966 752 0,'0'0'0'0,"-5"-54"0"0,-1 17 2 16,1-3 3-16,5 9 1 15,-6 11 56-15,6 20 0 16,-11 6 25-16,2 14 0 16,-13 14-7-16,-3 20 0 15,-9 22-15-15,9 15 1 16,13-9-19-16,7-6 1 15,10-11-9-15,18-14 0 16,13-25-9-16,18-20 0 16,10-26-7-16,15-11-1 15,-6-6 4-15,-3-20 0 16,-6-11 0-16,-16-25 0 16,-17-29-1-16,-3 3 2 15,-17 11 0-15,-8-8 0 16,-9-8-3-16,-2-9 0 15,-14-9-1-15,2 17-1 0,3 41-2 16,6 38 2-16,0 21-8 16,11 25 2-16,-3 31-5 15,11 40 1-15,3 65-6 16,6 11 2-16,9-20-3 16,2 4-1-16,8 30-2 15,6-2 1-15,0-21-2 16,3-30 1-16,-8-40-2 15,-7-31 1-15,-30-37-1548 16</inkml:trace>
  <inkml:trace contextRef="#ctx1" brushRef="#br1" timeOffset="-119346.45">20458 7581 1004 0,'0'0'0'16,"0"0"22"-16,0 0 1 15,59 11 7-15,9-17 1 16,16-11 17-16,8-3-1 16,-8-2-1-16,1-4 1 0,-4-2-2 15,-11 0 0-15,-14 13 0 16,-19 4 1-16,-15 17-5 16,-11 5 2-16,-11 15-7 15,0 5 1-15,-11 6-8 16,6 8 1-16,-7 6-7 15,12 3-1-15,17-18-2 0,11-2 2 16,14 0-3 0,20-14 0-16,14-20-4 0,-1-20 2 15,4-14 5-15,-9-19-1 16,3-13 5-16,-8 1 0 16,-6-3 3-1,-6 3 0-15,-11 0 0 16,-11 3 1-16,-14 14-4 0,-12 11 1 15,-8 23-7-15,3 14 2 16,-19 31-6-16,2 11 2 16,-8 23-6-16,8 9-1 15,23-6-3-15,16-11 0 16,26-15-4-16,8-11 2 16,14-11-4-16,-6-20 1 0,-5-14-2 31,-5-14 2-31,-4-12-2 0,-11-19 1 0,-16-4 0 15,-9-8 2-15,-23-2 0 16,-7-1 2 0,-15-8 0-16,-8 8 1 15,-15 15 0-15,-8 25 1 16,1 28 0-16,-1 29-1 16,-2 22-2-16,10 23-1 15,12 17-1-15,11 9-1 16,26-18-1-16,13-2 0 15,26-23-1-15,13-9 1 0,26-11-1 16,9-14 0-16,-4-19 0 16,-2-18 0-16,-17-11 0 15,-3-12 1-15,-5-8 1 16,-7-6-1-16,-4-5 0 16,-4 6 1-16,-11 2 0 0,-2 17 1 15,-12 17-1-15,-11 20 1 16,0 0-2-16,14 43 1 15,-3 19-2-15,6 0 2 16,6 0-2 0,13-22 0-16,6-12 0 0,12-22 0 15,4-12 0-15,-10-13 0 16,5-15 0-16,-5-12 0 16,-6-5 0-16,0-8 1 15,-2 2 1-15,-10 6 0 16,-4 14 2-16,-9 6-1 15,-6 17 1-15,-11 14 1 16,14 3-2-16,8 20 1 16,12 28-2-16,11-6 1 15,11 3-2-15,-3-5 2 16,3-18-3-16,-2-11 1 0,-1-8-1 16,-5-20 0-16,-1-17 0 15,-7-12 0 1,-1-8 0-16,0 3 0 0,-39 48-1793 15</inkml:trace>
  <inkml:trace contextRef="#ctx1" brushRef="#br1" timeOffset="-119224.84">22902 6201 1318 0,'0'0'0'0,"-59"-2"15"15,23-4-1-15,36 6-1025 16</inkml:trace>
  <inkml:trace contextRef="#ctx0" brushRef="#br1" timeOffset="-115851.94">22302 11971 0,'0'0'0</inkml:trace>
  <inkml:trace contextRef="#ctx1" brushRef="#br1" timeOffset="-114691.7">15563 9583 313 0,'0'0'0'16,"0"0"18"-16,0 0 1 15,0 0 28-15,0 0 1 32,0 0 8-32,0 0 0 0,0 0-14 0,0 0-1 31,0 0-12-31,0 0 1 16,0 0-9-16,0 0 1 15,0 0-5-15,0 0 1 0,0 0-2 16,0 0 1-16,0 0-2 0,0 0 2 15,0 0 0-15,0 0 0 16,0 0-2-16,0 0 0 16,0 0 1-16,0 0 0 15,0 0-1-15,0 0 2 16,0 0-2-16,0 0-1 16,0 0 0-16,0 0-1 0,0 0-3 15,0 0 1-15,0 0-3 16,0 0 3-16,0 0-1 15,0 0 1-15,0 0 1 16,0 0 1-16,0 0 2 16,0 0 2-16,0 0 0 0,0 0 1 15,0 0 0-15,0 0 0 16,0 0 0-16,0 0 0 31,0 0 0-31,0 0 0 16,0 0-3-16,0 0 1 15,0 0-2-15,0 0 0 16,0 0-4-16,0 0 1 0,0 0 0 16,0 0-1-16,0 0-1052 0</inkml:trace>
  <inkml:trace contextRef="#ctx0" brushRef="#br1" timeOffset="-107495.35">14956 12031 0,'0'0'0</inkml:trace>
  <inkml:trace contextRef="#ctx1" brushRef="#br1" timeOffset="-106925.18">7129 6853 577 0,'0'0'0'16,"0"0"30"-16,0 0 0 16,-28-17 54-16,28 17 0 15,-6-9 3-15,6 9 0 16,0 0-35-16,0 0-1 15,-11-5-14-15,11 5 2 16,6 25-14-16,-1 26 2 0,1 34-6 16,11 20-1-1,-3 2 0-15,8-7 1 0,-5-16 1 16,-3-21 0-16,9-18-1 16,-1-19 1-16,-8-15-2 15,-14-11 1-15,11 6-4 16,-11-18 1-16,0-19-12 15,-11-23-1-15,-14-39-7 0,-3-9 1 16,-9-3-26-16,-5 12 0 16,0 11-36-1,0 2 1-15,14 18-13 16,17-9 1-16,11-2 16 16,22-7 1-16,15 4 22 0,16 8 0 15,11 25 15-15,9 18 0 16,9 25 7-16,-9 37 2 15,-14 33 5-15,-31 21 1 16,-23 8 3-16,-16 3-1 16,-17-11 3-16,-8-3 0 15,-1-15 0-15,9-8 1 0,8-22 7 16,15-12 1 0,5-31 15-16,0 0 1 0,-6-26 19 15,17-10 2-15,9-21 7 0,2-5 0 16,9 14 1-16,3 5 1 15,8 23-11-15,6 9-1 32,16 14-6-32,9 17 0 15,-3 5-10-15,-2 12 0 16,-9 5-9-16,-17 18 1 16,-20 19-6-16,-16 0 0 15,-17 9-1-15,-12-6 2 0,-2-22 8 16,-9-15 1-16,9-19 7 15,0-21 1-15,8-5 3 16,6-11 1 0,11-9-6-16,11-31 1 0,-11 51-1366 0</inkml:trace>
  <inkml:trace contextRef="#ctx1" brushRef="#br1" timeOffset="-106159.04">7999 6858 1093 0,'0'0'0'16,"0"0"12"-16,0 0 1 15,0 0 12-15,0 0 0 0,0 32 9 16,5 4 2-16,7 21-1 16,-1 11 1-1,3-11-1-15,8-15 0 16,3-16 4-16,15-24 0 16,7-24 11-16,7-12-1 15,-12-12-2-15,-6-10 1 16,-8-4 3-16,-8 9 0 15,-9 9-2-15,-11 14 0 16,0 11-6-16,0 11 1 0,0 6-11 16,0 0 1-16,0 0-12 15,-5 20 1-15,5 34-10 16,5 14 2-16,12-1-6 16,14 1 1-16,11-8-5 0,6-18 2 15,5-25-2-15,6-28-1 16,0-40 1-16,0-11-1 15,-6-12 2-15,-16 1 1 16,-18 5 0-16,-8-3 2 16,-11-28 1-16,-11-20 2 15,-3-29 0-15,-14 15 1 16,3 43 0-16,8 33-1 16,6 26 2-1,5 11 0-15,6 20-3 0,-3 20 1 16,-2 37-7-16,5 36 2 15,5 43-4-15,4 3 1 16,13-12-3 0,15-14 1-16,5-30-2 0,17-15 1 15,5-17-1-15,1-20 0 16,2-31 0-16,-8-26 0 0,-6-19 0 16,-11-12 0-16,-8-11 1 15,-9-14 0-15,-13-34 2 16,-7-14 0-16,-16-12 3 15,-6 15-1-15,-8 22 3 0,8 12 0 16,3 10 1-16,6 24 0 16,5 28 0-16,3 31 1 15,0 0-3-15,-6 28 0 32,6 40-5-32,6 17 1 0,2 6-2 15,9 8 0-15,5 28-1 16,-2 9 0-16,8-11-1 15,9-21 1-15,-7-30-3 16,10-31 1-16,-9-18-4 0,11-25 2 16,17-23-7-16,0-22 2 15,-59 45-1761-15</inkml:trace>
  <inkml:trace contextRef="#ctx1" brushRef="#br1" timeOffset="-105860.44">9733 6088 1143 0,'0'0'0'16,"0"0"10"-16,0 0 1 0,0 0 3 15,-40 43 0-15,15-4 8 16,-11 21 0-16,-7 8 3 31,4 14 1-31,8 17 4 0,12-11 0 0,13-26 7 0,6-19 1 16,6-29-3-16,8-9 0 31,3-19 3-31,2-14 1 16,15-23-2-16,2-11 2 15,1 11-2-15,-9 8 0 16,-3 23-1-16,9 20 1 16,2 20-7-16,18 17 0 0,4 31-6 15,4 0-1-15,8-11-7 16,0-12 1-16,9-14-4 0,2-14 2 16,12-17-8-16,-12-11 1 15,-81 11-1490-15</inkml:trace>
  <inkml:trace contextRef="#ctx1" brushRef="#br1" timeOffset="-105160.33">10179 5740 1054 0,'0'0'0'15,"-42"-57"46"-15,-1 12 0 16,-21 5 41-16,-12 6-1 16,-14-3-31-16,-16 6 1 15,-15 9-28-15,-14 7 2 16,-8 10-14-16,-11-1 2 0,-11 12-8 0,-9 5 1 15,-6 20-5-15,-2 6 2 16,-3 8-3-16,2 23-1 16,-2 31-1-1,5 12 1 1,21-12-3-16,15-5 1 16,15-12-1-16,9 17 0 15,8 20-1-15,5 17 2 0,12 2-2 16,16 4 1-16,14-3 0 15,18 14 0-15,10 22 0 16,20-13 1-16,23-29 1 16,19-6-1-16,23 3 1 15,33-8 1-15,29-11-1 16,24-24 1-16,26-24 2 0,20-21 1 16,28-25 1-16,24-8 1 15,24-12 0-15,21-14 1 16,15-31 2-16,-6-23 1 15,-8-28 6-15,-28-6 1 16,-23-8 4-16,-33 14 1 16,-26 25 7-1,-25-8 1-15,-14-12-2 0,-14-16 2 16,-19-9-3-16,-9 3 1 16,-23 8 0-16,-22-5 2 15,-28-23-6-15,-25-14 1 16,-34-11-4-16,-31 5 1 15,-25 14 0-15,-25-2-1 16,-34-3-1-16,-22 22-1 0,-29 37 0 16,4 43-1-16,-6 53-5 15,16 15-1-15,197-23-1735 16</inkml:trace>
  <inkml:trace contextRef="#ctx0" brushRef="#br1" timeOffset="-98356.36">22736 13224 0,'0'0'0,"0"0"0,0 0 0,0 0 16,0 0-16,0 0 16,0 15-16,-15-15 15,-15 16-15,16-16 16,-31 15-16,0-15 0,15 0 0,-45 0 15,15 0 1,-15 0-16,1-15 0,14-1 16,0-14-16,0 0 31,0-15-31,-30-16 16,30 1-1,1-31 1,-1-30-16,15-45 31,0-45-31,45-31 31,45-45-15,15 0 0,44 0-1,61 16 1,45 14-1,59 45 1,30 46-16,-15 45 31,31 46-31,-16 30 32,-15 45-32,-29 30 31,-31 30-31,15 46 31,-44 60-31,0 30 31,-31 31-31,-59 45 32,0 30-32,-61-15 31,-44 15-31,-44-61 15,-61-44 1,-60-31 0,-104-30-1,-90-61 1,-75-29-16,-45-122 31,-45-105-31,105 30 16,60-15-16</inkml:trace>
  <inkml:trace contextRef="#ctx0" brushRef="#br1" timeOffset="-95896.22">24322 13889 0,'0'0'0</inkml:trace>
  <inkml:trace contextRef="#ctx1" brushRef="#br1" timeOffset="-94259.38">16696 10820 288 0,'0'0'0'0,"0"0"4"16,0 0 1-16,0 0 15 15,0 0 0-15,0 0 24 16,0 0 0-16,0 0-2 16,0 0 2-16,0 0-6 15,0 0 1-15,0 0-11 0,0 0 1 16,0 0-6-16,0 0 2 15,0 0-6-15,0 0 0 32,0 0 1-32,0 0 1 15,0 0 3-15,0 0 1 16,8 31 3-16,-8-31 1 0,0 0 3 16,0 0-1-16,12 6 6 0,-12-6 0 15,0 0 0-15,0 0 0 16,5 14 0-16,-5-14 0 15,0 0-4-15,0 0 0 16,0 11 1-16,0-11 1 31,0 0-1-31,0 0 0 0,0 0 1 16,0 0 0-16,0 0-3 16,0-28 1-16,0-34-6 15,-5-15 1-15,5 77-1196 0</inkml:trace>
  <inkml:trace contextRef="#ctx0" brushRef="#br1" timeOffset="-88481.57">26387 9962 0,'0'0'0,"0"0"0,15 0 0</inkml:trace>
  <inkml:trace contextRef="#ctx0" brushRef="#br1" timeOffset="-88432.33">30203 14282 0,'0'0'0,"-15"15"0,15-15 0,0 0 0,0 15 0,0-15 0,-30 0 15,30 15-15</inkml:trace>
  <inkml:trace contextRef="#ctx1" brushRef="#br1" timeOffset="-88058.29">21426 2401 1117 0,'0'0'0'15,"9"-40"39"-15,-4 15 2 16,1-12 45-16,-6 12 1 15,0 8-14 1,0 17 0-16,-23-14-35 16,-7 22 0-16,-24 23-15 0,-13 23 1 15,2 34-8-15,1 25-1 16,11 17-3-16,10 12-1 16,15 14-2-16,9-1 1 0,13-19 2 31,6-11 2-31,20 5-1 0,19-11 2 0,20-20 1 15,20-34-1-15,7-36 0 16,15-41-1-16,9-44-1 16,-9-24 0-16,-101 80-1403 31</inkml:trace>
  <inkml:trace contextRef="#ctx1" brushRef="#br1" timeOffset="-87644.24">21914 2761 1293 0,'0'0'0'15,"-16"-31"16"-15,10 5 0 16,-3-5 16-16,7 5 1 0,-4 21 24 16,6 5 1-16,0 0-7 15,-3 11 1-15,9 40-5 16,-1 31 1-16,-2 23-8 16,9 0 2-16,13-3-7 0,8-17 1 15,-5-29-8-15,3-13 1 16,-5-18-4-16,-4-8 0 15,-8-8-3-15,3-4 0 16,-6-5-4 0,-11-14 1-1,-17-23-3-15,-2-22 0 16,-12-37 2-16,-3-15-1 0,0-25 1 16,9 12 0-16,11 16 0 15,11 23 0-15,20 23 0 16,6 17 0-16,8 8-7 0,11 11 2 15,17 9-4-15,11 6 0 16,3 8-3-16,2 12 1 16,-2 8-3-16,-3 8-1 15,-5 18-2-15,-15 8 1 16,-50-51-1715-16</inkml:trace>
  <inkml:trace contextRef="#ctx1" brushRef="#br1" timeOffset="-87361.41">22116 3089 1419 0,'0'0'0'0,"0"0"51"16,37-25 0-16,-12 2 14 15,20-2 1-15,17-7-27 0,8 1 0 16,3-11-21 0,8 8 1-1,9 17-9-15,-20 11 1 0,-22 18-1 16,-17 2 2-16,-20 8-1 15,-6 15 1-15,-5 14 2 16,6 11-1-16,-6 1 2 16,0-12 0-16,6-9 1 15,13 1 0 1,12-12-2-16,8 0 1 0,9-11 0 0,11-9 0 16,3-22 3-16,8-15 0 15,-70 26-1532-15</inkml:trace>
  <inkml:trace contextRef="#ctx1" brushRef="#br1" timeOffset="-87126.55">23491 2336 1394 0,'0'0'0'16,"0"0"24"-16,-20-42 1 15,15 22 23-15,5 8 1 16,0 12 15-16,0 15 0 15,0 21-22-15,5 32-1 16,4 26-9-16,2 11-1 16,0 19-2-16,1 1 0 0,2 11-6 15,8-6 0-15,9-22-2 16,8-24 0 0,-8-38-2-16,-3-29 1 0,-28-17-1520 0</inkml:trace>
  <inkml:trace contextRef="#ctx1" brushRef="#br1" timeOffset="-86620.6">23727 2730 1394 0,'0'0'0'16,"0"0"24"-16,0 0 1 15,0 0 27-15,0 0 1 16,0 0-10-16,22 36 1 16,-8 27-22-16,0 22 2 15,0 2-8-15,0 1 1 0,3-20-3 31,3-5 0-31,2-27 1 16,1-22-1-16,13-8 6 16,6-17-1-16,23-15 5 15,-1-25 1-15,-2-11 3 16,-9-6 1-16,-8-11-2 0,-14 11 0 16,-11 17-3-16,-3 20 0 15,-12 14-5-15,-5 17 2 16,-5 42-6-16,-7 12 2 15,-5 17-5-15,12 8 1 0,13-11-4 16,12-11 0-16,-3-15-2 16,8-5 0-16,-8-17 0 15,-3-12 0-15,8-11-2 16,12-14 1-16,8-8-1 16,0-17 0-16,-11-9 0 15,3-12 0-15,2-10 2 0,1-1 0 16,-12 12 1-16,-3 22-1 15,-22 40 1-15,0 0 1 16,12 40-1-16,-4 13 1 16,3 15-3-16,6 3-1 15,0-3 0-15,19-20-1 32,29-11-1-32,5-17 0 0,3-14-2 15,-6-12 1-15,3-19-1 16,6-12 1-16,-76 37-1718 15</inkml:trace>
  <inkml:trace contextRef="#ctx1" brushRef="#br1" timeOffset="-84844.33">26367 2749 1168 0,'0'0'0'0,"28"-62"83"16,-9 11 1-1,-2-5 49-15,-5 7 1 16,-12 24-81-16,0 11 1 16,0 14-32-16,-31 5 2 0,-25 35-13 15,-6 22 0-15,-8 23-4 16,22 17 1-16,12 14-2 15,10-8 1-15,18-9 0 16,30-20 0-16,32-16-1 0,24-27 2 16,20-16-1-16,1-31 1 15,-4-20 1-15,-2-14 1 16,-4-23 2-16,-10-12 2 16,2-2 0-16,-19 0 2 15,-14-3 0-15,-20 14 0 16,-17 23 1-16,-11 23 0 0,0 25-2 15,-31 11 0-15,-8 51-3 16,-3 15 0 0,0 16-3-16,16-8 0 15,21-3-3-15,24-14-1 16,24-22 0-16,21-10-1 16,9-19 0-16,3-17-1 15,-12-11-1-15,-10-20 2 16,-12-17-1-16,-6-3 0 15,-13-12 2-15,-18-5-1 0,-13-2 1 16,-12 2 0-16,-16 8 1 16,2 15 0-16,3 14-2 15,3 14 2 1,14 22-2-16,0 15 1 0,8 14-2 0,12 0 1 16,14-5 0-16,11-10-1 15,27-13-3-15,1-17 0 16,6-15-3-16,-9-5-1 15,-11-6-8-15,-3 6 0 16,-14 0-11-16,-3 11 2 16,-14 9 0-16,-11 11 1 15,0 0 8-15,0 25 2 16,-8 18 6-16,0 19 0 16,2 9 3-16,6 3 1 15,11-21 0-15,26-7 0 16,27-21 1-16,1-14 0 15,2-22 2-15,-14-14 0 16,-5-12 2-16,-3-3 0 16,-3-8 4-16,-5-3 1 15,-7 3 3-15,-13 11-1 0,-11 17 0 16,-3 9 1-16,-3 11-2 16,2 11 1-16,-2 26-3 0,3 14 1 15,9 17-2 1,16 0 0-16,28-11-2 0,31-15 0 15,25-16-2-15,20-15 0 16,-12-22-2-16,4-15 1 16,-6-11-3-16,-23-14 0 15,-19-11-6-15,-20-12 2 32,-20-5-14-32,-13-3 0 15,-23 0-9-15,-20 14 0 0,-8 11 2 16,-14 23 2-16,-22 26 2 0,-4 13 1 15,4 15 3-15,-1 11 2 16,3 12 3 0,9 14 2-16,19 10 2 0,9 10 1 15,17 8 0-15,11-3 1 16,11-14 3-16,22-23-1 16,26-16 1-16,19-27 1 15,17-33-2-15,3-20 1 16,-11-25 2-16,-17-3 1 15,-17-4 0-15,-14-2 0 16,-11-16 0-16,-6-16 0 16,-2-21 2-16,-18 39 0 15,-5-6 4-15,0 17 1 16,0 26 2-16,-5 45 1 0,5 8 2 16,-14 9 1-16,-6 26-6 15,-14 47 2-15,6 24-3 16,9 13 0-16,13 9-3 0,15-6 0 31,19-2 0-31,8-18-1 0,17-19 0 16,1-18 0-16,-1-24-1 15,3-27 2-15,11-16 0 0,1-20 0 16,-15-15 1-16,-11-7 0 16,-5 2 1-16,-15 8 0 15,-8 12 1-15,-8 17 0 16,-3 3 0-16,-3 11 1 15,0 0-1-15,-12 17-1 16,1 14 0-16,0 20 0 0,11 5-2 16,11 1 0-16,17-3 0 15,3-17 1-15,6-6-2 32,-4-17 1-32,4-8 0 15,-1-18 0-15,-2-8-1 16,5-11 0-16,-5 0 1 0,2-20-1 15,-11-3 1-15,-8 29 1 16,0-1 0-16,-11 15 1 16,2 0 0-16,-8 11 1 15,0 0-2-15,9 11 2 16,-4 12-3-16,15 28 1 0,-1 11-2 16,32-5 1-16,22-15 0 15,8-16-1-15,3-21 0 16,-8-10 1-16,-76 5-1629 0</inkml:trace>
  <inkml:trace contextRef="#ctx1" brushRef="#br1" timeOffset="-84443.54">31103 2381 1394 0,'0'0'0'16,"-28"-5"35"-16,8 5 1 16,-5 11 29-16,2 0 0 0,-10 15-12 15,2 11 0-15,5 14-29 16,4 11 1-16,11 6-10 15,11 0 0-15,11-6-4 16,17-19 0-16,14-9-3 16,28-17-1-16,34-17 4 15,6-26 0-15,-15-16-1 0,-22-9 1 16,-14-17-1-16,-17-6 1 16,6-8 3-16,-15-23 0 15,-8-19 1-15,-5-27 1 16,-3-10-2-16,-6 0 1 0,-5 16-2 15,-6 35 1-15,-6 47-3 16,1 32 1-16,5 31-3 31,-17 20 2-31,-3 59-4 0,3 26 1 16,0 28-2-16,12 15 1 16,2 27-3-16,3 6 2 15,3-2-3-15,0-4 2 16,-1-8-2-16,7-25 0 15,10-40 0-15,-5-51 0 0,-2-40-3 16,-12-42 1-16,0 31-1575 16</inkml:trace>
  <inkml:trace contextRef="#ctx1" brushRef="#br1" timeOffset="-83578.3">31476 2361 1344 0,'0'0'0'16,"0"0"21"-16,0 0 2 15,0 0 18-15,50-17 1 16,-2 23-3-16,22 0 1 15,23-1-16-15,16 10 1 16,3 16 3-16,-13 6 0 16,-27 5-1-16,-24 15 1 0,-28-1 0 15,-23 4 0-15,-14 5-3 32,-11 3 0-32,3 0-2 15,5-6-1-15,6-8-2 16,11-3 2-16,15-14-4 0,13-12 0 15,6-16-4-15,16-12 2 16,18-20-3-16,11-8 1 16,2-9-1-16,4-13 2 15,-1-10 0-15,-5-7-1 16,-17 2 2-16,-20 0 0 16,-14 25-2-16,-22 18 1 15,-17 30-4-15,-23 21 0 0,-16 16-1 16,-6 15 1-16,17 11-4 0,20 8 0 15,22-13-3-15,28-10 2 16,31-7-1-16,14-15-1 16,-3-20-1-16,-3-16 1 31,-2-27-2-31,-18-13 1 16,-13-9 1-16,-14-14-1 15,-15-5 0-15,-16 2 2 16,-9-11-2-16,-8 8 2 0,-5-5-2 15,-9 22 1-15,-12 32-1 16,-13 30 1-16,-23 32 0 16,6 20-1-16,17 19 0 15,22 4 1-15,22 2-2 16,23-14 1-16,23 0 0 0,27-12-1 16,43-13 0-16,2-18 0 15,-16-13 1-15,-9-24 0 16,-11-8-1-16,-9-16 1 15,-5-1-2-15,-17-6 1 16,-8-8-1-16,0 9 0 16,-1-1-1-16,-5 15 1 15,-5 17 0-15,-9 11 1 16,0 0-1-16,11 5 0 16,-6 15-1-16,1 6 1 15,5 11-1-15,3-12 1 16,6-5-1-16,11-9 1 0,0-5-1 15,11-12 0 1,5-8 0-16,-2-9 0 0,-14 4 0 16,-14 2 0-16,-6 8 0 15,-11 9 0-15,0 0 0 16,14 0 0-16,-8 14 0 0,0 23 0 16,8 37 0-16,5-6 0 15,6-6 0-15,1-11 0 16,-1-20 0-16,3-8 0 15,0-20 0-15,9-18 0 16,-37 15-1720-16</inkml:trace>
  <inkml:trace contextRef="#ctx1" brushRef="#br1" timeOffset="-83327.47">33288 1603 1356 0,'0'0'0'0,"62"-12"47"16,2 18 0-16,18 25 41 0,8 43 0 15,-1 39-35-15,12 54 2 16,12 51-37-16,-29 31 1 16,-42 6 1-16,-62 6-1 15,-67-12-3-15,-50-25 2 16,-46-32-3-16,-10-36 1 15,10-43 2-15,29-53 0 16,154-60-1453-16</inkml:trace>
  <inkml:trace contextRef="#ctx0" brushRef="#br1" timeOffset="-67432.42">27180 11412 0,'0'0'0,"0"0"0,0 0 0,0 0 16,0 0-1,0 0 1,0 0-1,0 0 1,0 0-16</inkml:trace>
  <inkml:trace contextRef="#ctx1" brushRef="#br1" timeOffset="-66467.64">21488 4732 300 0,'0'0'0'0,"0"0"7"0,0 0 1 16,0 0 43-16,0 0 1 15,0 0 40-15,0 0 0 16,-31-14-18-16,31 14 1 31,0 0-17-31,0 0 0 0,0 0-18 0,0 0 2 16,0 0-8-16,0 14 0 16,20-3 0-16,22-2 0 15,28-4 3-15,11-5 0 16,9 0 0-16,0-5 0 0,5 2 3 15,-8-3 1 1,-14 0-3-16,-20 1 1 0,-16 5-5 16,-15-6 0-16,-22 6-2 15,12 0 0-15,-12 0 1 16,0 0 0-16,0 0-3 16,0 0 1-16,0 0-2 15,0 0 1-15,0 0-5 16,14 0 1-16,-3 0-3 0,0 0 0 15,-11 0-1378-15</inkml:trace>
  <inkml:trace contextRef="#ctx1" brushRef="#br1" timeOffset="-65978.2">22865 4253 539 0,'0'0'0'0,"0"0"66"15,0 0 2 1,0 0 18-16,0 0 1 16,12-25-22-16,-12 25 0 15,0 0-3-15,0 0-1 16,0-12 5-16,0 12 2 0,0 0-4 16,0 0 1-16,0 20-9 15,2 40 0-15,1 27-12 16,0 18 1-16,0-11-12 15,0-12 2-15,0-3-10 16,5-3 0-16,3-2-6 0,0-12 1 16,-8-5-7-16,3-9 2 15,-1-17-2-15,1-5 2 32,0-21 0-32,-6-5-1 15,0 0 1-15,22-16 0 16,9-35-1-16,8-12 0 0,-39 63-1412 15</inkml:trace>
  <inkml:trace contextRef="#ctx1" brushRef="#br1" timeOffset="-65515.6">23514 4352 866 0,'0'0'0'16,"25"-20"14"-16,-3 3 2 15,-2 3 9-15,-9 9 1 16,-11 5-1-16,0 0 2 16,0 0-5-1,-20 19 0-15,-33 24-1 16,-23 8 2-16,-2-3-1 0,-4-3 2 16,21-2 1-16,7-6-1 15,18-6-1-15,14-6 0 16,2-11 1-16,9-2 1 15,-1-7 1-15,12-5 3 16,-16 6 1-16,16-6 1 16,-12 6 2-16,12-6-1 15,0 0 2-15,0 0 1 0,0 0 3 16,17 14 1-16,11 11-4 16,28 18 0-16,20-1-9 15,20-2 1-15,5-3-7 0,-6-6 1 16,-14-11-6-16,-2-3-1 15,-17-6-1-15,-1-11-1 16,-7 0-3-16,-10 0 1 16,-4-6 0-16,-21 6 1 15,-2-5 5-15,-17 5 0 16,0 0-2-16,0 0 2 16,0 0-1460-16</inkml:trace>
  <inkml:trace contextRef="#ctx1" brushRef="#br1" timeOffset="-64469.16">24869 4839 916 0,'0'0'0'0,"5"-39"87"15,-5 13 0-15,0-2 14 0,0 8 1 16,-5 6-37-16,5 14 2 16,-6-17-25-16,-8 8 2 15,-8 7-11-15,-12 13 0 16,-22 9-6-16,2 14 0 16,10 17-1-16,10 11 1 15,11 9-4-15,7 8 1 16,10 15-3-16,6-7 2 15,6 1-3-15,5 3 0 0,3-9-5 16,8 0 1-16,4 3-3 16,2 8 0-16,0-5-1 15,-9-6 0-15,-13-22 3 16,-12-9-1-16,-11-14 2 0,-8-20 0 16,-14-9-2-16,0-19 1 15,-6-20-7-15,14-20 1 31,0-17-9-31,9-9 0 0,22 77-1503 0</inkml:trace>
  <inkml:trace contextRef="#ctx1" brushRef="#br1" timeOffset="-64126.04">24423 5547 992 0,'0'0'0'15,"0"0"0"-15,42-14 0 16,-6-3-5-16,23-3 2 31,17-2 0-31,14 7 2 0,-1-2 1 0,-2 3 0 0,-3 3 3 16,-13-3 0-16,-24 3 6 15,-16-4 0-15,-14 10 5 32,-17 5 2-32,14-6 5 15,-14 6 2-15,0-14-2 16,-6 3 2-16,1-1 0 16,2 1 2-16,3 11-5 0,-3-14 0 15,3 14-3-15,-11 5 0 16,11-5 1-16,-8 26 1 15,-4-6-1-15,4 11 1 16,-1 11 1-16,7 6 2 16,4 15-2-16,4-1 0 15,5-2 2-15,1-12 1 16,2-17 0-16,8-11 1 0,0-18-2 16,9-13 1-16,9-17 3 15,4-12 1-15,-44 40-1220 16</inkml:trace>
  <inkml:trace contextRef="#ctx1" brushRef="#br1" timeOffset="-63845.83">25528 4842 1030 0,'0'0'0'0,"0"-31"5"0,0 14 2 16,6 0-6-1,-1 9 1-15,-5 8 31 0,0 0 1 16,6 25 17-16,-3 26 2 16,-3 42 3-16,-6 18 1 15,-2 13-1-15,2 1 1 16,12-9-14-16,5-8 1 16,14-9-8-16,11-20 1 15,4-22-6-15,2-26 2 0,-17-31-8 16,3-17-1-16,-28 17-1311 15</inkml:trace>
  <inkml:trace contextRef="#ctx1" brushRef="#br1" timeOffset="-63392.66">25794 5292 1042 0,'0'0'0'15,"0"0"3"-15,0 0 2 16,0 0 2-16,0 0-1 16,0 37 6-16,0-6-1 15,0 26-1-15,0 11 1 16,3 0 3-16,6-20-1 15,5-8 9-15,-3-12 1 16,-5-14 11-16,-6-14-1 16,19-5 13-1,4-12 1-15,2-9 1 16,-3-5 0-16,-5 5 7 0,-6 7 0 16,-5-1 0-16,-3 8 0 15,-3 12-8-15,0 0 0 16,0 0-11-16,17 6 0 15,-12 20-10-15,6 10 1 16,3 7-7-16,3-3 0 16,0-15-4-16,0-8 1 15,3-11-5-15,13-9 0 16,15-11-2-16,0-12 2 16,2-11-1-16,-5-5 1 15,-6 2 0-15,-5 9 2 16,-17 8 0-16,-12 15 1 15,-5 8-1-15,0 0-1 16,12 20-3-16,-10 17 1 16,10 19-4-16,-1 7 1 15,9-12-4-15,-4-15 1 0,7-13-4 16,8-23 1-16,-31 0-1612 16</inkml:trace>
  <inkml:trace contextRef="#ctx1" brushRef="#br1" timeOffset="-62494.87">27671 4494 577 0,'0'0'0'16,"14"-31"88"-16,-8 2 1 15,0-10 31-15,-1-4 1 16,-5 6-69-16,-11 6-1 15,-6 0-14-15,-8 0 1 16,-17 11-9-16,-6 14 2 16,-5 15-8-16,-3 19 2 15,5 23-6-15,-2 17 1 16,8 6 1-16,11 8 0 16,6 0-3-16,6-8 0 15,13-6-4-15,12-20 2 0,6-14-2 16,10-12-1-16,7-16-1 15,10-23 1-15,20-20 0 16,3-19 1-16,-6-18 1 16,-5-2 2-1,-3-15 7-15,-3-5 0 0,-3-9 6 0,-13-8-1 16,-10 2 3-16,-10 12 1 16,-12 17-5-16,1 28 1 31,2 29-6-31,3 25-1 0,-28 42-6 0,11 20-1 15,-5 43-5-15,13 20 1 16,9 14-7-16,9 8 2 16,19-14-4-16,3-17 0 15,13-28-1-15,10-26 2 16,5-31-1-16,-3-31 0 31,-3-31 0-31,0-20 2 16,-53 51-1425-16</inkml:trace>
  <inkml:trace contextRef="#ctx1" brushRef="#br1" timeOffset="-62109.93">27994 4035 992 0,'0'0'0'0,"0"0"21"0,0 0 1 15,59 20 24-15,3-14 0 16,47-12-9-16,17 0 1 15,-19-2-4-15,-12-4 1 16,-25 4-6-16,-19 2 1 16,-15 6 7-16,-16 0 0 0,-20 0-5 0,0 0 0 31,-11 0-17-31,0 6 1 16,-12 2-13-16,-2-8 2 15,-14 6-5-15,8-6 0 16,8 0-5-16,4 6 2 15,-4-6-6-15,4 8 1 16,-7 15 1-16,4 14 2 0,0 19 5 16,5 12 0-16,14 9 2 15,8 8 0-15,10 3 7 16,7-12 1-16,-5-2 9 0,2-12 0 16,-2 0 5-16,-3-5-1 15,-8-3 0-15,-12-15-1 16,6-39-1240-16</inkml:trace>
  <inkml:trace contextRef="#ctx1" brushRef="#br1" timeOffset="-61876.29">27509 5185 992 0,'0'0'0'0,"0"0"49"15,0 0 1-15,0 0 46 16,42 20 0-1,56-26-24-15,23-8 0 0,13-9-24 32,18-2 2-32,30-1-13 0,-5-5 1 15,-34 6 3-15,-34 5 2 16,-33 14-9-16,-28 12-1 16,-26 19-2-16,-33 6 0 0,11-31-1391 15</inkml:trace>
  <inkml:trace contextRef="#ctx1" brushRef="#br1" timeOffset="-61425.86">27958 5601 992 0,'0'0'0'15,"-6"-42"46"-15,6 5 0 0,-6 0 6 16,1 6 2-16,5 11-2 15,-6 14-1-15,6 6-6 16,-25 6 1-16,-17 34-11 16,0 19 1-16,-6 23-7 0,3 6 1 15,-3 11-7-15,15-5 0 16,13-9-5-16,20-15 2 16,20-16-6-16,19-17 2 15,9-23-2-15,-1-28 2 16,-10-20 0-16,-1-17 0 15,4-11-1-15,2-20 2 16,-6-12 4-16,-2-5 2 16,-9-17 5-16,-8 8 1 15,-9 4 0-15,1 16 2 16,-6 31-8-16,-3 29 2 16,0 28-4-16,-3 31 2 15,6 48-5-15,2 26-1 0,1 20-4 16,-1 5 0-1,7 0-5-15,4-5 1 0,15-20-3 16,6-18 0-16,11-36-3 0,10-34 0 16,1-22-2-16,-5-32 0 15,-54 37-1556 1</inkml:trace>
  <inkml:trace contextRef="#ctx1" brushRef="#br1" timeOffset="-61009.82">28580 5505 1218 0,'0'0'0'16,"0"0"11"-16,40-20 1 15,-18 14 8-15,-5 12 0 16,-3 11 20-16,8 17 2 16,9 25-1-1,-8 24 2-15,-18 1 0 16,-10 10-1-16,-18-6-3 16,4-17-1-16,-4-15-3 15,6-8-1-15,9-25 0 16,8-9 1-16,0-14-2 0,0 0 2 15,14-42-3-15,20-9 0 16,8-17-2-16,5-14 1 16,1-12-5-16,-6 6 1 15,-3 9 4-15,-13 22 0 16,-15 26-4-16,-11 14 1 16,0 17-3-16,-28 26 0 15,-3 33-7-15,-8 29 0 16,8 5-2-16,11 1 1 0,15-6-9 0,7-15 0 15,21-16-4-15,30-15 1 16,29-22-3-16,19-20 0 16,14-14 0-16,-9-17 0 15,-10-17-2-15,-18-9 1 16,-22-16-2-16,-19-10 1 16,-29-27-11-1,-33-23 1-15,25 133-1672 16</inkml:trace>
  <inkml:trace contextRef="#ctx1" brushRef="#br1" timeOffset="-60709.16">27363 3588 766 0,'0'0'0'15,"-28"-6"1"-15,0 17 0 0,2 32 10 16,-4 33 1-16,-15 29-2 16,-9 34 1-1,-13 45 8 1,-12 28 1-16,-2 37 16 16,8 12 1-16,25 19 1 0,54 12 2 15,73-6 18-15,38-11 0 16,35-20 0-16,42-57 0 15,44-65-2-15,-2-68 0 16,-34-68-8-16,-9-59 1 0,-193 62-1132 16</inkml:trace>
  <inkml:trace contextRef="#ctx1" brushRef="#br1" timeOffset="-60429.3">29386 3998 967 0,'0'0'0'15,"16"-56"28"-15,4 5 1 16,14 3 16-16,-3 16 1 16,5 44-16-16,15 33 2 15,22 46-1-15,5 53 2 16,15 74 4-16,-20 43 0 0,-31 39 3 31,-48 17 1-31,-50-14-4 16,-31-43 0-16,-14-47-4 0,-3-26 1 15,17-20 0-15,25-28-1 16,23-35 14-16,14-36 2 16,25-68-1325-16</inkml:trace>
  <inkml:trace contextRef="#ctx1" brushRef="#br1" timeOffset="-59661.91">30216 6357 829 0,'0'0'0'16,"0"-45"115"-16,0 14 1 15,3 0 22-15,2 5 0 16,1 15-81-16,-6 11 2 16,6-12-17-16,-6 12 1 0,0 0-8 15,-3 29 1-15,-6 33-9 16,1 20 1-16,-9 12-1 16,0-1-1-16,9-2-4 15,5-21 0-15,6-16-4 16,5-14 0-1,1-29-3-15,5-11 0 0,8-11 0 0,15-15 1 16,10-27 6-16,1-10 1 16,-17-2 4-16,-9-3 1 15,-10 0 3 1,-4 14 0-16,-8 23-4 16,-3 17 1-16,3 14-3 0,-11 17 0 15,0 40-9-15,5 11-1 16,6 20-7-16,20-6 0 15,19-9-5-15,14-16 1 16,12-20-3-16,-1-12 1 31,-2-25-2-31,-8-14 0 0,-7-17 0 16,-16-6 1-16,-3-22 0 16,-14-6 0-16,-8-3 2 15,-15-20 0-15,-13-11 2 0,-15 0 0 16,-2 11 3-16,0 28 0 15,5 29 2-15,1 28 0 16,10 23 0-16,6 23 1 16,6 19-4-16,17 12 1 15,19 2-7-15,14-2 1 16,-39-74-1709-16</inkml:trace>
  <inkml:trace contextRef="#ctx1" brushRef="#br1" timeOffset="-58909.06">31234 6366 1318 0,'0'0'0'16,"-14"-40"9"-16,-8 12 0 0,-9 5 8 0,-3 12 0 16,-2 11 14-16,-6 17 2 15,-6 14-8-15,6 17 1 32,11 11-3-32,9 7 0 15,11-10 4-15,16-10 0 16,6-10 0-16,26-19 1 15,22-17-3-15,14-11 0 0,8-14 8 16,-11-7 1-16,-14-10-3 16,-11-3 2-16,-14-9-3 15,-11 11 2-15,-12 15-6 16,-5 11 1-16,-3 6-3 16,0 11 1-16,0 0-9 15,-14 25 1-15,-8 40-4 16,-1 17-1-16,9-5-4 0,11-3 0 15,14-12-4-15,12-14 1 16,11-23-2-16,-1-16 0 16,7-12 0-16,-7-22-1 15,12-18 0-15,0-11 2 16,-9-5 0-16,-7-9 2 16,-7-11-1-16,-8-9 2 15,-8-6 3-15,-4-5 0 16,-2 11 3-16,-2 21-1 15,2 30 0-15,-3 17 1 16,3 20-2-16,-20 37 1 16,1 31-4-16,2 22 0 15,5 15-5-15,7 5 2 0,10 4-4 16,1-9 0-16,11-26-1 16,14-8 1-16,11-26-1 15,11-22 0-15,6-29 0 0,8-25 0 16,-2-17 0-16,-6-15 1 15,-6-7 1-15,-16-18 1 32,-9-11 1-32,-3 0 1 0,-11-20 0 0,0 0 1 15,-6 3 2-15,4 22 0 16,-12 32-2-16,0 25 2 16,0 37-2-1,-17 31 1-15,-8 57-5 0,-4 22 1 16,-1 21-3-16,2 2 1 15,14 0-1-15,8-11 0 16,17-18-1-16,14-22 0 16,12-19-2-16,11-24 0 15,8-24 0-15,11-21 1 16,-67 6-1715-16</inkml:trace>
  <inkml:trace contextRef="#ctx1" brushRef="#br1" timeOffset="-57426.03">26712 7357 715 0,'0'0'0'16,"0"0"18"-16,-31 22 0 15,25-7 41-15,6-15 0 16,0 14 21-16,0-3 0 16,6 3 0-16,33 3 2 15,43-5-35-15,21-7 1 0,10-10-9 16,-4-12 0-16,-16 2-2 16,-15-4 0-16,-10 7 5 15,-18 1 0-15,-19 11 1 16,-23 0 1-16,-8 0-7 0,-25 14 1 15,-31 9-4-15,-9 8-1 16,1 6-15 0,-15 0 0-16,4 2-12 0,-1-2 0 15,23-6-4-15,13 0-1 16,21-8-1-16,19-3 0 16,17 0-3-16,19-3 2 15,23-12-3 1,11-2 1-16,-11-9 0 15,-17 4 2-15,-14-4 1 16,-14 0 0-16,-14 6 2 16,17 0 1-16,-17 0 6 0,0 0 0 15,0 0-1367-15</inkml:trace>
  <inkml:trace contextRef="#ctx1" brushRef="#br1" timeOffset="-56417.48">28426 7227 728 0,'0'0'0'16,"0"0"91"-16,14-49 0 0,-8 24 38 15,-1 5 0-15,1 6-72 0,-6 14 1 16,3-11-11-16,-3 11 1 16,0 0-10-16,17 17 0 15,-6 36-6-15,0 32 1 16,-5 9-6-16,-4 5 1 16,1 6-3-16,-3-1-1 31,-3 10-2-31,1-9 0 0,2-15-4 15,2-5 0-15,1-28-2 16,-3-15-1-16,3-16 1 0,3-18 0 16,-6-8-3-16,22-3 2 15,1-25 1-15,7-17 0 16,1-18 4-16,3-10 0 16,-3-4 4-16,-3-2 1 15,-3 22-1-15,-11 18-1 16,-3 22-1-16,-11 17 0 0,0 0-2 15,9 8 2-15,-1 40-9 16,9 9 0 0,-6 17-6-16,6-6 0 0,8-6-3 15,12-11 2-15,5-3-4 0,17-17 2 16,5-11-2-16,4-14 0 16,2-6-1-16,-11-17 1 31,-6-3 0-31,-11-6 0 15,-14 1 0-15,-8-3 1 16,-9 8 2-16,-11 6 1 16,0-3-1-16,0 5 2 15,0 12 1-15,-17-20 1 16,17 20-1630-16</inkml:trace>
  <inkml:trace contextRef="#ctx1" brushRef="#br1" timeOffset="-54626.17">30118 7269 614 0,'0'0'0'0,"0"0"77"0,-3-37 0 16,-3 17-43-16,1 3 0 16,5 17 6-16,-14-11 0 15,3 17 2-15,-12 22-1 16,-19 43-5-16,-6 14 0 15,6 22 0-15,9 18 1 0,7 11-1 16,15 3 1-16,6-6-4 16,5-11 0-16,16-18 1 15,7-5 1 1,13-25 2-16,9-23 1 0,6-20-1 16,2-31 0-16,6-25 3 15,0-21 1 1,-59 46-1228-16</inkml:trace>
  <inkml:trace contextRef="#ctx1" brushRef="#br1" timeOffset="-54383.49">30180 7606 916 0,'0'0'0'0,"0"0"5"0,0 0 0 16,0 0 3-16,0 0 0 15,0 0 12-15,92-11 2 16,32-9 19-16,19-11 2 16,-9 0 22-16,-10 5 0 15,-23 1-6-15,-14 8 2 16,-17 8-14-16,-28 6 0 0,-20 9-11 16,-22-6 0-16,0 0-1150 15</inkml:trace>
  <inkml:trace contextRef="#ctx1" brushRef="#br1" timeOffset="-54114.66">30732 7532 1054 0,'0'0'0'16,"-11"-25"33"-16,5 11 1 15,6 2 34-15,0 12 0 16,0 0 10-16,0 0 0 15,0 0-19-15,-5 17-1 16,16 49-11-16,0 18 0 0,1 10-8 16,-4-6 0-16,3 5-5 15,-5 1 0 1,-1-15-9-16,4-14 1 0,5-11-6 16,0-17 0-16,-9-23-2 15,-5-14 1-15,0 0-1443 16</inkml:trace>
  <inkml:trace contextRef="#ctx1" brushRef="#br1" timeOffset="-53626.07">30853 7875 1243 0,'0'0'0'16,"0"0"16"-16,0 0-1 0,0 0 20 31,11 9 0-31,-5 13 13 0,-3 26 2 16,-1 26-15-16,-2 8 1 15,-5 0-4-15,5-8-1 16,8-12-2-16,3-14 2 16,1-22-3-16,-1-12 1 15,-11-14-1-15,22-3 0 16,15-25 5-16,-1-6 0 0,3-9 8 16,-8-2 0-1,-11 3 0-15,-3 5-1 16,-6 6-4-16,-5 11 0 0,-6 20-4 15,2-12 1-15,-2 12-8 16,-5 15-1-16,-1 27-9 16,3 6 1-16,-2 9-8 15,13-15 1-15,12-8-4 0,16-11-1 16,15 2-1-16,5-16-1 16,3-12-1-16,-6-14 1 15,-16-8-1-15,-6-12 1 16,-12-3 0-16,-10-8 0 15,-9-9 3-15,-6-5-1 16,-5 0 2-16,0 2-1 16,-6 15 3-16,5 14 0 31,7 11 0-31,5 20 1 0,0-6-4 0,0 6 2 0,14 0-7 31,17 3 1-31,-31-3-1728 16</inkml:trace>
  <inkml:trace contextRef="#ctx1" brushRef="#br1" timeOffset="-53412.43">31554 7736 1080 0,'0'0'0'0,"0"0"0"0,0 0 0 15,0 0-1-15,0 0 0 16,28-14 7-16,14 8 0 15,23-11 22-15,19 3 2 16,6 3 24-16,-9 5 1 16,-19 3 4-16,-14 3-1 15,-17 0-15-15,-15 0 1 16,-16 0-1141-16</inkml:trace>
  <inkml:trace contextRef="#ctx1" brushRef="#br1" timeOffset="-52372.58">32236 7164 690 0,'0'0'0'15,"0"0"32"-15,0 0 1 16,0 0 35-16,0 0 1 15,0 0-8 1,37-5 2-16,24-4-31 0,32-2-1 0,11-9 2 16,5 3-1-16,-16 6 4 15,-23 5 0-15,-20 6 0 16,-19 0 0-16,-17 3-9 16,-14-3 1-16,0 25-7 31,-11-5 2-31,11-20-1064 0</inkml:trace>
  <inkml:trace contextRef="#ctx1" brushRef="#br1" timeOffset="-52126.43">32517 7144 941 0,'0'0'0'16,"0"0"0"-16,-17-5 0 15,17 5-1-15,-6 11 1 16,1 3 20-16,-4 29 1 15,4 45 28-15,-1 19 0 16,6 15 13-16,0 2 1 0,6 10-3 16,-6-4 1-16,0-8-12 15,0-15 2-15,0-19-9 16,8-14 2-16,6-32-11 0,6-16 0 16,13-26 3-16,15-20 0 15,-48 20-1274-15</inkml:trace>
  <inkml:trace contextRef="#ctx1" brushRef="#br1" timeOffset="-51578.47">32842 7940 829 0,'0'0'0'0,"0"0"1"31,0 0 1-31,3 31-5 16,2-5 1-16,-5 5 2 0,-11 14 0 15,-8 20 4-15,-9 6 1 16,-23-14 20-16,-8-1 1 15,0-7 41-15,0-18 1 16,17-11 8-16,9-9 0 16,13-11-4-16,3-9 0 15,6-2 0-15,2-14 0 16,4-7-6-16,-1-10 1 0,12-15-11 16,2 9 2-16,9 0-15 15,6 14 2-15,-9 14-8 16,0 12 0-16,0 8-10 0,14 17 0 15,17 14-9-15,2 11 1 16,-2 1-10-16,-8 2 1 16,-7-2-5-16,4-12-1 31,-3-11-1-31,3-15-1 16,2 1-2-16,1-17 1 15,16-9 0-15,0-11 0 0,-16-1 1 16,-12-4 1-16,-8 5 0 15,-12-1 1-15,-7-10 3 16,-10-9 0-16,-4 14 1 0,-7 6 0 16,-8 11 0-16,0 14 0 15,3 12-1-15,3 20 1 16,-6 10-2-16,3 21 0 16,3 5-3-16,8 3 0 15,6 3-2-15,11-8 0 16,5-9-1-16,12-14 1 0,9-12-1 15,7-19 0-15,-33-6-1570 16</inkml:trace>
  <inkml:trace contextRef="#ctx1" brushRef="#br1" timeOffset="-51250.52">33033 6773 640 0,'0'0'0'0,"8"-45"53"0,9 8 1 16,6 6 31-16,19 14 2 15,17 23-43-15,8 31 2 16,25 45-16-16,7 45 0 15,-1 60-10-15,-14 31 1 16,-8 26-3-16,-29 2 0 16,-35 9 7-16,-35-12 0 15,-36-16 3-15,-30-37 1 16,-38-37 16-16,4-32 0 0,11-27 9 16,112-94-1102-16</inkml:trace>
  <inkml:trace contextRef="#ctx0" brushRef="#br1" timeOffset="-48600.99">16976 10536 0,'0'0'0,"0"0"0,0 0 0,0 0 0,0 0 0,0 0 15,0 0-15,0 0 16,-15-15-16,-30 0 15,-15 15-15,15-15 0,-15 15 16</inkml:trace>
  <inkml:trace contextRef="#ctx1" brushRef="#br1" timeOffset="-37320.36">30311 11990 375 0,'0'0'0'16,"0"0"5"-16,0-29 1 16,0 29 14-16,-11-14 1 15,11 14 7-15,-25-14 1 31,8 8-11-31,-11 1 1 0,-3-1-3 16,-2 6 0-16,-1 6-2 16,0 2 2-16,-2 9-1 15,2 0 0-15,3 9-5 0,-5 8 2 0,-6 11-6 16,0 6 1-16,5 6-1 16,3 5 0-16,4-5-1 15,7 10 1-15,-5-4-1 31,8-1 1-31,-2 0-2 16,5 6 1-16,3 6-1 0,-8 0 2 0,2 11-1 16,9 0 1-16,0-9 0 15,5-2 0-15,3-1 1 16,-2-8 0-16,-1 0-1 16,3-8 0-16,6 0 1 15,0 2 0 1,-3 6 1-16,3 9-1 0,8 0 1 15,8-6 1-15,1-17 1 16,8-15 2-16,-5-4 2 0,2-7 1 16,-6-11 3-16,4-3 0 15,-1-2 2-15,4-3 1 16,7-4-1-16,9 1 2 16,0-3-2-16,1 0 1 31,4-3-2-31,-2-5 2 0,-3-6-2 15,0-3 0-15,0-3 1 16,0-5 1-16,6-7-1 16,-6-4 1-16,-5-10 1 15,-1-5 0-15,-2-3 2 16,-6-2 0-16,-8-4-2 0,-4 15 0 16,-2 5 4-16,3-2 1 15,3-6 0-15,2 0 0 16,4 0-3-16,-4-6 0 15,0-3 1-15,1-17 1 16,2-5-4-16,-11-9 1 16,-3 12-2-16,-5 2 0 15,-3 12 0-15,-9 5-1 0,-5 12-1 16,-6 0 0-16,-14-20 0 0,3-15 0 31,-5-22-1-31,-4 6 1 16,6 20-1-16,-5 25 1 15,-1 22-1-15,-8 21 0 16,-11 8-4-16,11 0 0 16,45 0-1403-16</inkml:trace>
  <inkml:trace contextRef="#ctx0" brushRef="#br1" timeOffset="-34693.46">14058 11518 0,'0'0'0</inkml:trace>
  <inkml:trace contextRef="#ctx1" brushRef="#br1" timeOffset="-33774.19">8016 4004 162 0,'0'0'0'16,"0"0"1"-16,0 0 2 16,0 0 8-16,0 0 0 15,0 0 20-15,-12-31 2 16,12 31 1-16,-11-20-1 0,3 9 0 16,-9-12 1-16,-6 3-9 15,-2 0 1-15,-3 3-3 16,3 9-1-16,2-3-2 15,4 5 2 1,-9-3-3-16,2 9 0 0,-7 3 0 0,2 9 0 16,0 5-5-16,-3 2 1 15,4 7-5-15,-1 5 1 16,-3 0-3-16,9 12 1 16,-3-4-4-16,-3 9 0 15,8 1-1 1,4 1 0-16,-4 7 0 0,4 11-1 31,2-6-1-31,0 1 2 16,3-7-2-16,-3 7 0 15,6-4 0-15,5 1 2 0,6 5-1 16,-5-3 0-16,-1 0 3 16,0 1 0-1,4-7 0-15,2 7 1 0,0-7 2 16,0 1 0-16,2-9 0 15,10-3 0-15,-1-2 0 16,0-1 1-16,9-2-1 0,2-3 1 16,1-6-2-16,-4-6 0 15,4 1-3-15,2-4 2 16,3-2-2-16,9-3 0 16,5-14 3-16,5-3 0 15,18-8 5-15,2-9 2 16,3-9 5-16,-5 1 2 15,-6-1 1-15,-12 3 2 16,-10 9-3-16,-6-5 2 16,-3-7-1-16,-3-14 2 15,3-22 2-15,-3-14 1 0,-2-18 2 0,-6-13 2 16,-3 7-3-16,-9 7 1 16,1 19 2-16,0-8 0 31,-6-23 2-31,-6-11 0 15,-5 9-3-15,-6 8 0 16,-3 25-4-16,-5 17 0 16,3 21-3-16,-9 16 0 0,-3 14-4 15,-8 12 0-15,-11 14-10 16,11 11 1-16,42-31-1221 16</inkml:trace>
  <inkml:trace contextRef="#ctx1" brushRef="#br1" timeOffset="-32450.77">1658 6674 740 0,'0'0'0'0,"-14"-56"24"0,8 16 0 16,-5-2 36-16,6 22 0 15,5 20-12-15,0 0-1 16,0 31-20-16,0 26 0 16,0 30-11-16,5 12 2 15,1-16-6-15,-1 2 0 0,9 2-4 16,3 1 1-16,0 6-2 16,3-26-1-16,8-20 2 15,3-23 0-15,-14-25 3 31,8-31 0-31,3-31 5 0,-3-18 0 16,-2 1 16-16,-7-6 1 16,-7 12 10-16,-4 13-1 15,-5 20 4-15,0 9 0 16,-5 20-3-16,5 11 0 16,0 0-6-16,17 6 0 15,-12-1-10-15,12 26-1 16,20 20-6-16,5 9-1 15,0-9-6-15,0-12 1 16,-3-10-5-16,3-9 1 0,-5-20-4 16,-1-12 2-16,-2-8-2 15,-9-16-1-15,-3-15 3 16,-8-3 1-16,-8 14 4 16,-12-2-1-16,-2-15 3 15,-3-25-1-15,-6-34 4 0,-5-9 1 16,2 9 2-16,3 26 1 15,3 41-4-15,8 24 1 16,6 14-3-16,6 22 0 16,8 26-6-16,3 31 2 15,14 39-7-15,2 9 2 16,4-2-5-16,5-21 2 16,6-19-3-16,-1-12 1 15,1 3-1-15,0-17 1 16,-15-17-2-16,-7-16 2 0,-9-15-4 15,-17-15 2-15,0 15-1535 16</inkml:trace>
  <inkml:trace contextRef="#ctx1" brushRef="#br1" timeOffset="-32304.79">2287 6754 904 0,'0'0'0'16,"0"0"2"-16,42 0 0 15,11-12 1-15,20-8 0 16,25-16 4-16,17-10 0 16,14-27-4-16,3-1 1 0,-132 74-706 15</inkml:trace>
  <inkml:trace contextRef="#ctx1" brushRef="#br1" timeOffset="-31746.36">3445 5751 853 0,'0'0'0'0,"0"0"16"0,-17-42 1 16,17 30 32-16,0 12 1 16,0 0 28-16,0 17 2 15,0 51-23-15,12 26 0 16,-1-1-9-16,3 6 0 16,8 0-9-16,9 15 0 15,11 22-7-15,3-6-1 16,8-17-5-16,-5-36 1 15,-17-24-7-15,-14-21 0 16,-9-21-11-16,-8-11 1 16,-14 3-10-16,-14-17 0 15,-20-18-13-15,-5-24 1 16,5-18-30-16,12-14 1 16,11 6-14-16,14 3 1 15,5 22 8-15,12 6 0 0,13 9 29 16,15-1 0-16,19 18 13 15,9 2-1-15,8 15 5 16,9 8 0-16,-4 8 2 16,4 21 1-1,-9 22 6-15,-22 17 1 0,-17 11 8 16,-15 11 1-16,-16-5 7 0,-11-17 0 16,-3-34 5-16,-3-11-1 15,6-23 9-15,0-31 1 16,0-51 6-16,8-9 0 15,6-2 3-15,8 5 1 16,0 0-5-16,12 6 0 16,2 3 0-16,8 11 0 0,10 11-7 15,4 15 0-15,7 27-7 32,13 10 0-32,3 13-5 15,20 4 0-15,-90-12-1578 16</inkml:trace>
  <inkml:trace contextRef="#ctx1" brushRef="#br1" timeOffset="-31626.49">4932 5952 1444 0,'0'0'0'15,"0"0"12"-15,0 0 2 16,0 0 5-16,0 0 0 16,0 0 48-16,0 0 2 15,0 0-26-15,-25 34 1 16,25-34-1343-16</inkml:trace>
  <inkml:trace contextRef="#ctx1" brushRef="#br1" timeOffset="-30982.57">1897 9067 690 0,'-3'-31'0'16,"-3"-31"23"-1,6-26 2-15,-5-11 25 0,-1 0 2 16,-11 11-17-16,-3 14 1 16,-2 32-10-16,0 22 0 15,2 26-6-15,-3 39-1 16,-19 60 1-16,6 8 0 15,13 3-1-15,9-3 1 16,14 9-1-16,9 3 0 16,13-1-3-16,6-19 1 0,23-40 0 0,19-34 0 15,20-36-1-15,0-35 1 32,16-45 7-32,-19-17 1 15,-20-3 6-15,-19 12 0 16,-20 11 6-16,-22 14 0 15,-12 0-2-15,-5 17 0 16,-11 20 0-16,8 22 1 16,2 26-4-16,1 15 1 15,-3 21-11-15,8 12 1 0,15 1-10 16,8-4 2-16,11-11-8 16,14-17-1-16,6-12-2 15,10-22 0-15,10-22-2 0,2-12 2 16,-6-20-2-16,-10 3 1 15,-23 0 2-15,-15 9-1 16,-21-4 3-16,-18-2 0 16,-30-14 2-16,-14 0 0 15,-3 13 1-15,11 24 0 16,5 31 0-16,24 25 0 16,7 31-2-16,23 0 1 15,6-8-3-15,22-9-1 0,-28-45-1374 16</inkml:trace>
  <inkml:trace contextRef="#ctx1" brushRef="#br1" timeOffset="-29894.75">3041 8642 1130 0,'11'-28'0'15,"20"-37"12"-15,0 0 0 16,-8 14 21-16,-18 6 0 16,-5 16 10-16,-11 9 0 15,-6 6-3-15,-8 20 1 16,-3 14 3-16,-3 17 1 15,-5 22-7-15,2 20 2 16,14 26-12-16,9 0 1 16,5-14-9-16,18-26 0 0,13-20-6 15,3-20 0-15,8-13-6 16,12-18 1-16,28-19-2 16,-3-21 1-16,3-22-3 15,-18-22 2-15,-10-15 0 0,-17-3 1 31,-14 9 0-31,-12 17-1 0,-10 3 4 0,-12 5-1 32,0-16 1-32,-2 10 1 0,2 18-1 15,11 17 2-15,0 28-4 16,6 17 1-16,0 0-2 16,0 8 0-16,6 29-4 0,0 22 2 15,-1 12-4-15,7 9 1 16,-7-18 0-16,-2 6-1 15,8 5-1-15,6 10 0 16,5 16 0-16,-2-3 0 16,8-5-1-16,3-9 1 15,-6-23-1-15,3-8 2 16,-5-20-2-16,2 0 1 16,0-11 0-16,3 3 0 15,3 11 0-15,-8-3 1 16,-7-8 1-16,-7-9-1 15,2 3 2-15,-5 3 1 16,-1 11 0-16,-5 20 1 16,0 11 1-16,-11 9-1 15,-9 0 1-15,-8-9 0 16,-2-14 3-16,-4-14 1 0,3-17 6 16,0-17 0-16,9-14 3 15,-4-34 1-15,10-40 0 16,10-28 0-16,6-12-1 15,11-7 1-15,9-18-1 0,14 0 0 16,13 0-6-16,15 8 1 16,19 26-3-16,-2 3 2 15,-3-8-4-15,-12 5 0 16,-16 6-4-16,-17 11 0 16,-14 19-2-16,-23 21 0 15,-5 17-2-15,-12 8 2 16,4 17-3-1,2 9 1-15,-3 5-1 0,-2 6 0 16,-1 6 0-16,-2 8 1 16,-6 17-2-16,3 29 1 0,3 53-1 15,8 20 0-15,11 20-1 16,18 8 1-16,4 9-3 16,15 3 1-1,11 0-4-15,6-12 2 0,11-22-2 0,0-3 1 31,-6-3-1-31,-5-11 2 16,-12-29-1-16,-13-28 2 16,-9-28-1-16,-8-20 1 0,-6-17 2 0,-20-31 0 15,-8-54 1 1,-9-17 0-16,-5-28 2 16,0 0 0-16,3 5 3 15,14 6 0-15,25-23 3 16,14 18 0-16,25 30 1 15,14 12 0-15,9 20-2 0,8 14 0 16,0 17-3-16,-2 11 1 16,2 0-3-1,0 9 0-15,3 5-2 0,3 6 0 16,13-6 0-16,1-2 0 16,-90 8-1719-16</inkml:trace>
  <inkml:trace contextRef="#ctx0" brushRef="#br1" timeOffset="-29476.8">11349 10868 0,'0'0'15,"0"0"-15,0 0 0,0 0 16,0 0-16,0 0 16,0 0-1,0 0 16,0 0-31</inkml:trace>
  <inkml:trace contextRef="#ctx1" brushRef="#br1" timeOffset="-29030.59">2056 10897 829 0,'6'-26'0'0,"0"-36"-2"15,5 0 0-15,-5 5-4 16,-1 14 0-16,-5 24 21 16,0 19-1-1,14 8 30-15,-8 46 1 0,11 51 21 16,-1 16 1 0,-2-19 2-16,3-8-1 15,6-6-18-15,2-12-1 16,3-14-10-16,9-14 2 15,-1-16-8-15,0-32 1 16,12-32-4-16,-3-10 2 16,-8-9 3-16,-7-8-1 15,-7-1-1-15,-4 12 0 16,-2 0 6-16,0 14 1 16,-11 11-4-16,-3 9 0 0,-3 14-3 15,0 0-1-15,11 11-9 16,6 12-1-1,8 19-6-15,9 9-1 0,8-2-3 16,-6-7 0-16,12-16-5 0,-1-15-1 16,1-17 0-16,0-14 0 15,-3-16-3-15,-9-15 2 16,-11-3-1-16,-8-14 0 16,-11-31 2-16,-6-12 1 15,-11-10 3-15,-12 10 0 16,-8 18 0-16,1 25 1 15,-4 28 4-15,14 17 0 16,3 23 0-16,12 12 2 16,-1 5-5-16,17 28 2 15,12 34-3-15,13 18 1 0,-36-97-1638 32</inkml:trace>
  <inkml:trace contextRef="#ctx1" brushRef="#br1" timeOffset="-28743.88">1824 12253 1067 0,'0'0'0'16,"-59"28"4"-16,28-8 1 15,20-8 9-15,11-12 1 16,30-26 1-16,41-22-1 15,60-46-2-15,63-16-1 0,39-9 19 0,39-31 1 16,51-48 9-16,-20 16 2 16,-37 47 0-1,-53 30-1-15,-55 37 10 0,-46 23 1 16,-42 19-4-16,-28 15 0 31,-31 16-8-31,-28 12-1 0,-41 29-7 16,-21 16-1-16,79-62-1339 15</inkml:trace>
  <inkml:trace contextRef="#ctx1" brushRef="#br1" timeOffset="-28087.91">2651 13139 992 0,'-8'-28'0'0,"-9"-34"49"16,0-18 1-16,3-16 37 16,9-3-1-16,5 11-31 15,5 26 0-15,1 28-20 16,8 17 0 0,3 11-9-16,2 21 1 0,9 24-3 0,-5 29 1 15,-9 28-3-15,3 18 1 16,-1-1-5-16,4-14 1 15,-9-25-1-15,6-26 1 16,-3-17-3-16,-3-11-1 16,-11-20 1-1,23 3 0-15,-12-6-1 0,14-28 2 16,12-32 2-16,-4-22 0 16,-7-22 5-16,-9-6 0 15,-3 28 4-15,-3 19 0 31,0 32-3-31,-11 20 1 0,0 14-4 16,17 0-1-16,-3 20-7 16,8 23 2-16,9 13-8 15,3 12 0-15,-9-5-4 0,-2-15 1 16,2-14-3-16,-3-9 0 16,-8-14-1-16,-3-16 1 15,6-15-1-15,0-28 0 16,8-29 0-16,-8-2 1 15,-6 8 3-15,-11 17-1 16,0 12 4-16,0 11 0 0,0 17 0 0,0 14 1 31,20 25-1-31,3 32-1 16,7 36-4-16,12 12 0 16,-5 0-2-16,2-32 0 15,3-22-1-15,-5-25 0 16,10-29 0-16,-4-37 0 15,1-42-1-15,-1-22 1 16,-43 104-1596-16</inkml:trace>
  <inkml:trace contextRef="#ctx1" brushRef="#br1" timeOffset="-27811.93">3470 11834 1054 0,'0'0'0'0,"0"0"15"0,0 0 1 16,0 0 5-16,0 0 1 15,34-31 8-15,14 19 0 16,25-2-12-16,3 14 1 16,-9 6-7-16,-14 11 1 15,-14 6 6-15,-19 8 1 16,-3 8 7-16,-6 1 0 16,-11-6 6-16,-5-3 2 15,5-8 1-15,0-15 1 0,0-8-3 16,0 0-1-16,0 0 1 15,30-31 1-15,24-20 0 16,10 3 0-16,9 8-4 16,3 9 1-16,-76 31-1348 15</inkml:trace>
  <inkml:trace contextRef="#ctx1" brushRef="#br1" timeOffset="-27494.81">4806 11568 715 0,'0'0'0'0,"-6"-37"43"16,1 6 1-16,-6-12 0 15,-6-2-1-15,3-3-9 16,-9 11 1-16,6 14 1 0,3 6 1 16,3 12 2-16,-11 5 1 15,-4 17 10-15,-10 42-1 16,-12 69 1-16,1 30-1 15,13 21-5-15,9 13 1 16,13 26-5-16,18 12 2 16,11 2-8-16,19-28 2 15,18-57-4-15,24-39 0 16,23-55-5 0,17-27 0-16,8-32-6 15,-8-28 1-15,-11-28-9 0,-23-26 1 16,-84 88-1317-16</inkml:trace>
  <inkml:trace contextRef="#ctx1" brushRef="#br1" timeOffset="-26951.93">5406 11859 841 0,'0'0'0'16,"0"0"-8"-16,0 0 0 16,0 0-32-16,0 0 0 15,-11-28 46-15,11 28 2 16,0 0 39-16,0 0 2 0,-17 0 21 16,3 9 1-1,3 5 2-15,0-6 0 0,5 4-18 16,6 5 0-16,6 0-12 15,5 2-1-15,6-16-13 16,19-11 1-16,6-18-4 0,1 1 2 31,-15 8 2-31,-20 0-1 16,3 8-1-16,-11-5 1 16,-5 0-1-16,-4 0 0 15,-2 5-3-15,11 9 1 0,-17 0-6 16,12 14 0-16,-1 6-5 0,17 23-1 15,-11-43-1321-15</inkml:trace>
  <inkml:trace contextRef="#ctx1" brushRef="#br1" timeOffset="-26681.19">6049 11772 1143 0,'0'0'0'16,"0"0"5"-16,0 0 0 15,-23-37 5-15,9 31 1 16,-2 0 33-16,-7 12 0 16,-8 14 2-16,-5 22 0 0,-6 15 4 31,14 17 2-31,14 8-8 16,14 11 0-16,8 12-13 15,14-17 0-15,9-20-8 16,11-26 0-16,23-16 0 15,11-21 0-15,25-19-2 0,8-23 0 16,20-33-5-16,-5-12-1 16,-124 82-1344-16</inkml:trace>
  <inkml:trace contextRef="#ctx1" brushRef="#br1" timeOffset="-26478.06">6346 11100 1143 0,'0'0'0'0,"0"0"59"16,0 0 1-16,31-22 44 16,8 19 2-16,23 11-52 15,25 18 1-15,20 16-25 0,8 38 1 16,14 47-10 0,-9 20 0-1,-19-5-8-15,-42 25 2 0,-42 40 1 16,-53 0-1-16,-51-23-1 15,-34 11 0-15,121-195-1343 16</inkml:trace>
  <inkml:trace contextRef="#ctx0" brushRef="#br1" timeOffset="-22754.57">17395 11895 0,'0'0'0,"0"0"0,29 0 0,-29 0 15,15 0-15,-15 0 16,0-15-16,0 0 0,0 15 0,0-15 15,0 15-15,0-15 16,15 15-16,-15-15 16,30 0-16,-30 0 15,15-1-15,-15 1 0,0 15 16,0-15-16,30 15 0,-15-15 16,0 15-1,30-15-15,0 15 0,15-15 16,-15 15-16</inkml:trace>
  <inkml:trace contextRef="#ctx0" brushRef="#br1" timeOffset="-21291.77">15434 10219 0,'0'0'0,"0"0"0,30 0 0,0 0 0,15 0 16</inkml:trace>
  <inkml:trace contextRef="#ctx1" brushRef="#br1" timeOffset="-18782.07">6369 4140 263 0,'0'0'0'16,"0"0"13"-16,-23-37-1 16,4 14 10-16,2 4 2 15,6 4 1-15,-9 4-1 0,-3-9 1 16,-13 3 1-16,-9-8-8 16,3 8 0-16,0 8-6 15,11-2 2-15,-3-3-1 16,4 8 0-16,-7 0-1 15,1 6 0 1,-4 6-1-16,-2 3 0 0,0 13-3 16,6-2 0-16,-6 6-3 0,8 5-1 15,-3 0-2-15,7 11 2 16,-4 1-3-16,9-4 0 16,-3 4-1-16,-3 8 1 15,3 3-1 1,8 2 0-16,3 1 0 0,-2-6 0 15,2 3-1-15,0-6 0 16,3 3-1-16,8-6-1 16,-5 3 0-16,5-2 1 15,1 2-3-15,5 3 2 0,0 0-2 16,-6 3 2 0,6-9-1-16,-5 3-1 0,5-6 1 31,5 9 0-31,1-8 1 15,5 2-1-15,-5-8 1 16,-1 0 1-16,-2-6 0 0,8 6 1 16,1 2-1-16,4 4 2 15,1-12 0-15,-3-8 0 16,3 2 0-16,-3-5 0 16,9 6 2-16,5 10-1 15,-9 1 2-15,4 3 1 16,2-3 4-16,-3-1 1 15,-5-4 3-15,8-4 0 16,-2-3 1-16,2 1 2 16,0-1 0-16,3-5 0 15,-5-3 1-15,2-5 1 16,-2 2 0-16,2-3-1 0,3 0 1 16,3-2 1-16,0 2-1 15,-3-8 1-15,3 0-3 16,-3 0 0-16,8-3-1 15,-5-3 0 1,-3 0 2-16,8 0 1 0,7-8 4 0,-1-9 2 16,-6-11 3-16,3 0 0 15,-2 0 1-15,-1-12 1 16,-8-8 0-16,-2 3 1 16,-4 0-5-16,3 8 2 15,-2 3-1-15,-6 1 1 16,2 4-2-16,-8-7 2 15,6 2-2-15,-3 6-1 16,-2 8 1-16,-7 3 0 16,1 1-1-16,5-24-1 0,-3-11 0 15,9-8-1-15,-11-9 1 16,5 3 1-16,-5 0-4 16,-1 12 0-16,-2 10-1 15,3 4 1-15,-6 5-3 0,0 6-1 16,0 0-3-16,-6 0 0 31,3 5-1-31,-2-2 0 0,-1-1 0 16,0-7-1-16,-10-24-1 15,-1-11 1 1,3-8-1-16,-9-3 1 0,-8 14-1 16,-5 6 1-16,-6 8-2 0,-3 9 0 15,-3 8-3-15,1 11 2 16,-7 9-3-16,35 14 2 15,2 3-1-15,-14 0-1 16,3 3-1-16,-14 14 1 16,-6 14-1-16,-5 6 2 15,53-37-1322-15</inkml:trace>
  <inkml:trace contextRef="#ctx0" brushRef="#br1" timeOffset="-16788.19">16287 11865 0,'0'0'0,"0"0"0,0 0 0,0 0 0,0 0 0,0 0 16,0 0-16</inkml:trace>
  <inkml:trace contextRef="#ctx1" brushRef="#br1" timeOffset="-16205.88">8781 5471 162 0,'0'0'0'15,"0"0"2"-15,0 0 1 16,0 0 0-16,0 0 0 15,0 0 1-15,0 0 0 0,0 0 0 16,0 0-1-16,48 31 0 16,11-6 2-16,25-13-2 15,12-4 1-15,16-8 6 0,6-8 1 16,8 2 5-16,17-11-1 16,28 3 6-16,3-9-1 15,-25 3 15-15,-6-5-1 16,3 5 13-16,-3 3 1 15,-6 0-1-15,-13 9 1 16,-26-4-1-16,-17 4 1 16,-16-1-2-16,-17 7 0 15,-12 2-4-15,-8 0 1 16,-3-6 6-16,-8 6 1 16,-8-6 2-16,-9 6 1 0,0 0-4 15,0 0 1-15,0 0-3 16,-20 6 1-16,-39 8-5 15,-17 3-1 1,76-17-1025-16</inkml:trace>
  <inkml:trace contextRef="#ctx1" brushRef="#br1" timeOffset="-15869.26">8717 5621 501 0,'0'0'0'16,"0"0"6"-16,0 0 0 15,0 0 3-15,6 31 0 16,13-31-1-16,51 6 0 0,54-12-6 31,33 0 2-31,31-13 2 0,19 2 1 0,21 2 4 16,-9 4 1-16,-29-3 8 31,-13 3 0-31,3-1 15 0,-32-2 1 16,-35 8 9-16,-41-5 0 15,-24 5 12-15,-20 4 1 16,-11 2-5-16,-17 0 1 16,14-6 0-16,-14 6-1 15,0 0-3-15,6 14 0 16,-6-14-965-16</inkml:trace>
  <inkml:trace contextRef="#ctx0" brushRef="#br1">15210 11110 0,'0'0'0,"0"0"0,15 0 0,45 0 15,15 0-15,-16 0 16,1 0-16,150 0 16</inkml:trace>
  <inkml:trace contextRef="#ctx1" brushRef="#br1" timeOffset="11774.76">6798 5564 1080 0,'0'0'0'0,"0"0"14"0,0 0 0 16,0 0 31-16,0 0 0 15,0 0 14-15,0 0 1 16,59 6-14-16,25-23 1 31,34-14-23-31,14-12-1 16,11 4-3-16,3-9 2 15,16-9-3-15,-13-11 0 0,-20 0-1 16,-28 11 0-16,-17 12 2 16,-30 14 0-16,-24 14-2 15,-13 6 0-15,-17 11-1 16,0 0 1-16,-5 22-1 15,-21 12 1-15,-21 26-5 16,-23 2 1-16,-9-5-2 0,-22-18 0 16,-28 4 0-16,-3-6-1 15,-11-6-6-15,0 5 2 16,-9 13-4-16,4 10 1 16,10 3-3-16,18 12 0 15,13 5-1-15,31 3 0 16,23-28 0-16,22-8 0 15,20-24-1-15,22-13 1 16,37-21-2-16,36-27-1 16,65-35 0-16,27-25 1 15,26-3 1-15,6 6 0 16,5 19 1-16,-22 9 0 16,-34 17 0-16,-33 15 0 15,-49 7 2-15,-27 15 0 0,-28 14 5 16,-26 11 0-16,-19 15 3 15,-23-1 0-15,48-25-1391 16</inkml:trace>
  <inkml:trace contextRef="#ctx1" brushRef="#br1" timeOffset="28463.89">1605 2455 515 0,'0'0'0'31,"0"0"19"-31,0 0 0 16,0 0 47-16,0 0 1 0,0 0 21 15,0 0 0-15,33-68-15 16,4-11 1-16,5-18-25 15,0-2 0-15,-5 9-13 16,2 2 0-16,-8 6-2 0,-3-23 0 16,-9-20 10-16,-7-5 0 15,-7 11 0-15,-10 20 1 0,-1 31-4 16,-5 23 2-16,2 19-7 16,4 9 1-16,-6 3-5 15,11 14 2-15,0 0-9 16,-12-6-1-16,1 21-10 15,-3 33-1 1,-3 34-6-16,6 23 0 0,5 39-5 0,6-8 0 16,6-31-2-16,-6-12 1 15,6-5-1-15,-1-12 0 16,1-2 0-16,5-12 0 16,-11-19 0-16,0-18 0 15,0-8 0 1,0-17 0-1,0 0 0-15,20-36 0 0,2-32 0 16,9-6 0-16,-9-2 0 16,9 13 1-16,-5 21 1 15,2 11-1-15,-12 14 1 16,4 17 0 0,-3 11 0-16,3 20 1 0,13 20-2 0,4 23 1 31,-6 11-2-31,-3 8 1 0,8-11-1 15,17-14 0-15,6-31 0 16,20-34 0-16,19-37-1 0,11-34 1 16,15-31-1-16,-6-6 1 15,-9 12 0-15,-16-1 0 16,-93 94-1319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06T06:33:51.0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39 4279 1218 0,'0'0'0'0,"0"0"38"15,0 0 2-15,0 0 39 16,0 0 1-16,0 0-22 0,0 0 1 15,0 0-31-15,0 0 1 16,11 36-11-16,-17 27 0 16,1 25-8-16,-1 2 0 0,-5 1-3 15,0 5 1-15,2 3-3 16,4 14 1-16,5-8-1 16,5-6 1-16,1-8 0 15,0-12 0 1,-1-5 1-16,4-6 0 15,7 0-2-15,-4-9 1 16,-1 4 0-16,-3-4 0 16,4-14-1-16,-1 3 1 15,0-5-2-15,6 2 1 16,2 1-1-16,-2-7 2 0,0-16-2 16,8-6 1-16,1-11-1 15,13 2 1-15,28 1-1 16,9 5 1-16,3-9-1 15,2 1 1-15,3-12 0 16,0 1 1-16,-8 10-1 16,3 1 2-16,2 8 0 0,3-3 0 15,6 9-1-15,5-3 1 16,-13 9-1-16,-4-1 0 16,3 12 1-16,4 0 0 15,-7 3-2-15,4-4 1 16,13 1 0-16,3 6-1 15,3-9 0-15,-3 0 0 16,-2-3-2-16,10-6-1 16,7 15 0-16,2-3 1 0,-9-15-1 15,1-2 0 1,-1 0-1-16,-5 5 0 16,-5 4 0-16,-6-4 0 0,-6-13 0 15,-3 2 1-15,3-3-1 16,-8-2 0-16,-6 2-1 15,-2-11 1-15,-4 0-1 0,3-9 1 16,9 7-1-16,0-7 1 16,5-8 0-16,6 3 0 15,3 3 1-15,5-9 0 16,1-9 0-16,-4-2 1 16,12 3 0-16,3 5 0 15,5 4 0-15,0 7 1 16,-16 7-2-16,-9 2 1 31,-9 0 0-31,-11 0 0 0,-8 6-1 16,-11 8 0-16,-11 1 1 15,-4-1-1-15,-10 9-1 0,-4-6 0 16,-7 3 0-16,-10-9 0 16,4 9-1-16,0 3 2 15,-1 6-2-15,1 2 1 16,-1-8-1-16,1-6 0 15,0 3 0-15,10-6 0 0,15 15 0 16,11 5 1-16,12-6-1 16,-1 1 1-16,0-1-1 15,-5-2 1-15,-9 2-1 16,1 7 1 0,-7-1 0-16,4 6 0 0,-6 2 1 15,-3 9-1-15,-14 1 0 0,0-4 1 16,5-3-1-16,4-2 0 15,8 2-1-15,-3-5 1 32,5 0-1-32,1 0 2 0,0 3-2 0,-3 2 1 15,-6-5-1 1,-25-37 0-16,11 17 0 16,0 8 0-16,0 6 0 15,-2 6 0-15,-1 9 0 0,1-1 0 16,2 3 0-16,-5-6 0 15,5 9 0-15,0-14 0 16,9 0 0-16,2-6 0 16,3 6 0-16,3-3 0 15,3 3 0-15,6-6 0 16,-4 0 0-16,12 12 0 16,6-1 0-16,2-2 1 0,-2 8-1 15,5-3 1-15,0-5-1 16,8-6 1-16,6 3-1 31,3-1 1-31,-8-4-1 0,-1-1 1 16,9 0-1-16,-5 6 1 15,2 0-1-15,6-1 2 16,2-4-2-16,1-1 1 16,-9 0-1-16,6-3 1 15,-1 0-1-15,4-8 1 16,5 0-1-16,3 3 1 0,11-9-1 15,0 3 1-15,1-9-1 16,-4 4 1-16,0-1-1 16,4 0 1-16,-4 9-1 0,6-11 1 15,0 2-1-15,-6 0 2 16,1 1-1-16,-1 2 0 31,1 3-1-31,10 3 1 16,1-9-1-16,-1 9 1 0,12-3-1 15,-6 3 1-15,4-12-1 16,4 3 1-16,15 1-1 16,2-9 1-16,4-1-1 15,-4-2 2-15,6 0-2 16,-11 0 1-16,-3-2-1 16,-11-1 1-16,-14-9-1 0,-6 1 1 15,-8 5 0-15,-29 4 0 16,-4-4 0-16,-18-5 0 15,-3 5 1-15,-10 0-1 16,-4 3 0-16,-8-2 0 16,-3 5 1-16,-11 0 0 0,0 0 1 15,0 0-1-15,0 0-1569 16</inkml:trace>
  <inkml:trace contextRef="#ctx0" brushRef="#br0" timeOffset="2910.14">33633 8787 351 0,'0'0'0'16,"0"0"98"-16,-28 0 2 31,28 0-5-31,-14 0-1 15,14 0-31-15,-5-23 1 16,-12-8-24-16,-6-23 2 0,4-14-4 16,5-11 0-16,2-9 3 15,10-5 2-15,2-6 19 16,2-12 1-16,1-8 1 16,0-11 1-16,0-9-1 15,0 3 1-15,-3 0-6 0,-3-8 2 16,0 2-12-16,-3-8 1 15,-2 0-7-15,2-8 1 0,9-1-8 16,0 3 1-16,-3 9-8 16,-6 3 2-16,4-6-9 31,-10 2 0-31,-7-2-4 16,2 14 1-16,-3 3-4 15,-2 3 1-15,-1 2-3 0,-8 7 1 16,6 10-4-16,-3 1 0 15,0 14-2-15,3 5 0 16,2 3-2-16,4 0 1 16,8 3-1-16,-6 9 0 15,0 8 0-15,3 17 0 16,-3 14-3-16,6 0 0 0,2 12 0 16,1 5-1-16,0 3-1 15,-4 11 0-15,-2-2-1 16,-14 5 1-16,-19 3-1 15,-24 3 0-15,-13 11 0 0,-11-3 0 16,-17 4 0-16,-6 2 0 16,-8-12-1-16,-9 4 1 15,-14-9-2-15,-11 0 0 16,-8 0-2-16,-17-9 2 16,-17 4-1-16,-11-7 0 31,5-2 1-31,-14 3 0 0,-13 5 0 0,-9-8-1 0,-12 3 1 31,7-1 1-31,-1-2-1 16,0 3 1-16,-5-3 0 0,0 2-1 15,-9-8 1-15,8 3 1 16,12-5 0-16,9 2 0 16,-1 0 0-16,0-5 0 15,-8-1 0-15,9 4 0 16,10 7 0-16,4-2 0 15,-4 6 0-15,6 3 0 0,-2 2 0 16,2 0 0-16,8 12 0 16,-2 0 0-16,-6 2 0 15,-5 9 0 1,2 3 0-16,-2 5 0 0,8 7 0 0,-3-4 0 31,-3-3-1-31,9-11 1 16,11 9-1-16,3-3 0 15,-6 0 0-15,3 8 0 16,17-8 0-16,8 5-1 16,9 1 1-16,11 5 0 15,14 0 0-15,5 6 1 16,9 0-1-16,8 5 1 16,26 9-1-16,22-14 1 0,73-37-1580 15</inkml:trace>
  <inkml:trace contextRef="#ctx0" brushRef="#br0" timeOffset="10263.57">30123 5125 1093 0,'0'0'0'0,"29"-39"19"0,-18 13 0 15,-17 9 26-15,1 6-1 16,5 11 0-16,0 0 1 16,11-9-19-16,-11 9 0 15,0 0-9-15,8 6-1 16,-5 28-2-16,-3 25 0 0,-6 12-3 16,1 9-1-16,-1-4-3 15,1-8 1-15,5-20-2 16,0-11 1-1,0-12 1-15,5-16-1 16,12-3 2-16,19-15 1 16,26-22 5-16,14-12 1 15,19-13 13-15,4-18 1 0,-7-8 4 16,-2-17 1-16,-3 0-3 16,-14 0 2-16,-3 19-3 15,-6 18 2-15,-16 17-6 0,-20 14 0 16,-8 11-4-16,-20 20 1 15,8-11-5-15,-8 11 0 16,0 0-3-16,0 0 1 16,-14 14-4-16,-3 8 2 15,-8 15-5-15,0 3 1 16,25-40-1523-16</inkml:trace>
  <inkml:trace contextRef="#ctx0" brushRef="#br0" timeOffset="10584.96">30455 5236 1269 0,'0'0'0'16,"0"0"29"-16,0 0 0 16,0 0 22-16,0 0-1 15,0 0-5-15,11 25 0 31,8 23-20-31,9 20-1 16,-2-5-10-16,-4-12-1 16,-2-6-2-16,2-11 1 15,12-14 1-15,11-15 1 16,14-10 0-16,11-21 2 16,11-16 4-16,15-21 0 15,10-16 3-15,9-11 0 0,-8-7 2 16,-6 1 1-1,-14 5 2-15,-11 18 1 0,-23 13-3 16,-8 18 0-16,-45 42-1467 0</inkml:trace>
  <inkml:trace contextRef="#ctx0" brushRef="#br0" timeOffset="43399.93">29492 4006 1155 0,'0'0'0'16,"0"0"17"-1,-11-44 0-15,0 13 27 16,0 7 0-16,0-1 6 15,-3 0 2-15,-10 3-24 16,-4-8 1-16,-7-1-12 16,-1 1 0-16,9 5-4 0,-14 0 1 0,-16-2-1 15,-17 7 0-15,-3 9 0 16,3 8-1 0,-2-8-1-16,7 6 2 0,12-6-2 31,11 11 0-31,2 11-1 0,3 5 1 15,-3 4 0-15,-13 5-1 16,-14 5-2-16,-14-5-1 16,-5 2 0-16,5 1 0 15,14 2-2-15,8 6 1 16,3 6-1-16,2-1-1 16,6 0-1-16,-5 4 2 15,-6-4-3-15,-5 9 0 16,8 5-1-16,-1 3 2 0,7-3-2 15,7 6 1-15,6-12-1 16,8 6 0-16,9 1 0 16,-1 2 1-16,3 5-1 15,0 3 1-15,-2 6 0 0,-6 0 0 16,11-1 1-16,5 9-1 16,-5-5 0-16,2 2 0 15,6-8 1 1,1 3-1-16,4-11-1 15,6-1 1-15,3-2 1 16,5 6-1-16,-3 7 0 16,1-4 0-16,8-1 1 0,-1-5 0 15,-5-6 0-15,3-3 2 16,3 1-2-16,8 5 0 16,0-9 1-16,0-2 0 15,2-6 0-15,12 9 0 16,-3 11 0-16,5 5-1 15,0-2 1-15,3-4 2 16,11-13 1-16,6-11-1 16,-9 0 2-16,5-11 0 0,4 0 0 15,-1-6 1-15,3-8-1 16,-8 0 1-16,0-3 0 16,6 3 0-16,-1-5 0 15,9-1 0-15,8 1-3 16,-6-3 2-16,-2-1-1 0,-9-2 1 15,3-2 0-15,6-1 0 16,5 3 0-16,-3-6-1 16,3 1 0-16,6-6 0 15,2-3 0-15,-5 3-1 16,-3-6 1-16,-8-2 1 16,0-6-1-16,-9-16 0 15,-2-3 1-15,0-12 0 16,0-15 0-16,0-7 0 15,-11 10 0-15,-2 7 1 16,-4-11-1-16,-5 6 1 16,-5-11-2-16,2-12 2 15,14-24-1-15,-8-16 1 0,-3 15 0 16,-8 7 0-16,-3 18 0 16,-8-10 0-16,-6-31-2 15,-2-10 1-15,-6 10-2 31,-8 14 2-31,-13 25-2 0,-9 6 1 0,-8-1-3 0,-5 9 2 32,-17 27-1-32,-6 25 1 15,6 31-2-15,-2 8 1 16,-9 8-2-16,74-22 2 16,0 0-1675-16</inkml:trace>
  <inkml:trace contextRef="#ctx0" brushRef="#br0" timeOffset="44010.25">30230 4483 1243 0,'0'0'0'16,"0"0"54"-16,0 0 1 15,0 0 45-15,0 0-1 16,5-30-37-16,17 0 0 0,25-20-32 16,10-5 1-16,6 8-9 15,-6 11 0-15,-5 6-5 16,-8 10 1-16,-11 9-3 15,-19 17 1-15,-9 5-5 16,-19 14 0-16,-27 19-4 16,-16 11 1-16,-9 6-7 15,-5-1 0-15,6 1-1 0,4-14 0 32,15-11-4-32,19-6 1 15,10-16-5-15,17-14 1 0,-11 11-4 16,11-11 1-16,30 0 3 15,17-14 1-15,27-16 5 16,2 0-1-16,4-4 2 16,-1 1 0-16,3-3 3 0,5 1-1 15,-87 35-1376-15</inkml:trace>
  <inkml:trace contextRef="#ctx0" brushRef="#br0" timeOffset="45412.35">30968 4665 1255 0,'0'0'0'0,"0"0"28"15,36 31 1 1,-17-31 33-16,8-11 0 0,0-17 9 16,9-13-1-16,0-26-20 15,2-13-1-15,0-8-7 16,-2-11 0-1,2-3-9-15,-3-14 0 16,-7-11-2-16,-6 0 0 0,2 0-3 16,-13 6 1-16,-8 24-6 15,-3 31-1-15,-3 25-4 16,-2 21 1-16,2 9-4 0,3 11 1 16,-8 22-5-16,-9 28 1 15,1 33-5-15,2 13 1 16,14 4-3-16,3-4 1 15,13-10-3-15,12-9 1 16,7-16-2-16,12-12 1 16,5-13-2-16,5-25 2 0,-10-16-2 15,-1-15 0-15,1-15 0 32,-1-12 1-32,-8-14-1 15,-5-8 2-15,-6-8-1 16,1-9 0-16,-4-5 0 15,-4 0 1-15,-15 14-2 16,6 22 1-16,5 19-1 0,-10 16 1 16,-1 9-1-16,-5 11 2 15,-5 17-2-15,-9 27 1 16,-5 28-1-16,5 13 0 16,3 6-1-16,6-13 1 15,16-4-1-15,8-19 2 16,14 1-1-16,19-21 0 15,5-24-1-15,1-22 1 16,-12-19-1-16,-10-9 1 0,-12-7-1 0,-2 1 0 16,-11 4 0-16,-8 0 0 31,-6 2 0-31,-2 9 0 16,-1 2 0-16,1 9 0 15,-1 5 0-15,6 14 0 0,-11-6 0 16,11 6 0-16,-13 25 0 15,2 11 0-15,5 19 0 16,1 14 0-16,10 9 0 16,1 13 0-16,7 5 0 15,-2 9 0-15,-3 8 0 0,1-5 0 16,2-3 0-16,0-3 0 16,-9-17 0-16,-4-10 0 15,-7-15 0-15,1-13 0 0,-6-16 0 16,1-26 0-16,-4-24 1 15,9-23 0-15,3-29-1 16,5-9 1-16,-6-11-1 16,4 0 0-16,2 5-1 15,8 14 1-15,-3 20-1 16,6 13 0-16,0 9-3 0,8 8 0 31,14-3-1-31,24 0-1 16,28-5 0-16,8 5 1 15,0 0 1-15,-8-5 1 16,-9-12 0-16,-2 1 0 16,-11-9 0-16,-11-10 0 15,-11-12-3-15,-25-8 2 0,-26 0-8 16,-18 8 2-16,-13 12-5 16,-5 7 0-16,-1 17-5 15,-5 3 1-15,0-3-1 16,-13 0-1-16,-9-5 6 15,-16 5 0-15,-9-3 3 16,-2-2 0-16,3 5 6 0,46 17 0 16,-6 13 4-16,-24 12 0 15,-22 13 0 1,-13 3 2-16,7 17 0 0,7 16 0 16,1 17 0-16,-4 19 0 15,-15 17 2-15,9 13 0 16,17 20 1-16,24 10 1 0,24 23 0 15,23-8 1-15,29-3 0 16,31-12 2 0,35-10 0-16,8-14-1 0,3-19 0 15,11-23 0-15,22-19-1 16,19-30 2-16,24-22 0 0,25-28-1 31,20-27 2-31,-12-14 1 0,-8-25 0 16,-5-14 0-16,0-17 0 15,-20-24 0-15,-35-22 1 0,-30-11 1 16,-33-14 0-16,-32-42 0 31,-50-13-2-31,-46 24 0 16,-28 39-1-16,-11 23 1 16,-10 21-3-16,-9 33 2 0,126 97-1604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06T06:09:10.532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context xml:id="ctx1">
      <inkml:inkSource xml:id="inkSrc5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1-06T06:09:36.025"/>
    </inkml:context>
  </inkml:definitions>
  <inkml:trace contextRef="#ctx0" brushRef="#br0">8563 5173 564 0,'0'0'0'0,"0"0"26"0,0 0 1 16,0-36 57-16,0 36 0 16,0 0-2-16,0 0 1 15,16 5-12-15,-7 21-1 16,13 47-27-16,1 15 0 16,-4 11-5-16,4-5 1 15,-6 11-5-15,2-9-1 0,-7-6 1 16,-1-13 0-16,-3-15-3 0,3-14 1 15,1-16 0 1,-12-15 1 0,0-17 0-16,0 14 1 0,0-14-6 15,5-14 1-15,12-23-4 16,14-26 1 0,-31 63-1295-16</inkml:trace>
  <inkml:trace contextRef="#ctx0" brushRef="#br0" timeOffset="362.96">9110 5199 1004 0,'0'0'0'0,"0"0"4"0,0 0 1 16,0 0 0-16,-6 31 1 16,-8 0 27-16,-25 17-1 15,-20 15 5-15,-8-1 0 16,2 6 8-16,0-3 0 0,9-5-1 15,-3 2 1 1,12-11-2 0,5-14 2-16,19-18-1 15,6-7 1-15,17-12-1 0,0 0 1 16,0 0-4-16,-5-17 1 16,22-17-3-16,13-9 0 15,18-5-2-15,11 11 1 16,11 23-4-16,0 9 0 15,20 10-10-15,6 7 2 16,-1 13-6-16,6 6 1 0,-6 6-7 16,-11 3 1-16,-2 2-6 15,-9-5 0-15,8-12-7 16,9-8 0-16,-90-17-1544 16</inkml:trace>
  <inkml:trace contextRef="#ctx0" brushRef="#br0" timeOffset="837.05">10801 5066 766 0,'0'0'0'0,"0"0"30"0,26-17 1 16,-26 17-17-16,5 17 1 15,-10 11 3-15,-18 26 0 16,-24 39-4-16,-26 7 1 16,-17 4-1-1,-6 10 2-15,15-10-1 0,8-5-1 16,9-11 5-16,10-20 2 16,7-17 3-16,10-25 1 15,9-15 6-15,14-17 2 16,8-11 19-16,6-22-1 15,6-29 6-15,14-20 2 16,8-8-5-16,8 2-1 16,6 18 1-16,6 13 1 0,0 27-12 15,5 22 1-15,-5 19-12 16,-1 23 2-16,7 26-12 0,5 9 1 16,-6 7-9-16,0 10 2 15,6-12-5-15,0 0 1 31,14-17-1-31,-8-3 0 0,-9-17-1 0,-11-20 1 16,-9-11-5-16,-5-17 1 16,-31 17-1415-16</inkml:trace>
  <inkml:trace contextRef="#ctx0" brushRef="#br0" timeOffset="1433.8">11576 4919 175 0,'0'0'0'16,"0"0"46"-1,0 0 0-15,0 0 22 0,53 19 0 0,26-19-9 16,30-2 0-16,31-4 3 16,17-11 1-16,-5-9-15 15,-1 7 0-15,1 2 5 16,-23 2 1-16,-39 10 8 16,-26-1-1-1,-27 12-7-15,-26-1 1 16,-11-5-8-16,-42 26 1 15,42-26-930-15</inkml:trace>
  <inkml:trace contextRef="#ctx0" brushRef="#br0" timeOffset="1686.55">12199 4961 752 0,'0'0'0'16,"0"0"2"-16,0 0 0 15,0 0-2-15,0 0 1 16,0 0 23-16,25 51 0 31,-3 43 13-31,1 10 0 16,-9 1 14-16,-3 8 0 0,-11-5 9 16,-11-3 0-16,0-6-2 15,-1-17 0-15,4-14-5 16,8-14 0-16,6-12-9 15,19-22 2-15,-25-20-1106 16</inkml:trace>
  <inkml:trace contextRef="#ctx1" brushRef="#br0">16332 12741 0,'0'0'0</inkml:trace>
  <inkml:trace contextRef="#ctx1" brushRef="#br0" timeOffset="76.27">19699 17317 0,'0'0'0,"0"0"0,0 0 0,-30 0 15,30 0 1</inkml:trace>
  <inkml:trace contextRef="#ctx0" brushRef="#br0" timeOffset="26304.21">11130 6261 501 0,'0'0'0'0,"0"0"10"32,0 0 1-32,0 0 33 0,-6-28 1 15,6 28 24-15,0-9-1 16,0 9-11-16,0-11 0 15,0 11-16-15,0 0 0 16,11 5-9-16,6 15 0 16,8 23-6-16,6 5 1 15,3-3-4-15,-3-2 0 16,-3-7 1-16,3-4-1 16,11-1 1-16,-3-17 0 0,-8-8 1 0,-14-6 1 31,-3-12 5-31,3-8 2 0,-1-31 14 0,4-11 0 15,-3-6 19-15,-6-22 2 16,-5-7-2-16,2-13 1 16,-8-15-5-16,0-5 1 15,-8-3-9-15,-9 5 1 16,-6 4-9-16,-7 5 0 16,-4-6-8-16,3 21 0 15,6 21-8-15,2 15 2 16,4 17-10-16,8 20 2 15,5 9-6 1,12 8 1-16,8-3-8 0,28 2 1 16,39-2-5-16,40-2 1 15,55-1-6 1,26-6 2-16,17-2-3 0,14-3 1 16,11 0-2-16,-31-6 1 15,-41 11-1-15,-46 7 1 16,-50-4-1-16,-26 9 0 0,-50 14-1707 15</inkml:trace>
  <inkml:trace contextRef="#ctx1" brushRef="#br0" timeOffset="17555.95">10197 13239 0,'0'0'0,"0"0"0,0 0 0,0 0 15,0 0-15,0 0 16,0 0-16,0 0 0,0 0 15,0 0-15,30 0 0,-30 0 16,15 0-16,-15 0 16,0 0-16,0 0 15,15 0-15,-15 0 16,30 0-16,-30 0 16,15 0-16,-15 0 0,0 0 0,0 0 15,0 0-15,0 0 16,0 0-16</inkml:trace>
  <inkml:trace contextRef="#ctx0" brushRef="#br0" timeOffset="44535.99">2590 7085 263 0,'0'0'0'0,"0"0"10"16,0 0 2-16,0 0 28 16,0 0 1-16,0 0 11 0,0 0 0 15,0 0 14-15,0 0 1 16,0 0-27-16,0 0-1 16,0 0-2-1,19-34 0-15,-19 34 2 0,6-11 0 16,-6 11 2-16,0-15-1 15,0 15 3-15,0-11-1 0,0 11-4 16,0-11-1-16,0 11-4 31,0 0 1-31,0 0-6 16,0-11 0-16,0 11-7 16,0 0 2-16,0 0-9 15,0 0 2-15,0 0-5 16,0 16 1-16,0-1-6 0,0 2 2 15,0 0-2-15,0-3-1 16,0-14-1-16,0 14 0 16,0-14 0-16,0 0-1 15,0 17-1-15,0-17 2 16,0 0-2-16,0 0 1 16,0 11-1-16,0-11 2 0,0 0-1 0,0 0 2 15,-6-11 0-15,-2-9 1 16,2-11 1-16,-5 0-1 15,-6 0 1 1,-3 2 1-16,-8 4 0 0,-2 5 0 16,-7 14 1-16,-2 6 1 31,-9 12 0-31,0 8 0 0,-5 16-2 16,5 12 1-16,1 15-4 15,5 8 1-15,0 14-3 16,5-9 1-16,9 6-3 15,11-11 0-15,17-9-1 0,6-11 1 16,5-14-1-16,11-12 0 16,4-8 0-16,5-8 0 15,13-9 0-15,-1-14 0 16,4-15 0-16,-5-2 1 16,0 6 0-16,-8-15 0 15,3-2 2-15,-7-15 0 16,-7-11 5-16,-9-11 1 0,3 2 2 15,-6 4 1-15,-5 10 2 16,-1 21 0-16,-5 22 1 16,0 6 1-16,0 14-1 15,0 0 2-15,0 0-2 16,0 0 1-16,0 45-3 0,0 26 1 16,-5 28-2-16,5 6 0 31,5-17-1-31,1-23 1 0,8-14-2 15,8-20 1-15,-2-5-3 16,8-12 1-16,14-3 1 16,11-5 0-1,12-12 3-15,-6-2 1 0,2-15 1 16,-18 3 0-16,-15-3 5 16,-17 9 2-16,-11 14-2 0,-6-17 1 15,6 17-1473-15</inkml:trace>
  <inkml:trace contextRef="#ctx1" brushRef="#br0" timeOffset="31398.62">10242 13028 0,'0'0'0,"15"0"0,15 0 15,30 0-15,0 0 0</inkml:trace>
  <inkml:trace contextRef="#ctx0" brushRef="#br0" timeOffset="57309.91">3869 6853 1206 0,'0'0'0'0,"0"0"26"16,0 0 1-16,-14 31 38 0,14-31 0 16,0 11-9-16,0-11 0 15,0 0-20-15,14 6 1 16,-14-6-17-16,34-6 0 16,27-5-2-16,15 5 1 15,3 6-4-15,-4 6 1 16,-5-6-5-16,-13 6 0 15,-24 5-2-15,-19 3 0 0,-14-14-1302 32</inkml:trace>
  <inkml:trace contextRef="#ctx0" brushRef="#br0" timeOffset="57486.44">3998 7269 1243 0,'0'0'0'15,"20"20"28"-15,-4-9 0 16,7-5 33-16,2-6-1 15,12-6 5-15,5 1 1 16,17 5-18-16,-6 0 0 16,-11 5-11-16,-8 6 1 15,-9 4-8-15,-8 2 1 0,-17-17-1369 16</inkml:trace>
  <inkml:trace contextRef="#ctx0" brushRef="#br0" timeOffset="58189.52">5406 7985 1080 0,'0'0'0'15,"0"0"44"-15,0 0 1 16,26 37 34-16,-15-11 1 15,6 16-41-15,8 15 1 16,11 17-20-16,4-1 1 16,-9 4-6-16,-3-15-1 15,2-8 0-15,1-9-1 16,-3-8 6-16,-8-26 1 16,-3-11 6-16,0-22 1 15,2-29 10-15,-2-12 0 0,-6-5 5 16,-5-5-1-1,0-15 0-15,-6-31-1 16,-6-43 0-16,-5-5-1 16,-20 6-2-16,-8-3 1 0,2-3-8 15,1 11 2-15,19 45-6 16,0 32 0-16,9 40-5 16,-4 13 0-16,12 9-6 0,12 6-1 15,24-3-3-15,37-6 1 16,45-11-5-16,47-12 2 15,46-13-4-15,24-12 1 16,21-12-3-16,-7 7 1 16,-33 7-1-16,-16 10-1 15,-21 8-1-15,-24 5 1 16,-49 18-1-16,-27 11 2 16,-37 2-2-16,-14 7 0 15,-17 10-1-15,-11-5 1 0,14 14-1 16,-22 9 1-16,-26 22-1 15,-28 23 1 1,62-68-1687-16</inkml:trace>
  <inkml:trace contextRef="#ctx0" brushRef="#br0" timeOffset="58728.94">5889 7513 1206 0,'0'0'0'0,"0"0"35"0,0 0-1 15,42-43 33-15,-8 29 0 16,8-3-14-16,11 8-1 16,12 12-23-16,8 14 0 15,-9 20-9-15,-5 11 0 16,-11 15-4-16,-1 2 0 16,-10 8-3-16,-12 1 0 15,-8 8 0-15,-11-8-1 16,-6-12-1-16,-6-17 1 15,12-16 0-15,-6-15 0 16,0-14 4-16,5-12 0 0,12-27 3 16,8-21 0-1,-2-27 2-15,2-10 2 0,-8-8 4 16,-12-5-1-16,-5-15-1 16,-11-8 0-16,-14-8 0 0,-9-7 0 15,-13 30-2-15,4 18 0 16,1 44-4-16,6 19 1 31,8 26-5-31,3 28 2 0,2 14-5 0,18 17 1 16,30 20-3-16,25 8 1 15,-50-76-1640-15</inkml:trace>
  <inkml:trace contextRef="#ctx0" brushRef="#br0" timeOffset="59441.25">7202 7201 1381 0,'0'0'0'16,"6"-42"52"-16,-1 16 0 15,-5 6 31-15,-5 3 1 16,5 17-26-16,0 0-1 15,0 0-28-15,-6 43 0 0,-5 39-10 16,2 14 2-16,18 6-6 16,-4 3 1-16,7 8-5 15,-7-2 2-15,6-15-3 16,-2-11 1-16,2-17-2 0,0-26 1 16,0-16 1-16,-11-26 0 15,0 0 1-15,-5-31-1 16,-1-37-1-16,-11-20 1 15,-8-6-5-15,-3-5 1 16,3-5-7-16,-3-7 1 31,3 12-1-31,2 6 0 0,17 10-3 16,6 10 1-16,6 8-5 16,17 11 1-16,13 11-3 15,12 9 1-15,11 9-3 16,11 14 1-16,-3 16-2 15,3 15 1-15,-5 17 2 0,-12 14 0 16,-22 17 5-16,-31 5-1 16,-31 15 2-16,-17-9 1 15,1-2 0-15,-1-20 1 16,-5-4 1-16,8-7 0 16,20-15 0-16,8-14 1 15,17-17 2-15,0 0 0 16,-14 6 3-16,14-6-1 0,0-23 3 15,2 9 0-15,4-3 2 16,5 3 1-16,6 14 2 16,20 14 0-16,16 11 2 15,11 18-1-15,1 8 0 16,14 5-1-16,-1 7 0 0,3-4-1 31,-8-14-1-31,-14-8 1 0,-17-6-3 16,-14-14 0-16,3-17 0 15,-14-11 0-15,3-26-3 16,-3-11 1-16,-17 48-1628 16</inkml:trace>
  <inkml:trace contextRef="#ctx0" brushRef="#br0" timeOffset="59640.2">7830 6992 1318 0,'0'0'0'0,"42"-9"16"15,1 3 1-15,10 1 26 16,6-7 2-16,14 4 11 31,8-3 0-31,9 11-13 16,-6 5 0-16,-3 12-14 0,-8 9 0 16,-25 10-9-16,-20-2 2 15,-28-34-1325-15</inkml:trace>
  <inkml:trace contextRef="#ctx0" brushRef="#br0" timeOffset="59837.71">8189 6952 1318 0,'0'0'0'16,"0"-11"38"-16,0 11 0 0,0 0 40 16,0 0-1-16,3 17-11 15,17 17 2-15,16 56-35 0,1 18 1 16,8 8-6-16,2 3 1 15,7-6-5-15,-1-8 1 16,-16-6-6-16,-15-6 1 16,-22-93-1442-16</inkml:trace>
  <inkml:trace contextRef="#ctx1" brushRef="#br0" timeOffset="40194.32">15165 13677 0,'0'0'0,"0"0"0,45 16 0,75-1 15,74 15-15</inkml:trace>
  <inkml:trace contextRef="#ctx0" brushRef="#br0" timeOffset="66331.97">9567 7314 389 0,'0'0'0'15,"0"0"8"-15,0 0 0 16,0 0 23-16,0 0 2 15,0 0 11-15,0 0 2 16,0 0 7-16,0 0 1 16,53 0-20-16,6-3-1 0,20-2-2 31,-3-1 0-31,-9 6 1 0,-8 0-1 16,-14 6-2-16,-9-1 0 15,-11 1-5-15,-25-6-1 16,0 0-8-16,-16 3 0 15,-38 8-13-15,-7 6 0 16,-10 3-2-16,10 6 0 16,10-7-4-16,20 1 0 15,12-8-5-15,19-12 1 16,0 0 7-16,14 11 0 16,14-11 8-16,22-6 0 0,20-11 38 15,-5 3-1-15,-1 0 34 16,-7 8-1-16,-13 1-2 15,-1 5 2-15,-7 5-15 16,6-5 0-16,-42 0-1191 16</inkml:trace>
  <inkml:trace contextRef="#ctx0" brushRef="#br0" timeOffset="67007.7">11624 7688 715 0,'0'0'0'16,"0"0"25"-16,0 0 1 16,11-31 15-16,-11 31 2 15,0 0 15-15,0 0 1 16,11 6-21-16,14 22 0 15,9 31-13-15,8 9 0 16,-6 12 4-16,-8-7 0 0,3-8 1 16,0-5 2-1,-3-18 3-15,-8-8 1 0,-3-17 5 16,-6-11-1-16,-11-6 6 16,14-6 0-16,8-25 4 15,1-23-1-15,-9-22 7 0,-3-23 0 16,-5-14-1-16,-6-12 0 15,0-11-4-15,0-14 0 16,0-3-6-16,5 9 0 16,18 13-8-16,2 18 1 15,6 17-7-15,3 5-1 0,2 12-8 16,1 5 2-16,10 12-6 16,12 5 1-16,11 9-6 31,20 9 1-31,42 2-4 15,3 6 0-15,-9-1-4 0,-3 7 0 16,-8-6-2-16,-2 5 0 16,-18 9-2-16,-19 0 1 15,-23 9-2-15,-22-4 1 16,-20 10-1-16,-11 2 0 16,0 0-1701-16</inkml:trace>
  <inkml:trace contextRef="#ctx0" brushRef="#br0" timeOffset="68260.02">12751 6745 941 0,'0'0'0'32,"0"0"57"-32,0 0 2 15,-16-28 12-15,16 28 1 16,0 0-2-16,0 0 1 16,0 0-24-16,-15 0 1 0,13 17-8 15,-4 28 1-15,-2 34-4 16,2 9 1-16,0-6-4 15,12 3-1-15,0-14-5 16,5-6 1-16,3-14-7 16,3-8 0-16,-6-18-2 15,-5-5 1-15,-6-20-2 0,0 11 0 16,0-11-5-16,-6-17 1 16,-5-22-3-16,-6-15 1 15,-14-23-6-15,3-8 2 16,-3-8-9-16,3 5 0 15,8 6-21-15,1 14 0 16,8 6-50-16,11 2 2 0,8 15-28 16,14 8 2-16,4 0-2 15,13 6 1 1,3 6 38-16,17 5 2 0,8 3 27 16,3 14 1-16,1 17 17 15,-15 17 1-15,-11 6 9 16,-20 14 1-16,-20-3 4 0,-10-2 2 15,-9 2 18-15,-9-11 1 16,1-6 17 0,2-6-1-16,9-11 13 0,11-14 0 15,-11 12-3-15,11-12 1 16,0 0-10-16,0 0-1 16,0 0-1230-16</inkml:trace>
  <inkml:trace contextRef="#ctx0" brushRef="#br0" timeOffset="68542.47">12432 7430 992 0,'0'0'0'15,"0"0"30"-15,0 0 0 16,0 0 21-16,28 12 0 15,2-21 15-15,46-5 2 16,50-11-8-16,12-7 2 16,-9 1-6-16,3-5 1 15,11 4-8-15,-11 7-1 16,-14 5-5-16,-37 14 0 0,-33 15-3 16,-23 8 0-16,-19-3-9 15,-29 14 2-15,-33 18-6 0,-9-4 0 16,65-42-1456-16</inkml:trace>
  <inkml:trace contextRef="#ctx0" brushRef="#br0" timeOffset="69023.98">12518 8036 954 0,'0'0'0'0,"31"9"5"0,6-6-1 16,16-6 0-16,17-8 0 15,9-21 43-15,2-10 2 16,-2-12 15-16,-15-5 1 16,-2-4 11-16,-12 10 0 15,-13 7 6-15,-12 4 1 16,-8 11-11-16,-11 11 1 15,-12-6-18-15,-5 9 0 0,-14 6-8 16,-3 5 0-16,-15 12-12 16,-4 11 0-16,-1 9-7 0,6-1 1 31,5 12-8-31,15 0 2 16,11-1-10-16,5 10 1 15,12 13-5-15,5 6 1 16,14-5-3-16,3-4 1 0,3 1-3 15,-3-6 1-15,-2 0-2 16,-10-3 1-16,-16-5-3 16,-16-7 1-16,-10 7 0 15,-13-3-1-15,3-21-1 0,-1-2 1 16,1-17-1-16,19-22 0 16,6-12 1-16,11-20-1 15,0 54-1600-15</inkml:trace>
  <inkml:trace contextRef="#ctx0" brushRef="#br0" timeOffset="69391.7">12673 6451 728 0,'0'0'0'15,"-45"-15"55"-15,-3 7 0 0,-5 16 3 16,-9 12 2-16,9 11-18 16,-6 12 1-16,0 11-22 15,6 22 2-15,-12 18 4 16,9 25 0-16,17 31 11 15,25 17 0-15,39 11 4 0,23 3 1 32,22 12-5-32,14-23 0 15,11-23-4-15,12-39 1 16,36-29-1-16,-14-17 0 16,-22-31-6-16,-17-31 2 15,-90 0-1209-15</inkml:trace>
  <inkml:trace contextRef="#ctx0" brushRef="#br0" timeOffset="69720.47">13442 6275 1130 0,'0'0'0'0,"0"0"55"15,0-37 0-15,16 37 30 16,15 17 1-16,17 20-17 16,16 28-1-16,4 37-29 15,2 26 1-15,0 27-17 0,-11 24 1 16,-11 22-6-16,-17-3 0 16,-26-11-6-16,-16-6 2 15,-14-14-5-15,-12-17 1 16,-2-28-1-16,2-28 0 15,12-21 4-15,8-22 0 16,6-25 1-16,6-15-1 16,5-11-1-16,-6-31-1 15,6 31-1398-15</inkml:trace>
  <inkml:trace contextRef="#ctx0" brushRef="#br0" timeOffset="70201.97">14404 7538 803 0,'0'0'0'16,"28"-45"48"-16,3 2 2 16,0 1 24-16,2-4 0 15,-2 4-17-15,-11 11 0 16,-3 11 6-16,-12 0 0 15,-5 20 1-15,0-11 0 0,0 11-6 16,-17 0 2-16,-8 6-11 16,-11 13 2-16,-12 13-4 15,0 10 1-15,6-2-9 32,14-4 0-32,11-7-10 0,9 2-1 0,5-3-7 15,9-2 1-15,11 2-5 16,8-2 1-16,14-7-6 0,9 7 1 15,11 2-1-15,-6-8 2 16,-5-3-2-16,-1 3 0 16,-16 0 0-16,-8 8-1 31,-21 6 1-31,-16 3 0 16,-28 8-1-16,-11-2-1 15,-11-7-1-15,-12-5 1 16,3-8-2-16,-11-3-1 15,-23-14 2-15,12-4 2 16,30-4 0-16,37-30 0 0,28 32-1634 16</inkml:trace>
  <inkml:trace contextRef="#ctx1" brushRef="#br0" timeOffset="53491.14">10018 14236 0,'0'0'0</inkml:trace>
  <inkml:trace contextRef="#ctx0" brushRef="#br0" timeOffset="80054.1">2940 6873 1130 0,'0'0'0'0,"11"-37"33"16,-11 8 2-16,3-10 37 15,-3-1 0-15,-3 9-10 16,-2 6 1-16,-6-12-29 16,-1 0 0-16,-7 0-11 15,-4-3 1-15,-8 6-6 0,-8-2 0 16,-3 2-4-16,0 2 2 16,-17 7-1-16,0 14 0 15,-3 5-1-15,-2 0-1 16,-1 12 0-16,1 0-1 15,-3-1-3-15,2 9 1 16,-8 12-2-16,3 5 0 16,-6 3-3-16,3 6 2 15,14-3-2-15,6 11 0 16,5 8-1-16,6 1 0 16,0 5-1-16,14 1 1 0,-3 10-2 15,9 9 1-15,8 12-2 16,-3-1 2-16,-6 6-2 15,-2-5 0-15,8-1-1 16,6-5 1-16,8-3-1 0,-2-3 0 16,5-3 0-16,5 9 0 15,9-11 0-15,3 2 0 16,3-5 0-16,8 2 0 16,-3-14 0-16,9 1 0 15,2-21 0-15,12-11 1 16,5 6-1-16,6-6 1 31,11-5-1-31,3-1 1 0,11-8 1 16,3-3 0-16,-8-2 0 15,-9-12 0-15,9-12 2 16,-9-7-1-16,-3-7-1 16,3-8 2-16,0-17-1 15,3 6 2-15,-8-3 0 0,-1 5 1 16,-7-2 0-16,-10-17 1 15,-7-26 0-15,-10-17 1 16,-7 6 0-16,-4-6-1 16,-7 23 2-16,-12-6 2 0,0-2-2 15,-12-18 1-15,-7-31 0 16,-4 3 0-16,-7 17-1 16,-4 34 1-16,-8 29 1 15,-12 13 0-15,-13 18 1 16,-9 16-1-16,-8 23-2 0,3-8 0 15,81-6-1541-15</inkml:trace>
  <inkml:trace contextRef="#ctx1" brushRef="#br0" timeOffset="62203.34">12143 15444 0,'0'0'0,"0"0"0,0 0 0,59 16 0,-14-1 0,15 15 15,45 0-15,89 15 32,31 31-32</inkml:trace>
  <inkml:trace contextRef="#ctx1" brushRef="#br0" timeOffset="65037.32">20297 17695 0,'0'0'0,"0"0"0,0 0 0</inkml:trace>
  <inkml:trace contextRef="#ctx0" brushRef="#br0" timeOffset="91357.22">8414 8283 276 0,'0'0'0'0,"0"0"6"0,0 0 1 15,0 0 20-15,0 0 0 16,0 0 17-16,0 0 1 16,0 0 20-16,0 0 1 15,0 0-27-15,0 0 0 0,59-26 3 16,11-8-1-1,9 0-6-15,5-8 1 0,0-6-4 16,-3 8 0-16,-16 3-5 16,-9 12 0-1,-17 5 2-15,-14 14 0 16,-13 1-3-16,-12 16 0 16,-12 14-6-16,-7 15 1 15,-15 8-6-15,-8 0 1 16,-11-8-13-16,-1-3 0 15,-5-12-5-15,-8 6 1 16,-9-8-24-16,-2 8 2 16,-4 15-32-16,10-4 1 0,18-5-11 15,12-9 1-15,25-11 28 16,17-17 0 0,-14 12 25-16,40-24 0 0,27-13 11 15,25-12 0-15,23-14 3 16,6 3 2-1,0 5 15-15,-18 12 0 0,-13 6 23 16,-11 5-1-16,-18 14 13 16,-16-2 0-16,-14 11-10 15,-17-3 1-15,0 0-836 16</inkml:trace>
  <inkml:trace contextRef="#ctx0" brushRef="#br0" timeOffset="92661">8633 6077 276 0,'0'0'0'16,"0"0"4"-16,-34 22 2 15,23-10 5-15,11-12 0 0,-9 14 7 16,9-14 1-16,0 11 7 15,0-11 1-15,26 14-8 16,16-2 1-16,39-18 1 16,15-11 2-16,24-11-1 15,20-9 2-15,-2 0-1 0,-9-11 2 16,-14 6 5-16,-20 8 2 16,-24 11 0-16,-24 3 2 15,-16 14-2-15,-14-2-1 16,-17 8 5-16,0 0 1 15,0 0-1-15,0 0 1 32,-37 31-5-32,-10-5 2 0,-18 8-3 0,-16 2 1 31,-17-2-11-31,-9-2 1 0,-16 7-3 16,-4-2 1-16,10 8-11 15,16-2 0-15,11 5-6 16,20-11 2-16,33-9-5 15,20-5 1-15,17-23-1 16,34 0 0-16,50-31-1 0,34-6 1 16,56-20-3-16,17-5 2 15,5-6 0-15,-11-6 1 16,-28-8 0-16,-30 8 1 16,-43 18 4-16,-25 13-1 15,-31 23 11-15,-14 6-1 16,-14 14-902-16</inkml:trace>
  <inkml:trace contextRef="#ctx1" brushRef="#br0" timeOffset="81218.23">16168 11956 0,'0'0'0,"0"0"0,15 15 0,29 0 16,1 0-16,15 0 15,30 15-15,-30 1 0,0-1 16,0 0-1,-16-15-15,16 15 0,30 0 0,-45 1 16,-15-16-16,0 0 16,-30-15-16</inkml:trace>
  <inkml:trace contextRef="#ctx1" brushRef="#br0" timeOffset="159658.26">22198 17574 0,'0'0'0,"0"0"0,15-15 0,15 15 0,-15-15 16,29 0-16,-29 0 16,30 15-16,-30-15 15,30 15-15,-15-16 16,-15 16-16,-15-15 0,45 0 0,-30 0 16,30 0-16,-30 0 15,30 15-15,-15-15 16,-15 15-16,44-15 15,-14 15-15,15 0 0,0 15 16,0 0-16,30 15 0,-31 0 16,-14 1-16,15-1 31,0-15-31,-15 0 16,-15 0-16,-30-15 31,0-15-31,0 0 47,15 15-47,-15 0 31,0 0-31,15-30 16,45-31-16</inkml:trace>
  <inkml:trace contextRef="#ctx0" brushRef="#br0" timeOffset="186111.68">18054 11208 979 0,'0'0'0'0,"0"0"27"15,0 0 0-15,0 0 44 16,0 0 1-16,0 0 6 16,0 0 2-16,0 0-21 15,0 0 2-15,0 0-20 0,0 0 1 16,0 0-7-16,0 0-1 15,0 0 0-15,0 0 1 16,0 0-7-16,0 0 1 16,0 0-2-16,0 0 1 15,0 0-1-15,39-14 0 16,-25 20 0-16,14 13 0 16,14 32-8-16,0 6 1 15,0 2-6-15,1-2 0 0,-4-6-1 16,3 3-1-1,6-14-3-15,-1-6 0 0,-13-6 0 16,-3-5 0-16,-17-18-2 16,3-5 0-16,-6-5-1 0,6-15 0 15,2-14 0-15,4-17 2 16,-4-12 0-16,-2 7 0 16,-5-7 1-1,-1 10 1-15,-6 13 0 0,4 9 0 16,-4 3 0-16,1 8 0 15,11 6-2-15,-9 2 0 16,3 1-1-16,-11 11 0 31,17-11-1-31,-17 11 1 16,14 5-2-16,-8 12-1 0,2 9-1 16,6 22 1-16,-8 14-2 15,0 3 0-15,-1 3-1 16,4-8 2-16,5-4-2 0,5-10 0 15,-7-21-1-15,-1-8 1 16,3-5-1-16,-3-7 0 16,9-5 0-16,19-11 0 15,-39 11-1656-15</inkml:trace>
  <inkml:trace contextRef="#ctx0" brushRef="#br0" timeOffset="186679.66">19462 10616 1306 0,'0'0'0'0,"-8"-37"40"15,2 12 1-15,6-1 43 0,-5 7 1 31,5 7-20-31,0 12 0 0,0 0-29 0,0 0 1 16,0 0-10 0,0 46 1-16,5 41-8 0,1 15 2 15,-6 6-8 1,3-9 2-16,-1-5-5 0,1-10 0 16,3-7-2-16,-3-9 1 15,-3-23-2-15,0-14 0 16,3-11 0-16,-3-20 0 15,5 12 0-15,-5-12 0 16,11-26-3-16,1-11 2 0,7-19 0 16,9-1-1-16,3-3 2 31,-3 9 1-31,9 18 1 0,-1 16 2 16,3 5-3-16,6 29-1 15,14 34-1-15,-5 9 1 0,-12-9-2 16,-20 5 0-1,-22 12-1-15,-20 3 1 0,-13 3-4 0,-15-1 1 16,-11-22-1-16,6-14 1 31,5-17-1-31,12-14 0 0,-1-15-1 16,9-8 1-16,6-8 1 16,8-18-1-1,8-14 1-15,12 1 2 0,2-7 0 16,15 7 2-16,21 13-1 15,18 12 0-15,-62 31-1618 16</inkml:trace>
  <inkml:trace contextRef="#ctx0" brushRef="#br0" timeOffset="187035.42">20071 11151 1431 0,'0'0'0'0,"0"0"28"15,45-25 2-15,-23 8 28 0,1 3 1 16,8 0-16-1,11 8 1-15,-3 3-26 0,9 6 0 16,14 8 1-16,-4 12 0 16,-4 11-3-16,-12 11-1 15,-14 6 1-15,-17 12 1 16,-22-4-2-16,-12-8 0 16,-10-14-1-16,2-12-1 15,14-16 1-15,9-9 0 16,8 0-3-16,-12-34 1 15,18-23-1-15,5-8 1 16,15 0 2-16,-4-3-1 16,3 6 2-16,6-1-1 0,14 10 1 0,-3 21 1 31,-5 18-2-31,-12 14 1 0,-3 12-4 0,1 13 0 31,-4 6-1-31,9 12 2 0,9 13-6 16,5-5 1-16,-42-51-1609 15</inkml:trace>
  <inkml:trace contextRef="#ctx0" brushRef="#br0" timeOffset="188427.91">21451 11126 1457 0,'0'0'0'16,"0"0"22"-16,-11-31 0 16,3 0 18-16,-1 5 2 15,-5 15 20-15,-22 5 0 16,-29 18-24-16,-5 10-1 15,6 18-6-15,13 2 2 16,23 9-9-16,14 3 1 0,11-3-6 16,31-17 1-16,26 3-4 15,16-15 0-15,14-13-3 16,-14-15 2-16,-14-13-3 16,-17-7 0-1,-8 1 2-15,-11 2-1 0,-3-3 0 16,-6 7-1-1,-11 19-1-15,0 0 2 0,0 0-6 16,0 0 1-16,-6 42-2 16,6 9 1-1,0 8-4-15,0 1 1 16,12-12-1-16,13-17 0 16,14-25-1-16,23-12 1 15,8-22-1-15,9-12 0 16,8-22 0-16,2-14 0 15,-19-4 1-15,-2-5-1 0,-15 9 0 16,-11-18 2-16,-17-25-2 16,-8-11 1-16,-5 0-1 15,-7 19 2 1,1 35-1-16,-6 25 1 16,-6 28-2-16,6 23 1 0,-20 26-2 15,9 33 2-15,-6 49-2 16,1 28 0-16,2 0-1 0,11 3 0 15,8-4 0-15,18-10 0 0,10-26 0 16,10-17 0 0,7-31-1-16,3-28 1 15,3-23-1-15,6-20 1 16,8-22-2-16,3-21 2 16,-3-5 0-16,-16-5 0 15,-18 10 0-15,-11 12 0 16,-8 20 0-16,-11 17 2 15,-6 14-2-15,-8 40 1 16,-15 28-1-16,1 20 1 0,8 5-1 0,11 6 0 16,20-22 0-1,8-7 0-15,14-7 0 0,14-18 0 16,12-37 0-16,8-16 0 31,0-23 0-31,3-6 0 16,-3 0 0-16,-9-8 0 15,-11-9 0-15,-11 3 0 0,-13-6 0 16,-10 15 1 0,-10 17 0-16,-9 25 1 0,-17 0-1 0,-11 25 2 15,-14 32-2-15,0 8 1 16,19-6-1-16,20-2 1 16,23 2-1-16,8-13 1 15,20-18-2-15,8-8 1 16,8-17-1-16,1-6 0 0,-12-14 0 15,0-9 0-15,-16-5 0 16,-15-11 0-16,-8-18 0 31,-8-8 1-31,-17-3 0 16,-14 6 0-16,-15 12 0 16,-2 16 1-16,6 23 0 0,-1 19 0 15,-10 21-1-15,-1 11 1 16,0 25-2-16,9 6 1 15,25-6-1-15,19-11 1 16,21-3-1-16,13-22 0 16,17-6 0-16,14-9 0 15,12-11 0-15,-21-14 0 16,-2-3 0-16,9-6 0 16,7-2 0-16,-2-4 2 15,-14 1-2-15,-31 14 1 16,-3 2-1-16,-8 7 1 15,-5 2-1-15,-1 11 1 0,-8 9-1 16,2 23 0-16,4 3 0 16,-4-24 0-16,-2 1 0 15,3-3 0-15,-1-5 0 16,9-4 0-16,6-5 0 0,16-12 0 16,1-10 0-16,5-15 0 31,-6-9 0-31,-8 1 0 0,-2-9 0 15,-4 19 1-15,-8 4-1 16,-3 14 1-16,1 3 0 16,-12 11 0-16,16-9-1 15,21 18 2-15,11 19-2 16,22 12 1-16,8-9-1 16,-19-3 1-16,-5-5-1 0,-26-12 0 15,-3 0 0-15,-25-11 0 16,14 0 0-16,-28-22 0 15,14 22-1677-15</inkml:trace>
  <inkml:trace contextRef="#ctx0" brushRef="#br0" timeOffset="188628.14">22515 10996 1381 0,'0'0'0'0,"36"-9"45"15,12 1 0 1,36-1 37-16,25-5 1 0,7-3-24 16,10-6 2-16,8 9-37 15,4-6 2-15,-3 1-11 0,5-10 1 16,-140 29-1395-16</inkml:trace>
  <inkml:trace contextRef="#ctx1" brushRef="#br0" timeOffset="163372.18">29515 18858 0,'0'0'0,"104"15"0,1 15 16,120 0-1,14 1-15,30-1 47,90 15-47</inkml:trace>
  <inkml:trace contextRef="#ctx1" brushRef="#br0" timeOffset="163886.71">30368 16487 0,'0'0'0,"-15"-46"0,15 16 16,-45-45 15,30-1-31,-30 16 31,-15-1-31,15 46 16,30 15-16,-15 15 31,30 15-31</inkml:trace>
  <inkml:trace contextRef="#ctx1" brushRef="#br0" timeOffset="165852.38">30876 15505 0,'0'0'0,"-30"-30"0,30-1 0,30-29 15,-15 15-15,15-1 32,30 16-32,-15 0 31,15 0-31,-45 15 31,15 0-31</inkml:trace>
  <inkml:trace contextRef="#ctx0" brushRef="#br0" timeOffset="192743.21">26515 11047 740 0,'0'0'0'16,"-11"-40"35"-16,3 9 1 16,-3 0 50-16,-1 5 2 0,-2 15-9 0,3 0 1 15,-11 8-28 1,-15 11-1-16,-22 6-18 16,0 18 1-16,3 16-11 15,17 0 2-15,11 11-4 0,8 1 0 0,15 2-4 16,10-11 1-16,21-14-5 15,13-6-1 1,14-14 1 0,12-14 1-16,2-17-1 0,-8-12 2 15,-11-16 2-15,-18-9 1 16,-13-6 2-16,-17-2 0 16,-14-4 7-1,-8 7 1-15,-17-15 0 0,-9 6 1 16,-5 19-6-16,2 15 0 15,12 20-4-15,8 17 1 16,-3 13-7-16,15 10 2 16,-4 5-5-16,15 3 1 15,16-6-5-15,20-9 0 0,20-2-1 0,16-14 0 32,9-23-2-32,6-14 0 15,-3-20 0-15,-3-12 1 16,-12-10 0-16,-10-6 1 15,-12-12 1-15,-8 3 1 16,-9-2 4-16,-8-4 1 0,-11 1 3 16,-3 5 1-16,0 28 3 0,-3 26 0 15,-2 15 1 1,5 19 1-16,-11 14-2 0,2 37 1 31,-2 42-8-31,-3 32 2 0,14 30-8 0,8 24 1 16,4 13-4-1,10 12 2-15,3 3-4 16,1-6 1-16,-4-11-1 0,-8-20 1 16,-17-20-1-1,-14-17 0-15,-19-31 0 0,-12-34 1 16,1-48 0-16,-4-34 1 16,1-35 0-16,7-33 2 15,10-37 7-15,10-17 1 16,15-25 8-16,2 5 0 15,18 20 6-15,13 23 0 16,20 20-1-16,22 27-1 16,12 13-3-16,19 16-1 15,11 14-13-15,3 3 1 16,-112 20-1789-16</inkml:trace>
  <inkml:trace contextRef="#ctx0" brushRef="#br0" timeOffset="195092.87">28446 10914 1117 0,'0'0'0'0,"17"-74"54"0,2 12 1 15,4-12 34 1,-1 3 0-16,-8 12-19 0,-3 19 1 15,-2 17-17-15,-6 15 1 16,-3 8-15-16,0 0 0 16,-6 37-6-1,-5 19 1-15,-6 38-4 16,0-1 1-16,9 1-11 0,2-18 1 16,14-19-5-16,9-15 1 15,6-19-3 1,5-23-1-16,8-23-1 0,6-19-1 15,6-20 2-15,0-15-1 16,-17-5 8-16,-9-6 1 16,-5 9 4-16,-6 22 0 0,-5 26 1 0,-3 8 1 31,-3 23-5-31,0 17 0 16,-9 40-8-16,-2 20 0 15,5 16-10-15,9 3 2 16,5-14-5-16,18-8 0 15,7-26-2-15,18-14 2 0,13-23-2 0,12-22 0 16,3-14 0 0,-15-12 0-16,-13-14 0 0,-12-9 1 15,-8-5 1-15,-6-3 0 32,-8 0 3-32,0 23 0 0,-12 22 2 15,-5 23 0 1,0 0-2-16,-5 23 2 0,-1 37-2 15,3 10-1-15,6-10-2 16,14-12 1-16,5-17-3 16,21-17 1-16,13-8-1 15,19-17 0-15,21-18 0 0,-9-8 0 16,-6-5 1-16,-19-12 0 16,-23 3 2-16,-11 9 1 15,-17 13 0-15,-2 7 2 16,-6 10 0-16,-3 12 1 0,-12 12 0 15,-7 25 1 1,-9 31-5-16,-6 11 2 16,14 3-4-16,15-11 0 15,16-12-1-15,17-16 0 16,9-18 0-16,7-16 0 0,4-15 0 16,8-14 0-16,6-17 0 15,-3-8 0 1,-14-12 0-16,-20-5 0 15,-22 0 1-15,-12-9 0 16,-19-5 4-16,-11-1-1 0,-6 9 4 16,-2 14 0-16,10 17 1 15,9 23 0 1,8 14 0-16,9 6 1 0,11-6-3 16,-11 14-1-16,11-14-2 0,28 3 0 15,31-14-2-15,19-12 1 16,7-11-3-16,2-14 0 15,5-9-1-15,-5-11-1 16,-28-17-2 0,-17-2-1-16,-25-7-4 15,-6 12 2-15,-8 25-3 16,-3 15 1-16,-3 22 1 0,-2 9 1 16,-7 11 1-16,-10 22 1 15,-20 35 0-15,0 34 1 0,-3 30-2 16,8 21 2-1,21 14-3-15,18-1 0 16,29-4-1-16,17-16 2 16,11-27-2-16,3-23 0 15,2-28 0-15,-2-26 0 0,0-31 3 16,-29-17-1-16,6-9 4 16,9-27 1-1,-3-13 1-15,-8-7 0 16,-12-12 1-16,-11 8 1 0,-6 7 4 0,-13 36 0 15,-1 14 2-15,-5 8 1 16,-3 10 0-16,-34 21 0 16,-2 18-1-16,7 20 0 15,18 14-5 1,6-1 2-16,19 7-4 16,11-20 1-16,8-1-2 15,29-8 0 1,17-16 0-16,24-18 0 0,7-11 0 15,5-15 0-15,-17-13-1 16,-14-12 0-16,-14-14-5 0,-11-11 2 16,-17-4-12-1,-8 7 0-15,-9 11-11 16,-5 20 2-16,-1 5-8 16,-2 12 2-16,-3-1 7 0,0 12 0 15,0-14 9-15,0 14 0 0,-17 9 7 16,-2 22 2-1,2 11 2-15,6 1 2 16,5 8 1-16,12-15 1 16,8 1 0-16,16-3 0 0,13-11 0 0,24-6 0 15,20-17 2-15,-28-9 1 32,-9-13 5-32,-16-1 0 15,-6-8 6-15,-8 11-1 16,-9 3 5-16,-6 6 1 15,-5 11-2-15,0-9 0 16,0 9-4-16,-16 6 1 0,-1 14-6 16,0 5 1-16,9 1-5 15,8 2 2 1,0-2-4-16,11-1 1 0,11-5-2 16,9-3 0-1,6-6-1-15,-4-8 2 0,4-9-1 16,-1-2 0-16,-8-9 1 0,0-3 1 15,-5-3 4-15,-1 4 0 16,-8 4 2 0,-5 4 1-16,-9 11 0 15,14-17 0-15,-14 17 0 0,0 0 2 16,11 0-6-16,0 17 1 16,3-6-4-16,9 9 1 15,-4-6-3-15,23 3 1 16,12-11-1-16,2-12 0 15,3-5 0-15,-9-9 2 16,-5-17-1-16,8-19 0 16,-13-21 0-16,-7-8 2 15,-5-19-1-15,-8-1 2 16,-9-3-1-16,-8 6 1 16,0 17 0-16,-3 54 1 15,0 0-2-15,0 20 2 0,0-1-4 16,0 12 0-16,0 0-2 0,-23 34 2 31,6 23-2-31,-2 48 0 0,2 14-3 16,11 0 2-16,12 0-3 15,11-9 0-15,5-14-2 16,-2-50-1-16,8-7 0 16,3-13 0-1,0-9 4-15,11-9 1 16,3-13 1-16,19-18 1 15,-2-14 0-15,-28 3 0 0,-4-6 1 16,-10 4 1-16,-9 5 1 0,-5 8 2 16,-6 6 2-16,0 17 0 15,-11-6 0-15,-17 20 0 16,0 9-1-16,-12 28 0 0,7 6-3 16,19-26-1-1,5 6-2-15,4-6 1 16,5-6-1-1,2-8 0-15,10 3 0 16,7-11 0-16,15 2 0 0,5-5 0 16,6-6 0-16,0-6 0 15,-3-8 1-15,-11 8 0 0,-3 0 1 16,-3 1 1 0,-8-4-1-16,-3 9 0 15,3 9-1-15,-3 2 0 16,0 20-1-16,-3 3 1 15,-2 3-1-15,-9-6 0 16,5-3-1-16,-5-2 0 16,0-9-1-16,0-17 0 15,0 0-1867-15</inkml:trace>
  <inkml:trace contextRef="#ctx0" brushRef="#br0" timeOffset="195879.34">19883 12395 690 0,'0'0'0'0,"-5"-32"137"15,5 7 1-15,0 8 24 16,0 6 2-16,0 11-94 16,0 0-1-16,0 0-28 15,-6 28-1-15,0 34-12 16,1 18 1-16,-1-1-6 16,3 0-1-1,9-11 3-15,5-8 1 16,9-15 0-16,2-14 0 0,15-28 1 15,5-20 0-15,11-23 2 0,0-14 2 16,-5-5-5 0,-6-3 1-16,-17 8 4 15,-2 20 2-15,-12 8 2 16,0 9 2-16,-11 17-6 16,3-11 0-16,-3 11-7 0,0 0 0 15,0 28-7-15,3 6 1 16,11 20-5-16,8 3-1 15,4-15-5-15,2-16 0 16,3-9-1 0,-6-12 0-16,14-13 0 0,3-12 1 0,6-22 0 15,0-4 1 1,-18 10 1-16,-2 10 1 16,-11 9-1-16,-6 6 1 15,-11 11-2-15,9-14 0 16,-9 14-2-16,0 0 1 15,22 19-2-15,-8 13-1 16,20 30-1-16,3 6 1 16,-1-9-3-16,3-13 0 15,3-24 0-15,6-27 0 16,14-32-1-16,8-14 0 16,-70 51-1748-16</inkml:trace>
  <inkml:trace contextRef="#ctx0" brushRef="#br0" timeOffset="196010.28">21053 12032 1381 0,'0'0'0'0,"-42"-23"41"16,14 9 1-16,3 3 41 16,8 5 1-16,0 6-19 0,17 0 0 15,-11-5-35-15,11 5 0 16,0 0-1397-16</inkml:trace>
  <inkml:trace contextRef="#ctx0" brushRef="#br0" timeOffset="197094.08">23716 12358 791 0,'5'-26'0'0,"-5"-36"55"16,6-12 1-16,-3-5 47 16,5 8 0-16,3 3-25 0,3 23-1 15,-14 17-3-15,0 14 1 16,0 14-10-16,-5 19 2 16,-9 35-12-16,0 34 1 15,0 25-5-15,2 18 1 31,12 7-12-31,0 1 2 16,0-6-11-16,23-17 2 0,24-34-10 16,32-34 2-16,44-39-10 15,9-40-1-15,-5-26-10 16,-24-11 0-16,-13-17-6 16,-25 3 0-16,-23 0-26 15,-11 8 1-15,-26 9-33 0,-16 17 2 16,-6 17 14-16,-8 20 0 15,-17 16 20-15,-11 21 0 16,-12 16 14-16,-5 21 0 16,3-1 10-16,-1 3 0 15,15 0 2-15,25-8 1 0,22-15 10 16,26-11 0-16,30-11 12 16,12-25 1-16,8-21 7 0,0-11 2 15,-8-5 1-15,-11-9 1 31,-15-3-7-31,-11 6 2 16,-13 11-9-16,-7 12 2 16,-5 8-9-16,0 17 1 15,0 0-5-15,-5 17 0 16,-1 28-3-16,-5 12 0 16,5 10-4-16,12-4-1 15,11-12-1-15,8-14-1 0,14-18-1 16,26-19 0-16,27-28-1 15,4-14 1-15,-4-15-1 16,-16-8 1-16,-20-12-1 0,-14-10 1 16,0-7 1-16,-8-11 0 15,-17-14 3-15,-3-2 1 16,-9 13 5-16,-5 15 2 16,0 36 3-16,0 20 2 15,0 37 0-15,-19 17 1 16,2 45-4-16,0 29 1 0,3 19-5 31,8 9 0-31,6 12-5 0,6 5-1 16,8-6-2-16,14-17-1 15,14-28-1-15,9-28 1 16,16-32-2-16,6-33 1 16,8-35 2-16,-2-16-1 15,-17-18 1-15,-12-10 2 16,-8-13 0-16,-11-13 1 15,-11-14 2-15,-6-4 0 16,-9 1 2-16,-2 14 0 16,3 37 0-16,-6 22 1 15,-6 32-1-15,6 25 1 16,-14 45-5-16,6 23 0 16,-1 34-4-16,-2 23 0 15,0 13-2-15,5 7 1 16,6-12-1-16,0-3 0 0,3-8-1 15,5-9 1-15,4-31-1 0,-12-28 0 16,0-28-2-16,-14-26-1 16,14 0-1778-16</inkml:trace>
  <inkml:trace contextRef="#ctx0" brushRef="#br0" timeOffset="197378.77">25135 12380 1192 0,'0'0'0'0,"0"0"10"16,-42-17 2-16,31 17 6 15,11 0 1-15,0 0 2 16,11 9 2-16,20-12 3 16,31-3 2-16,41-13 5 0,24 2 0 0,16-9 1 15,-6 6 2-15,-22 18 10 32,-22 13 1-32,-23 17-1 0,-22 12 2 15,-17 11-6-15,-17 11 2 16,-14 17-7-16,-12-5 0 15,-2 2-10-15,0-8 0 16,3-5-4-16,8-15 1 0,12-14-3 16,22-17 1-16,27-17-5 15,18-23 0 1,25-16-4-16,-11-18 0 16,-90 57-1541-16</inkml:trace>
  <inkml:trace contextRef="#ctx0" brushRef="#br0" timeOffset="197771.19">26650 12296 1269 0,'0'0'0'0,"0"-32"14"0,0 7 1 15,-3-1 15-15,1 7 2 16,2 19 20-16,-12-6 1 16,-10 20-1-16,-9 26-1 15,0 25-6 1,9 17 0-16,5 3-3 16,11 3 0-16,15-1-6 0,10-19 1 0,15-5-8 31,14-15 2-31,13-17-7 15,10-17 2-15,18-19-1 16,7-18 1-16,-15-17 4 0,-8-8 1 16,-25-3 0-16,-15 0-1 15,-13-17 1-15,-14 0 2 16,-12 0-5-16,-11 17 0 0,-2 20-3 16,-9 20-1-16,-15 16-6 15,-16 15 0 1,-11 23-6-16,3 19-1 15,8 6-6-15,23 3 1 0,16-3-4 16,23-9 2-16,22-2-4 16,28-12 1-16,34-14-1 15,9-14 0-15,5-17 0 16,11-22 0-16,-3-9 0 16,12-15 1-16,-121 46-1761 0</inkml:trace>
  <inkml:trace contextRef="#ctx0" brushRef="#br0" timeOffset="198291.31">28210 11774 866 0,'0'0'0'15,"-14"-59"109"-15,3 17 0 16,-3-7 33-16,5 15 2 16,4 12-55-16,5 8 1 0,0 14-27 15,0 0 1-15,-14 19-20 16,8 49 1-16,-2 63-13 15,-1 39 2-15,4 45-13 16,2 23 2-16,0 2-10 0,0-13 1 16,-2-20-5-16,-1-18 1 15,12-16-4-15,-1-23 1 16,4-37 0-16,-1-39 0 16,-5-37 0-16,3-23 2 15,5-20 2-15,11-36-1 16,-22 42-1499-16</inkml:trace>
  <inkml:trace contextRef="#ctx0" brushRef="#br0" timeOffset="199464.42">29060 11908 941 0,'0'0'0'16,"0"-32"80"-16,0 15-1 15,-3 0 10-15,3 17 0 16,0-11-29-16,-11 28 2 16,-17 31-25-16,-3 29 1 15,6 27-5 1,8 13-1-16,12 7-3 15,5-2 2-15,11-12-3 0,25-11 1 16,23-31-1-16,17-19 0 16,8-32-1-16,-5-32 1 15,2-30 2-15,-11-17 1 0,-17-12-2 16,-13-8 0-16,-18-3-1 16,-16 6 1-16,-17 8-1 15,-9 17 0-15,-3 29-3 31,-10 28 0-31,-9 22-7 0,-3 15 0 16,0 22-6-16,8 12 1 16,15-6-7-16,14-6 0 15,13-5-4-15,15-15 0 16,2-11-2-16,15-22 1 16,5-9-1-16,6-15 0 15,-1-16 0-15,1-14 0 16,-17 5 0-16,-14 4 0 15,-12 7 1-15,1 7 1 16,-6 7 0-16,0 1 1 0,0 14 1 16,0 0 0-16,-17 26-1 15,9 13 2-15,-1 29-4 16,9-5 1-16,17-1-2 16,17-20 1-16,19-16-1 15,20-20 0-15,17-23 0 0,2-17 0 16,-13-20 0-16,-12-14 0 0,-5-6 0 31,-9-16 0-31,-8-15 1 16,-11-11 2-16,-15-9 2 15,-7-8 1-15,-7-3 5 0,-10 12 2 16,-7 24 1-16,1 32 2 16,3 37 1-16,-3 40-1 15,-9 36-1-15,3 37 1 16,-5 29-6-16,5 22 0 15,3 22-7-15,8 1 2 16,12-8-5-16,8-13 1 16,14-24-1-16,8-26 0 15,23-29 0-15,6-39 0 0,19-28 0 16,0-31 1-16,-8-23 0 16,-14-15 1-16,-12-25 3 0,-13-8-1 15,-7-11 4-15,-7-18 1 16,-6 0 2-16,-3 9 1 15,3 14-1 1,-12 29 1-16,-5 36-4 0,-11 31 0 16,11 23-1-16,-23 46-1 15,4 47-3-15,-1 23 0 16,1 20-3-16,5 8 1 16,-3 7-2-1,8-4 1-15,12-11-3 0,11-20 0 16,6-14-3-16,11-29 0 0,11-24-1 31,-3-27 1-31,-3-30-1 16,-7-23 1-16,-1-29-2 15,-17-8 2-15,-11 68-1773 16</inkml:trace>
  <inkml:trace contextRef="#ctx0" brushRef="#br0" timeOffset="199809.81">30121 12046 1155 0,'0'0'0'16,"-6"31"15"-16,9-11 1 16,14 0 12-16,14-6 1 15,19-5 0-15,29-21 1 16,55-16 4-16,21-9 0 16,-15-11 15-16,0 0 2 15,-14 11 10-15,-13 6 1 0,-32 8-3 16,-19 12 2-16,-29 14-10 15,-13 20-1-15,-9 19-10 16,-11 26 2-16,-14 17-14 0,0 11 1 16,0-2-7-16,-8-1 0 15,8-14-7-15,8 1 0 16,9-12-2-16,14-9 0 16,19-22-3-16,15-17 0 15,10-26-2 1,4-14 0-1,2-17-7-15,-5-13 0 0,-62 50-1570 16</inkml:trace>
  <inkml:trace contextRef="#ctx0" brushRef="#br0" timeOffset="200228.26">31821 12140 1143 0,'0'0'0'0,"17"-48"0"16,-3 16 0-16,-3 1-1 0,-5 11 0 16,-12 6 19-16,6 14 1 15,-11-2 44-15,-9 18 1 16,-30 21 22-16,-1 26 0 15,9 19-4-15,3 11 1 16,8 12-27-16,8 0 1 16,21-12-15-16,13-14 1 15,11-16-8-15,23-12 1 16,11-20-8-16,31-23 1 16,20-16 3-16,-1-18 2 15,-16-16-4-15,-14-6 2 0,-11-12-3 16,-15-2 1-16,-16 0 2 15,-15-9 0-15,-13-6-2 16,-17-2 1-16,-6 14-2 16,-8 23 0-1,-9 30-6-15,-8 32 0 0,-11 28-5 16,-1 20 1-16,1 3-12 16,8 3 1-16,23-1-6 15,10-10 0-15,24-7-2 16,18-8 0-16,21-17-1 0,16-19 0 15,15-12-1-15,13-12 0 16,29-10-2-16,5-12 1 0,0-9-5 31,-17-10 1-31,-112 53-1803 0</inkml:trace>
  <inkml:trace contextRef="#ctx0" brushRef="#br0" timeOffset="200394.94">32480 11667 1369 0,'0'0'0'15,"0"0"55"-15,0 0 0 0,0 0 0 16,0 0 0-16,0 0-54 16,0 0 0-16,0 0-1195 15</inkml:trace>
  <inkml:trace contextRef="#ctx0" brushRef="#br0" timeOffset="201178.13">23096 14077 803 0,'0'0'0'16,"14"-77"56"-16,-9 21 1 15,1-7 53-15,-6 7 0 0,0 8-11 16,0 14 1-16,0 17-13 16,0 17 2-16,0 0-25 15,3 17 1-15,8 42-14 0,6 20 0 16,5 15-14-16,9-1 1 15,5-13-11-15,12 2 0 16,5-9-9-16,1-13 1 16,-7-29-4-16,7-31 1 15,5-34-2-15,-6-28 1 16,-5-12-3-16,-9-5 2 0,0 2 4 16,0-5 1-1,-13 8 4-15,-4 4 1 0,-8 16 0 16,-5 6 2-16,-7 28-4 31,-2 20 0-31,3 25-6 0,-3 24-1 16,0 21-7-16,0 15 1 15,3-5-4-15,3 7 0 16,-1 12-3-16,1-8 0 16,-1-12-1-16,7-28 0 15,2-25-1-15,8-29 1 0,3-28-1 16,9-20 1-16,-34 51-1681 15</inkml:trace>
  <inkml:trace contextRef="#ctx0" brushRef="#br0" timeOffset="201756.9">24599 13595 1030 0,'0'0'0'16,"-17"-76"59"-16,12 28 2 15,-1 0 34-15,6 14 1 0,-5 17 15 16,5 17 1-16,0 0-47 15,0 11 1-15,-6 46-19 16,6 19 0-16,6 34-11 16,-1 7 0-16,6 4-11 15,-2-2 1-15,-4-3-9 16,-2-11 1-16,3-17-6 16,2-20 0-1,4-31-1-15,-7-17 1 0,-5-20-2 0,20-15 0 16,16-38 2-16,9-21 2 31,-3-11 5-31,0 0 0 16,6 3 2-16,-3 14 2 15,-9 25-2-15,-5 12 1 0,-17 17 0 16,-14 14-1-16,17 20-5 16,-11 17-1-16,-6 31-5 15,-9 14 1-15,-13 0-7 16,-17 3 2-16,-12-3-5 15,-8-14 1-15,0-14-2 16,0-9 1-16,12-19-1 0,13-9 0 16,9-12 0-1,8-10 0-15,8-7-1 0,12-19 1 16,17-25-1-16,14-12 0 16,-34 68-1703-16</inkml:trace>
  <inkml:trace contextRef="#ctx0" brushRef="#br0" timeOffset="202642.06">24970 13958 1281 0,'0'0'0'0,"33"-20"17"0,-2 3 1 16,0 3 13-16,3 0 1 15,2 2 24-15,1 12 1 16,5 6-8-16,3 19 2 16,2 18-4-16,-5 19 0 15,-16 15 0-15,-10 5 2 16,-13 8-10-16,-11-2 0 15,-9-17-7-15,3-11 0 0,0-24-6 16,6-24 1-16,8-12-1 16,-6-12-1-16,12-24-2 0,2-27 0 15,6-13 1-15,11-15 1 16,0-5-1-16,9 5 1 16,-3 3 0-1,-3 20 1-15,3 18-3 0,0 24 1 16,-3 26-7-16,-3 20 0 31,6 11-4-31,14 3-1 0,3 6-5 16,5-6 0-16,11-15-7 15,4-7 0-15,-4-12-16 0,1-12 1 16,-4-7-33-16,-7-7 1 16,-18 1-17-16,-13-7 1 15,-23 7 23-15,-26-3-1 16,-13 5 32-16,-14 17 0 15,-9 18 8-15,3 13 1 16,0 15 1-16,12 5 2 0,10 15 2 16,20-4 1-1,12-10 3-15,10-4 0 0,15-8 4 16,25-14 2-16,17-20 3 16,19-12 0-16,9-13 0 15,-15-6 1-15,-2-6 2 0,-19 6 0 31,-23-6 2-31,-9 6 0 16,-16 17-1-16,-6 14 0 16,5-12-4-16,-5 24 1 15,-11 10-8-15,-9 24 2 16,4 16-6-16,10 9 0 0,12-9-3 16,16-19-1-16,12-12-2 15,11-26 2-15,-3-16-3 16,17-14 0-1,-1-21 0-15,7-13 1 0,-3-15-1 0,-3-8 1 16,0-6 1-16,-1-16 1 16,-7-10 2-16,-9-16 0 15,-17-14 3-15,-11 2 0 16,-14 0-2 0,-11 38 1-16,0 41-3 15,2 29 2-15,-2 34-3 16,-14 46 1-16,-3 58-2 15,-3 27 0-15,14 24-2 16,12 10 0-16,16 2 0 0,14-9 0 16,12-8-1-16,7-16 1 15,4-18-3-15,-3-34 2 16,-11-37-3-16,-17-28 1 16,-17-17-1795-16</inkml:trace>
  <inkml:trace contextRef="#ctx0" brushRef="#br0" timeOffset="203242.49">26546 13751 1281 0,'0'0'0'15,"0"0"36"-15,0 0 0 0,0 0 29 16,0 0 1-16,45-6-18 0,23-13 2 16,49-13-24-16,12 1 1 15,3 3-2-15,-19 19 1 16,-35 9 8-16,-25 9-1 31,-22 14 6-31,-14 19 0 16,-17 26-10-16,-5 9 1 15,-12 5-6-15,3 3 0 0,2-3-9 16,4-3 2-16,11-14-3 0,8-11-1 16,6-17-2-16,19-20 2 15,18-14-4-15,19-18 1 16,28-21 2-1,5-15 0-15,-10-14 4 0,-21-3 0 16,-16 0 1-16,-22-3-1 16,-9-9 7-16,-9 10-1 15,-7 13 0-15,-7 20 0 16,-10 15-3-16,5 22 0 0,-17 17-1 16,0 25 1-1,-8 35-9-15,-3 10 0 0,19-2-5 16,4-3 1-1,13-8-5-15,12-17 1 16,8-9-2-16,17-14 0 16,8-17 0-16,11-17 1 15,15-20 0-15,0-17 0 16,-4-11 2-16,-21-9-1 16,-26 1 1-16,-31-1 2 15,-34-5-1-15,-21 5 2 16,-21-2-1-16,-5 11 1 15,8 19 0-15,12 26 0 0,10 32 0 16,12 10 0-16,6 15-3 0,8 3 1 16,19 5-4-1,20-14 2-15,-11-48-1800 0</inkml:trace>
  <inkml:trace contextRef="#ctx0" brushRef="#br0" timeOffset="204110.24">28477 13921 1583 0,'0'0'0'0,"0"0"30"31,0-31 1-31,0 31 29 0,-6-9 2 0,6 9 6 16,-20 17 1-16,-19 29-31 31,3 10 1-31,5 18-11 0,8 2 1 16,18 4-8-16,16-18-1 15,17-17-4-15,8-14 0 16,18-19-4-16,5-24 0 15,0-22 0-15,-6-14 1 16,-11-8 0-16,-6-7 1 16,-2 1 5-16,-6 3 0 15,-8-1 2-15,-6 23 1 16,-9 12 0-16,-5 25-1 0,0 0-1 0,0 14 2 16,0 40-7-1,6 14 1-15,8 0-8 0,20-3 1 16,13-9-6-16,18-13 2 15,33-20-4-15,6-15 1 16,-9-14-2-16,-16-13 1 16,-15-10-1-1,-21 1 1-15,-24-3 0 16,-19-3 2-16,-19-6 0 16,-12 3 2-16,-9 6 1 0,-13 14 1 15,-14 23-1-15,-12 14 0 16,-2 14-1-16,8 5-1 15,20 9-1-15,19-11-1 16,20-11-2-16,14-6 1 16,11-3-1-16,20-12 0 15,31-2 0-15,8-11 0 16,-6-12 0-16,-16-6 0 16,-6-2 1-16,-11 2 0 0,-9 10 1 15,-8 1 2-15,-14 15-1 16,12-5 2-1,-12 5-1-15,0 14 1 16,0 8-3-16,5 15 1 16,7 3-2-16,4 0 2 15,-2-18-3-15,14-13 1 16,9-12-1-16,11-17 0 16,2-28 0-16,1-6 0 0,-12-8 0 15,-8-6 0-15,-9-11 0 16,-2-12 0-1,-15-19 1-15,1-12 0 0,-12-20 1 16,-5 3 2-16,-3 3 0 16,0 23 1-16,0 40 0 0,0 36 1 15,0 31-3-15,0 43 2 16,-11 45-5-16,8 34 1 16,11 26-2-16,9 13 1 15,8 4-4-15,17-6 2 16,9-20-6-16,13-11 0 15,12-12-2-15,3-22 1 16,2-26-1-16,-2-28 0 16,-7-22 1-16,-4-24 1 15,-54 12-1837-15</inkml:trace>
  <inkml:trace contextRef="#ctx0" brushRef="#br0" timeOffset="206127.44">30233 14006 1105 0,'0'0'0'15,"0"0"27"-15,36-6 0 0,29-5 1 16,27-9 1-16,18-11 53 16,-6-14 0-16,-15-9-6 15,-13-3 0-15,-11-5-6 0,-23 0 0 16,-17 5-6-1,-16 0 1-15,-15 15-10 0,-14 16 0 16,-13 7-9-16,-1 21 1 16,-14 18-12-16,1 26 0 15,-7 24-12-15,-8 7 0 16,-2 19-7-16,5-2 1 0,17-7-9 16,20-5 0-1,13-14-4-15,29-11 1 16,22-20-3-16,11-26 0 15,12-25 0-15,2-17 2 16,-14-14-2-16,-8-6 0 16,-3-6 3-16,-5 0 0 15,-12-2 2-15,-3 19 1 16,-16 9 2-16,-3 8 0 16,-3 23-1-16,0 0 0 0,0 29-2 15,-3 22 1-15,-3 31-3 16,6 8 2-16,0-2-4 15,6-17 2-15,5-12-3 16,9-22 0-16,-3-17 0 0,0-20-1 16,13-17-1-1,13-14 1-15,10-20 1 0,0-11 0 16,-5-1 4-16,-14 1-1 16,-6 0 3-16,-9 11 1 15,-5 17 5-15,-8 11-1 16,-6 12 1-1,0 11-1-15,0 0-2 16,-6 39 1-16,6 21-6 16,6 5 2-16,22-5-4 15,8-15-1-15,6-8-2 0,6-17 0 16,5-18-1-16,6-13 0 16,6-12 0-16,-9-11 0 15,-3-2 0-15,-13-7 0 16,-21 1 0-16,-13-4 1 15,-23-8 0-15,-8-2 2 16,-9 5-1-16,3 14 1 0,0 29 2 16,1 22-1-16,-10 23 0 15,-2 11 0-15,0 22-3 16,17 4 1-16,11 0 0 0,8-15-1 16,15-16-1-1,16-15 0-15,6-11 0 0,16-14 0 31,18-9 0-31,11-14 0 16,16-5 0-16,6-6 0 16,-13 0 0-16,-18 2 0 0,-14 4 0 15,-13 11 1-15,-21 8 0 16,-5 6 0 0,0 8 0-16,-8 15 0 0,-1 20-1 15,-5 5 0-15,0 11 0 0,-5-8 0 16,-1-8 0-16,-5-18 0 15,3-11 0-15,8-14 0 16,0 0 0-16,-14-28 0 16,5-20 0-16,4-15 0 15,10-4 1-15,1-1 1 16,5-3-1-16,0 11 1 16,-2 15 1-16,2 14 2 15,-6 14-2-15,7 11 2 0,2 9-1 16,17 6 2-1,22 8-1-15,11-3 1 16,12-3-3-16,-20-11 2 16,12-6-3-16,-18-2 0 15,-8-1-1-15,-19 1 2 16,-7 2-2-16,-4-5 1 16,-4 0-1-16,-5-9 0 15,-12 0 0-15,-10-11 1 0,-15 5-1 16,3 6 0-1,-2 9-1-15,7 5 1 0,1 6-1 16,3 0 0-16,-1 12 0 16,-2 16 0-16,5 15-1 0,4 19 1 15,10 11-2-15,12-2-1 16,-1 9-1 0,9-1 0-16,3 9 0 15,-6-15 1-15,-5 1-3 16,-6-20 1-16,-11 0 2 15,-1-23 0-15,1-9-1 16,3-8 2-16,2-2 0 16,6-12 0-16,-11 5 1 0,11-5-1 15,-8-22 1-15,27-60 0 16,18-15-1 0,10-5 1-16,12 9-23 0,-5 5 1 15,-7 9-51-15,-13 8 0 16,-3 6-22-16,-14 25 1 15,2 4 3-15,-10 10 0 16,2 1 47-16,-6 8 0 16,1 0 33-16,0 5-1 15,-6 12 12-15,0 0 1 16,0 0 3-16,5 14 2 0,1 26 12 16,-6 22 1-16,6 1 9 15,-1-15 1-15,1-9-1 16,2-10 0-1,6-7-3-15,6-5 2 16,-3-5-1-16,8-9 1 16,-5-3-2-16,8-3 2 15,-6-11 2-15,9-9 1 0,-6-8-1 16,3 5 0-16,-8-5 1 16,-6 6-1-16,0 5-6 0,-6 9 0 15,1-1-4-15,-9 12 1 16,0 0-4-1,0 0 1-15,8 17-6 0,-16 65 0 16,-9 6-4-16,-8 11 0 16,-3 9-3-16,-14 2 0 15,-1-2-2-15,-7-3 1 16,-3-6 1-16,-3-20-1 0,-12-14 1 16,40-37 1-1,-6-13 1-15,23-13 1 0,11-2 2 16,-14-28 1-16,20-17 1 31,22-60 1-31,8-20 1 0,6-2 2 16,1 8 0-16,-1 17 1 15,0 17-5-15,-23 48 0 16,-5-2-2-16,-22-41 0 16,8 80-1939-16</inkml:trace>
  <inkml:trace contextRef="#ctx0" brushRef="#br0" timeOffset="206742.34">17162 10730 1206 0,'0'0'0'0,"5"-40"96"0,1 3 1 31,0 0 78-31,5 0 0 16,-8 23-75-16,-1 3 1 15,-2 11-52-15,0 0 2 0,3 37-22 16,-3 31 0 0,0 39-11-16,0 18 1 0,0-3-7 15,0-9 1-15,-3-20-4 16,1-5 0-16,-1-9-4 0,3-16 1 15,-6-32-2-15,6-31 1 16,11 0-2-16,3-37 1 16,14-42-2-16,3-3 1 15,-3-6-3-15,-2-6 0 16,-26 94-1666-16</inkml:trace>
  <inkml:trace contextRef="#ctx0" brushRef="#br0" timeOffset="207075.64">17240 10336 1192 0,'0'0'0'0,"-31"-62"3"31,-5 16 0-31,-17-8-1 0,-6 6 2 16,-11 12 23-16,-3 21-1 16,-12 21 15-16,4 37 0 15,8 22 11-15,-3 14 1 16,9-3 4-16,3 32 0 16,10 56-4-16,18 15 0 15,13-9-12-15,23 5 2 0,17 12-11 16,25-14 1-1,17-37-9-15,25-37 0 0,17-43-2 16,26-33 0-16,21-26-3 16,7-31 1-16,-4-39-3 0,-13-38 0 15,-1-25 4-15,-14-8 1 16,-27 8 9-16,-40-14 0 16,-48-37 3-16,-53 0 1 15,-56 14 1-15,-14 9 0 31,-14-3-4-31,-8 42 2 16,-23 57-9-16,11 46 0 0,149 22-1781 16</inkml:trace>
  <inkml:trace contextRef="#ctx1" brushRef="#br0" timeOffset="195997.87">8701 18843 0,'0'0'0</inkml:trace>
  <inkml:trace contextRef="#ctx0" brushRef="#br0" timeOffset="-207012.55">1240 13035 1281 0,'0'0'0'0,"0"0"42"16,-11-37 0-16,5 25 54 0,6 12-1 16,-5-17-18-16,5 9 2 15,0-12-30-15,0-2 1 16,5-10-22-16,20 1 1 16,9-3-8-16,8 9 1 15,-5 16-3-15,-4 18 0 16,-2 16-6-16,-11 26 2 31,-9 26-5-31,-11 8 1 16,-14 2-4-16,-20-19 0 15,-2-19-3-15,-6 1 2 0,0 10 0 16,2 5 1-16,4-3 0 16,11-19 0-16,2-3-1 0,12-9 2 15,0-9 1-15,8-8 1 16,3-14 2-16,0 0-1 15,14 6 0-15,20-20 0 16,27-3 2-16,10-11 0 16,7-3-3-16,9-3 1 15,-8 2-1-15,-4-4 1 16,-2-21-3-16,-2 0 3 0,-7 9-6 16,-8-14 2-16,-3-20-5 15,-13-15 0 1,-9-10-2-16,-15 5 0 0,-10 23-1 15,-12 16 1-15,-5 9-2 0,-17 12 0 16,-20 8-4-16,-19 3 2 16,-9 8-3-16,-13 9 1 15,-1-6-1-15,-11 9 0 16,-11 2 0 0,5 12 1-1,-5 11 1-15,11 15-1 16,5 13 3-16,1 29-1 15,-6 48 1-15,6 23 1 0,22 5 0 0,19-3 0 16,26-14 1-16,28 6 1 16,31 17 0-16,34-20 0 15,22-39 0-15,22-32 0 16,31-28 0-16,17-28 0 16,26-26 0-16,-4-39 1 15,-2-43 2 1,-17-29-1-16,-28 7 2 15,-31-1 2-15,-37 26 0 16,-33-14 0-16,-31-23 1 0,-36 0 1 16,-34 17-2-16,-20 25 0 15,6 32 0-15,8 25 0 16,76 37-1667-16</inkml:trace>
  <inkml:trace contextRef="#ctx0" brushRef="#br0" timeOffset="-205558.45">3605 12556 1281 0,'0'0'0'16,"-5"-68"79"-16,-1 0-1 16,0-6 40-16,-11-8 1 15,3 6-53-15,-2 14 1 0,-12 22-28 16,2 20 0-16,4 20-12 16,-9 34 1-16,-17 48-8 15,1 20 1-15,-1 14-4 16,6 20 0-16,14 34-1 15,8 6 1-15,9-12-5 0,5 14 0 16,18 26-3-16,13-11 1 0,8-37-2 16,4-21 0-16,-1-24 2 15,-13-20 1-15,-18-23-3 16,-21-29 1-16,-15-30 0 16,-23-32 0-16,-16-17-2 15,-8-22 1 1,-15-6-6-16,-2-25 0 15,-6-52-2-15,11 4 0 16,20 25-4-16,33 25 0 16,26 23-6-16,34 20 1 15,30 22-6-15,25 4-1 16,23-4-4-16,12-13 1 16,10-18 1-16,9-34 0 15,5-28 2-15,-2 0 0 16,-25 15 7-16,-18 21 1 0,-30 16 6 15,-28 10 0-15,-26-11 2 16,-16 0 0-16,-21-8 3 16,-7 27 2-16,0 38 5 15,2 37 0-15,-8 39 6 0,5 17-1 16,-5 17 0-16,9 20 1 31,13 42-2-31,14 1 1 16,23-21-4-16,14-16 0 0,11-12-3 15,17-19 1-15,6-32-2 16,13-31 0-16,3-31-2 16,-8-25 1-16,-8-24 2 0,-6-7 0 15,-11-7 2-15,-18 7 1 16,-18-6 1-16,-7-1 1 16,-5-10-1-16,-5 16 0 15,-7 31 0-15,-4 26 0 16,-4 26-3-16,3 25 1 15,-8 17-4-15,8 6 0 0,17 5-2 16,11-14 0-16,26-14-2 16,16-17 1-16,6-20-2 15,8-20 1-15,3-22-1 0,-5-14 0 16,-17-15 0-16,-6 3 1 16,-17 0-1-16,-8-2 1 31,-23-15 0-31,-13-11 0 15,-26-9 1-15,-11 18 0 16,-9 33-1-16,1 34 2 16,16 46-2-16,6 28 1 15,5 28-1-15,26-8 1 16,11-17-1-16,25-23 0 16,29-11-1-16,16-29 0 0,20-14-1 15,-1-10 0-15,-2-7-3 16,-14-8 1-16,-14-9-9 15,-22-5 0-15,-9-6-11 16,-17 8 1-16,-8 18 2 0,-6 13 1 16,3 12 6-16,-23 23 2 15,-2 34 4-15,3 16-1 16,5-10 5 0,6-7 1-16,22-2-1 0,11-14 2 15,15-9 0-15,16-11 0 16,12-12 0-16,8-19 2 15,-9-23-1-15,1-6 1 16,-6-2 1-16,-12-3 2 16,-10-1 1-16,-15 1 1 15,-8-6 1-15,-3 6 0 16,-11 13 0-16,0 10 1 16,0 22 0-16,-11 25 0 15,-3 35 0-15,9 5 0 0,10-11-3 16,9-17 2-16,9-12-3 15,13-14 0-15,17 1-1 0,18-12 0 16,2-15-3-16,-3-13 2 16,-9-9-1-16,-10-16 0 15,-15-18 0-15,-24-9 1 16,-18-7-1-16,-22-1 1 16,-25 11 1-16,-15 24 0 15,-7 4-1 1,2 30 1-16,14 33 0 15,22 14 1-15,37-28-1805 16</inkml:trace>
  <inkml:trace contextRef="#ctx0" brushRef="#br0" timeOffset="-204738.64">7337 12947 1470 0,'0'0'0'0,"14"-68"57"0,-9 20 1 31,-10-3 38-31,-1 8 0 16,-2 18-30-16,2 8 0 15,6 17-30-15,-17-6 0 16,-11 23-12-16,-25 26-1 16,-20 19-2-16,3 3 0 15,28 6-4-15,16-12 0 16,15-16-5-16,22-12 0 0,15-11 2 16,16-17-1-16,11-15-3 15,-5-13 2-15,-9-18-3 16,-8-8 1-16,-14-14-1 15,-23 0 1-15,-28-9-1 16,-13 12 0-16,-15-6 0 0,-3 12 0 16,-10 19 0-16,13 17 0 15,23 14-2-15,13 12 1 16,15-6 0-16,11 0 0 16,0 11-4-16,31-8 2 15,39 0-3 1,14-12 2-16,17-13-2 0,-5-15 1 15,-9-6-2-15,-26-5 0 16,-16 3-1-16,-19-9 0 16,-10 3-1-16,-16-5 2 15,-5-1-2-15,-1 20 1 16,1 6-1-16,-9 14 1 0,-3 14-1 16,0 31 0-16,-3 35 0 0,3 27 0 15,6 15 0-15,6 23 0 16,5 27 0-1,16 24 0-15,10 13 0 0,7 7 0 16,4 2 0-16,-6-3 0 16,-3-17-1-16,-17-11 1 15,-14-14 0-15,-5-23 0 32,-9-34 0-32,-14-28 0 15,-5-29 0-15,-4-39 0 16,9-31 0-16,9-37 0 15,-3-32 1-15,8-27 1 0,0-24 3 16,11-13-1-16,9-9 2 0,11 9 0 16,14 39 1-16,26 28 0 15,35 18-3-15,38 14 2 16,-127 62-1794-16</inkml:trace>
  <inkml:trace contextRef="#ctx0" brushRef="#br0" timeOffset="-204226.19">9620 13074 1243 0,'0'0'0'0,"0"0"71"16,37 34 0-16,-9-8 41 15,14-1 0-15,11-13-52 16,17-12 2-16,20-12-29 0,6-19 0 16,-12-28-11-16,-6-12 0 15,4-14-1-15,2 3 1 16,-20 8 0-16,-16 9 1 15,-26 3 6-15,-27 2 0 16,-18 4 2-16,-13 5 2 16,-12 19-5-16,-16 18 1 15,-15 28-4-15,-8 26 1 16,-3 25-6-16,6 20 0 16,14 23-5-16,11 8-1 15,34-6-4-15,25-11 1 16,31-22-4-16,22-18 0 0,23-10-3 15,19-18 2 1,26-17-4-16,25-20 2 16,33-19-1-16,1-21 0 0,-34-2 0 15,-20-14 0 1,-25 2-3-16,-20-5 1 0,-19-3-1 16,-9-8 0-16,-53 76-1720 15</inkml:trace>
  <inkml:trace contextRef="#ctx0" brushRef="#br0" timeOffset="-204039.1">11130 12281 1381 0,'0'0'0'31,"0"0"45"-31,0 0 0 0,0 29 28 16,47-29 0-16,43-14 0 15,17-12 1-15,16-2-30 16,15-6 2-16,16-9-13 15,0 6 0-15,-22 6-4 0,-8 6 1 16,-124 25-1515-16</inkml:trace>
  <inkml:trace contextRef="#ctx0" brushRef="#br0" timeOffset="-191885.9">12917 16413 1206 0,'0'0'0'16,"-53"-9"41"-16,10 4 1 16,4-1 49-16,8 6 1 15,15 6-26-15,4 8 1 16,1-3-32-16,3 15 1 16,8-4-15-16,5 10 1 15,9 2-7-15,20-3 2 16,19-6-3-16,15 4 0 15,13-1-1-15,3 0-1 16,17 6 3-16,11-11 0 0,26-18 1 16,11 1 0-16,10 0 1 15,13 8-1-15,18 0 1 0,12-3 1 32,9-11-4-32,13-5-1 0,1-7-1 15,24-2 1-15,21-3-2 16,13 3 0-16,-14-3-1 15,4 3 0 1,-7-9 1-16,1 6-1 0,8 3-3 0,2 0 1 16,9-3-1-16,6 3 0 15,-6 3-2-15,-2 2 1 16,2 6-1-16,0-8-1 16,0-6-1-16,-2 3 2 15,-4 2-3-15,4-5 1 16,-4-5 0-16,-2-1 0 15,2 6-1-15,-5-6 1 16,-14 6-1-16,6 0 0 16,-1 6-1-16,-8-3 1 15,-5-3 0-15,-3 3 0 16,-6 8 0-16,-6 1 0 0,-11 5-1 16,4 5 1-16,-15-5-1 15,-3 3 0-15,0 3 0 16,-5-3 1-1,5-6-1-15,3-3 1 0,3 3 0 0,-6-2 0 16,-11-7 0-16,6 7 0 16,-1 5 1-16,-10 0 0 15,-7-3-1-15,1 0 2 16,3 6-1-16,-12 2 0 16,-11-2 0-16,0 0 0 15,-2 0-1-15,7-3 2 16,-7-6-2-16,-4 1 0 15,1 2 0-15,-6 3 1 16,-6 0-2-16,-11 0 0 0,6 3 0 31,-9-1 0-31,-2 1 0 16,-7 0 0-16,-4 6-1 16,-4-1 1-16,-2-5-1 15,-3-3 1-15,5-6-1 16,3 6 2-16,1 0-1 0,-1 3 0 15,0-3-1-15,3-3 1 16,-3 3 0-16,6 3 0 16,-8 0 0-16,13-3 0 15,6 3-1-15,-2 2 2 16,-7 7-2-16,6-7 1 16,-2-5-1-16,-3-5 1 15,-4 5-1-15,-10-6 1 16,-17 6-1-16,-3 6 1 15,-6 5-1-15,-16-5 1 16,-23-6-1-16,-11 3 1 16,-9 13 0-16,-13-1 1 0,-4 2-1 15,7-15 0-15,-26-2-1671 16</inkml:trace>
  <inkml:trace contextRef="#ctx1" brushRef="#br0" timeOffset="39357.08">25684 12167 0,'0'0'0,"0"-15"0,0 15 0,0-15 0,15 0 0,-15 0 16,0-15-16,15-1 15,15 1-15,-30 0 16,45 15-16,-30-15 31,0 14-31,30-14 16,15 0-1,29 0 1,31 0 0</inkml:trace>
  <inkml:trace contextRef="#ctx0" brushRef="#br0" timeOffset="65532.21">20781 4352 527 0,'0'0'0'15,"0"0"15"-15,0 0 0 16,0 0 18-16,0 0-1 16,28-5-5-16,-25 16 1 15,2 26 5-15,1 31 1 0,-9 19-12 16,-2 7 0-16,-1-1 1 16,0-11 0-16,1 3 4 15,-1-8 0-15,6-9 5 31,0-11 0-31,6-15 3 0,-6-17 0 16,5-8 1-16,-5-17 0 16,0 0 10-16,14-5 0 15,14-38 11-15,3-19 0 16,17-26 4-16,5-17 0 16,17-8-7-16,1-3 1 15,7 17 4-15,-8 11-1 16,-2 12-5-16,-15 28-1 15,-19 16-10-15,-15 13 0 0,-19 19-10 0,0 0 2 16,0 0-11-16,-19 31 2 16,-15 11-8-16,-3 15 0 15,-5-6-5-15,0 0 0 16,6 5-5-16,8-2 1 16,-6-11-4-16,14 2 1 15,4 3-2-15,7-3 1 16,6-2-3-1,12-6 1-15,10-3-1 0,9-3 1 16,20-3 0-16,14-8-1 0,14-3 0 16,2-11 0-16,6 2 0 31,-2-8 0-31,-23 6 1 16,-12 5 2-16,-16-2 1 15,-14 2 1-15,-6-11 1 16,-11 0-1-16,0 0-1569 0</inkml:trace>
  <inkml:trace contextRef="#ctx0" brushRef="#br0" timeOffset="65907.62">22237 4514 878 0,'0'0'0'0,"34"-12"8"15,-9-2 1-15,9-3-2 16,2-3-1-16,-14 15-4 16,4-1 0-16,-9 6 0 15,2 11 1-15,6 9 0 16,-8 11-1-16,-17 6 0 0,-14 11 0 16,-14 3 0-16,-8-3 0 15,-9-2-1-15,8-4 0 16,18-8 0-16,2-3 0 15,11-2 3-15,12-15-1 16,0-3 13-16,5-5-1 16,14-3 25-16,23-1-1 15,22-2 22-15,8-5 0 16,18-18 9-16,5 3 1 16,-6-11-9-16,-8 6 2 15,-87 25-1144-15</inkml:trace>
  <inkml:trace contextRef="#ctx0" brushRef="#br0" timeOffset="66422.98">24333 4259 326 0,'0'0'0'0,"0"0"72"0,0-31 1 16,0 31 9-16,0-12 0 15,0 12-50-15,0 0 2 0,0 0-12 16,-11-8 1-16,11 8-9 15,0 0 2-15,0 0-6 16,0 0 0-16,0 0-1 31,0 14 1-31,0-3-1 0,0-2 0 16,0 2-2-16,0 0 1 16,5 1 1-16,1 2 0 15,-3-3 0-15,-3 3 0 16,-3 3 2-16,-3 9 0 15,6-26-691-15</inkml:trace>
  <inkml:trace contextRef="#ctx0" brushRef="#br0" timeOffset="67375.78">22318 4420 276 0,'0'0'0'31,"0"0"6"-31,-31 20 1 16,20-9 5-16,11-11 2 15,-11 20 2-15,11-20-1 16,6 12 5-16,8-7 2 0,25-5 2 16,34-11 2-16,28-6 3 15,11-3 1-15,9-11 8 16,-3 5 1-16,-29 7 18 15,-13 2 1-15,-34 11 2 16,-22 6 1 0,-20 0-11-16,5 17 2 0,-13 8-14 15,-14 18 1-15,-15 2-12 16,-2 3 1-16,39-48-812 16</inkml:trace>
  <inkml:trace contextRef="#ctx0" brushRef="#br0" timeOffset="67570.75">22234 4938 677 0,'0'0'0'16,"0"0"0"-16,0 0 0 15,0 0 0-15,62-34 0 16,-3 3 12-16,19-6-1 16,29 1 19-16,0-7 0 15,-1 4 42-15,-19 7 1 16,-25 10 15-16,-23 8 0 0,-19 8-16 15,-20 6 1-15,11-11-17 16,-11 11 0-16,0 0-1060 16</inkml:trace>
  <inkml:trace contextRef="#ctx0" brushRef="#br0" timeOffset="67848.77">22509 4129 866 0,'0'0'0'0,"0"0"27"16,-11-26 0-16,11 26 10 16,0 0 1-16,0 0-3 15,0 20-1-15,17 42-10 16,14 23 1-16,13 28-5 16,4 6 0-16,3 12-1 0,-1-1 0 15,-2 0-1-15,-6-17 1 16,-11-8-1-16,-6-28 1 15,-2-15 2-15,-7-22 0 16,-4-18 4-16,2-13 0 16,2-12 3-16,15-23 2 15,-31 26-1092-15</inkml:trace>
  <inkml:trace contextRef="#ctx0" brushRef="#br0" timeOffset="68469.4">24148 4035 954 0,'0'0'0'0,"14"-37"38"15,-9 12-1-15,1 5 31 16,-1 9 2-16,-5 11-2 15,6-17 0-15,-6 17-20 16,8 17 0-16,1 25-14 0,-1 35 0 16,-8 22-9-16,0 8 1 15,-8 4-7-15,8-1 1 16,8-16-6 0,4-21 0-16,-1-10-1 0,8-18-1 15,-2-25-2-15,6-15 1 16,8-19-1-16,5-23 0 15,17-19 4 1,-5-18-1-16,-12-19-1 0,-2-1-1 16,-14 1-3-16,2-1-1 15,-11 26-4-15,1 17 0 16,-10 29-3-16,-2 8 0 16,0 14-1-16,-25 2 1 15,-17 27-5-15,0 8 2 16,-3 2-5-16,3 4 1 0,11 8-4 15,0 2 1-15,9-16 2 16,8-3 0 0,11-11 4-16,9-9 1 0,5-3 0 0,9 1 1 15,13 2 1-15,9 3 1 16,-2-3 0-16,4 3 1 16,1 3 1-16,6 11 2 15,2 0 5-15,3 6 0 16,0-17 6-1,-2-3 2-15,10-3 3 0,4-14 2 32,7-14-1-32,-5-15 0 15,-70 29-1364-15</inkml:trace>
  <inkml:trace contextRef="#ctx0" brushRef="#br0" timeOffset="68764.81">25940 3593 1130 0,'0'0'0'0,"-14"-62"10"0,-5 11 1 16,-9 9 10-16,0 19 2 0,8 14 9 15,-14 18 2-15,-16 28-3 16,-15 25 1 0,-13 31-9-16,2 29 1 0,11 28-7 15,23 23 1-15,23 28-4 16,24-3 2-16,26-25-6 0,28-17 1 15,25-32-1-15,12-22 0 16,-1-28 5-16,-5-32 1 16,0-39 2-1,5-17 1 1,12-37-2-16,-12-22-1 16,-19-15-12-16,-17-23-1 15,-59 111-1192-15</inkml:trace>
  <inkml:trace contextRef="#ctx0" brushRef="#br0" timeOffset="68968.75">26299 4035 853 0,'0'0'0'0,"0"0"0"15,0 0 0-15,0 0-4 16,0 0 0-16,68 0 17 16,2-6 2-16,11-13 23 0,15 2 1 0,10 2 27 15,9 10 0-15,-2 5 15 16,-29 5 1-1,-25 10-15-15,-43 10 2 0,-27 6-12 32,-42 12 0-32,53-43-1179 15</inkml:trace>
  <inkml:trace contextRef="#ctx0" brushRef="#br0" timeOffset="69191.25">26510 4078 878 0,'0'0'0'16,"8"-32"0"-16,-5 15 1 15,-3 3-1-15,-3 3 1 16,3 11 16-16,0 0 1 16,0 0 17-16,20 20 1 15,-6 48 10-15,8 19 1 16,6 18 0-16,3 6 0 16,-14 2-7-16,3-14-1 15,2-11-8-15,1-9 1 16,8-22-1-16,11-15 2 15,17-28-4-15,-3-19 1 0,-56 5-1109 16</inkml:trace>
  <inkml:trace contextRef="#ctx0" brushRef="#br0" timeOffset="69435">27214 3494 766 0,'0'0'0'16,"14"-45"11"-16,3 14 2 15,0 14 8-15,14 11 1 16,16 17-4-16,15 26 1 16,25 40-4-16,8 27-1 15,6 35 15-15,-22 34 0 0,-31 25 9 16,-43 9 0-16,-47-9 1 16,-36-17 2-16,-43-19-5 15,0-26 1-15,6-32-5 16,-2-21 2-16,117-83-973 15</inkml:trace>
  <inkml:trace contextRef="#ctx1" brushRef="#br0" timeOffset="52391.78">15494 11699 0,'0'0'0,"0"0"0,30 0 0,-30 0 15,15 0-15,-15 0 16,0-15-16,30 0 16,-15 15-16,30 0 0,-30 0 15,30 0-15,0 15 0,-30-15 16,30 15-16,14 0 16,-14 0-16,0 0 15,15-15-15,-15 15 0,15 16 0,-15-16 16,14 15-16,-14-15 15,15 0-15,-30 0 16,0 0 0,15 0-16,-30 0 0,30 1 0,-45-1 0,15 0 15,30-15-15,0 0 16,-1 0-16,16 0 16,15 0-16,15 0 15,15 0-15,-31 0 0,16 0 16,-30 0-1,30 0-15,-30 0 0,-15 15 0,14-15 16,1 15-16,-15-30 16,0-15-16,-30-1 15,-15 1-15,30 0 0,-15 15 32,-15 0-32,0 15 0,45-76 15,15-60-15,-45 106 16,-30 60-16,15-30 31,0 0-31,0 0 0,0 0 16,254-15 15,135 0-15,-613-257-16,-390-151 15,644 348 16,254 181-31,-448-152 32,-210-44-17,-315-258 1,-313-180-16</inkml:trace>
  <inkml:trace contextRef="#ctx0" brushRef="#br0" timeOffset="78397.13">9940 6448 1168 0,'0'0'0'15,"-48"62"21"-15,9-17 1 16,3 9 37-16,-1-3 0 16,20-20-10-16,6-8 0 15,17-3-17-15,22-20 2 31,25-12-15-31,26-19 0 0,22-17-4 16,22-17 1-16,9-9-4 16,5-8 1-16,1 17 2 15,-9 3 1-15,-22 5 4 16,-12 18 1-16,-25 13 2 16,-19 15 0-16,-18-1 0 15,-16 12-1-15,-17 0-3 16,3 12 0-16,-23 8-3 0,-11 2 1 15,-13 18-4-15,-10 2 2 16,-7-2-3-16,-10 0 1 16,-7 5-6-16,-15 6 2 15,-11 3-3-15,-2 2 1 16,-6-5-3-16,11-2 2 16,5-7-4-16,9-2 1 15,20-15-1-15,25-5 0 16,19-9-2-16,23-11 1 15,17 12-1-15,31-18 1 16,53-25-1-16,22-26 1 0,29-31-1 16,19-16 1-16,0-1-1 15,-11 17 1-15,-28 12 1 16,-31 27 0-16,-31 30 2 16,-28 13 2-16,-22 12 2 15,-20-6 0-15,0 0-1476 0</inkml:trace>
  <inkml:trace contextRef="#ctx1" brushRef="#br0" timeOffset="55680.98">20133 9977 0,'0'0'0,"15"0"0,15 0 0,45-15 0,-16 15 16</inkml:trace>
  <inkml:trace contextRef="#ctx1" brushRef="#br0" timeOffset="55755.89">25280 13315 0,'0'0'0,"45"-166"0,0 15 0</inkml:trace>
  <inkml:trace contextRef="#ctx0" brushRef="#br0" timeOffset="81701.42">14452 3582 853 0,'0'0'0'0,"-6"-26"32"16,0 1 0-16,-2-6 50 0,-1 5 1 16,1 9-4-16,8 17 1 15,-17-14-34-15,6 14 0 16,-3 9-13-16,-20 39 1 15,-2 40-13 1,-6 28 2-16,2 6-6 0,15 11 1 16,11 17-8-16,14 5 1 0,9 7-4 15,13-12-1-15,9-25-1 16,17-18 0-16,-1-2-1 16,18-26 0-16,5-28 0 15,3-39 0 1,3-44 1-16,-3-16-1 0,-3-14 1 15,-11-12-1-15,-59 74-1172 0</inkml:trace>
  <inkml:trace contextRef="#ctx0" brushRef="#br0" timeOffset="81959.73">14898 3947 979 0,'0'0'0'15,"-9"-31"1"-15,4 8 0 16,-1 9 1-16,0-5-1 15,6 19 26-15,0-12 0 16,0 12 13-16,0 20 1 16,0 11 5-16,0 29 0 0,12 16-3 15,2 12 0-15,8 17-11 16,3 5 2-16,3-8-9 16,9-23-1-16,-1-28-2 15,-5-20 0-15,-3-19-1 16,-17-24 2-16,-5-30-5 0,-17-15 1 15,-17-36-15-15,-9-6 2 16,37 99-1167-16</inkml:trace>
  <inkml:trace contextRef="#ctx0" brushRef="#br0" timeOffset="82308.48">14429 3888 916 0,'0'0'0'16,"0"0"0"-16,0 0 0 15,-25-9 0-15,25 9 0 16,11-11 6-16,14-26 0 15,34-31 17-15,17-3 2 16,14 3 13-16,11 20 1 16,-6 28 20-16,-16 20-1 15,-9 32-8-15,-28 30 2 0,-31 26-10 16,-22 11-1-16,-31-17-17 16,-11 17 0-16,-15 23-14 15,4 14 2-15,-1 8-9 16,17-19 0-16,12-37-3 15,19-32 2-15,12-19-2 0,21-17 0 16,15-3 0-16,23-17 1 16,35-6 2-16,12-14 2 15,12-11 8-15,7-11 2 16,20-9 7-16,-2-23 0 31,-3-8 5-31,-9-11 0 0,-31-1-13 0,-16 9-1 16,-79 85-1210-16</inkml:trace>
  <inkml:trace contextRef="#ctx0" brushRef="#br0" timeOffset="83387.45">16031 3775 967 0,'0'0'0'0,"-11"-71"0"16,0 17 1-16,-6 3-1 15,3 14 1 1,3 17 13-16,-6 23-1 0,-9 20 14 16,-10 28 0-16,-12 42 7 31,1 12-1-31,7-17 9 0,9 5-1 15,20 6-4-15,6 6 0 16,21 8-6-16,15-19-1 16,23-37-4-16,5-35 0 15,5-39-2-15,-5-34 2 16,3-28-1-16,-15-15 1 16,-5 1 5-16,-8 5 0 15,-9 12 5-15,-13-23 1 16,-12-43 0-16,-12-2 0 15,-13 8-3-15,-6 22 1 16,3 29-7-16,0 18 1 0,14 21-6 16,3 15-1-16,0 20-6 15,-3 22-1-15,-9 23-5 16,1 26 1-16,2 7-9 16,3 33 1-16,12 27-3 15,16 15 0-15,6-12-1 0,14-11 0 16,16-26-2-16,12-13-1 15,11-18-4-15,9-11 0 16,2-20 1-16,3-20-1 16,-5-22 1-16,-9-20 0 15,-3-17 5-15,-2-9 0 16,-12 6 2-16,-11-11 0 16,-14-23 1-1,-16-17 0-15,-10-23 7 0,-4 20 0 16,-7 38 7-16,1 24 2 15,2 29 0-15,-5 34 0 16,-3 53-1-16,3 21-1 0,5 16-6 16,12-16 0-16,13-26-5 15,18-17 0-15,22-20-3 16,22-17 0-16,15-11-1 16,10-15 2-16,1-19-2 0,-6-17 0 31,-6-20 0-31,-16-14 0 15,-32 0 0-15,-19 14 1 16,-33 20 0-16,-23 17 1 16,-26 31 0-16,-10 25 1 15,-9 29 0-15,8 20 0 16,9 8 2-16,9 0-1 16,13-28-1-16,12-15-1 0,19-22-1 15,3-17 0-15,31 12-1 16,5-15 1-16,29-11-1 15,-6-12 1-15,-12-5-1 16,-5-6 1-16,-14 0 1 16,-2 6-1-16,-7 14 0 0,-8 9 1 15,-11 8 0-15,0 0 0 16,17 11 1-16,-5 17-1 16,13 26 0-16,8-11 0 15,4-18 0-15,-1-19 0 16,1-18-1-16,11-19 0 15,8-25-1-15,0-18 1 16,-11-14-1-16,-9 0 1 16,-11-11-1-16,-13 6 1 15,-12-12 1-15,-12-14 0 16,-10-17 0-16,-9 0 1 16,-5 12 1-16,2 16 0 15,3 40-1-15,11 20-1 16,4 34-2-16,4 34 1 0,-10 48-1 15,14 19 0-15,13 32-3 16,6 12-1-16,15-1-7 0,10-11 0 16,9-26-9-16,17-13-1 15,13-18 1 1,15-20 1-16,6-22 6 0,-1-20-1 16,-95 0-1457-16</inkml:trace>
  <inkml:trace contextRef="#ctx0" brushRef="#br0" timeOffset="83989.49">19134 2979 892 0,'0'0'0'15,"-25"-65"61"-15,14 11 2 16,11-8 45-16,2-1 0 16,4 1-39-16,0 0 2 0,-6-6-22 15,-9 11 2-15,-8 15-18 16,-14 16 2-16,-2 15-8 15,-9 28 1-15,-17 22-4 16,-6 21 1-16,9 14-11 16,14 2 2-16,14 6-6 0,17-8 1 15,11-12-4-15,5-11 0 16,18-20-2-16,2-14 2 16,6-11-3-1,8-18 2-15,-2-13 0 0,-12-1-1 16,-3 1 3-16,-5 8 1 15,-6 11-1-15,1 23 0 16,2 14-3-16,5 26 1 16,4 37-3-16,-1-7 1 0,-2-13-3 31,2 5 0-31,-10 15-1 16,-10 19 0-16,-10 12-1 15,-20-12 1-15,-9-25-2 16,1-26 1-16,-3-22-2 0,-3-15 1 15,-3-19-1-15,5-9 0 16,4-11 3-16,5-29 0 16,14-19 0-1,17-31 2-15,14-32-1 0,26-5 1 16,-40 130-1342-16</inkml:trace>
  <inkml:trace contextRef="#ctx0" brushRef="#br0" timeOffset="84991.97">19572 2506 1130 0,'0'0'0'0,"8"-68"5"0,-2 17 2 16,-12 3 6-16,-8 17 1 15,-3 17 27-15,-14 25 2 16,-13 26-5-16,-4 19 0 31,0 12 0-31,6 3 1 16,6-3-12-16,19-14-1 15,17-3-3-15,11-14 0 0,14-12-7 16,17-19 1-16,23-18-4 16,-1-19 1-16,1-14 4 15,-12-3 1-15,-5 11 3 16,-12-3 2-16,-13 4 1 16,-9 4 0-16,-9 10 2 15,-5 2 0-15,0 9-5 0,0 11 0 16,0 0-6-16,-11 22 0 15,3 4-6-15,2-1 0 0,9 1-5 16,8-6 2-16,6-9-4 16,20-17 1-16,27-8-2 15,1-23 0 1,8-25 1-16,-3-26-1 0,-11-17-1 0,-3 12 1 16,-3 11-1-16,-3 19 0 31,-5 21-1-31,-11 19 2 15,-9 35-2-15,-8 24 1 16,-6 38-1-16,-11 25 0 16,0 15 0-16,-5-10 0 15,-12-27-1-15,3-23 1 16,3-23-3-16,5-11 2 0,6-20 0 16,0 0 0-16,0 0 1 15,0 0 0-15,-11-32 1 16,16-16 0-16,-5-23 5 15,0-8-1-15,0 11 7 0,0 23-1 16,0 25 3-16,0 20 1 16,12 20 1-16,-4 20 1 15,9 22-5-15,5 11 1 16,15-22-6-16,11-17 0 16,10-25-4-16,13-15 2 15,7-14-4-15,1-28 1 16,8-23-2-16,-3-16 1 15,-8-7-1-15,-3 4 1 16,-20 13 0-16,-14 9 1 16,-14 17 0-16,-19 20 0 15,-6 8 0-15,-17 9 2 16,-5 14-1-16,-9 20 0 16,-22 23 0-16,-1 19-1 15,12 9-2-15,11 19 1 16,20-2-1-16,17-6 0 15,10-25 0-15,21-20 0 16,16-26-2-16,12-25 1 16,13-23 0-16,-8-11 1 15,-2-14 0-15,-9-6 0 0,-6 0 0 16,-11 11 0-16,0 6 0 16,-5 9 1-16,-4 16 0 15,-2 9 1-15,-14 14-1 16,-3 3 0-16,-3 0-1 15,6 14 1-15,6 18-1 16,2 10 0-16,-6-5-1 0,-7-12 1 16,-1-5-2-1,-11-20 1-15,0 0-1538 0</inkml:trace>
  <inkml:trace contextRef="#ctx0" brushRef="#br0" timeOffset="85208.96">21774 1118 1042 0,'0'0'0'16,"0"0"33"-16,17-31-1 0,0 17 15 16,11 8 1-16,22 12-9 15,20 14-1-15,9 11-20 16,2 43 0-16,-2 33-7 16,-9 35 0-16,-22 22-3 15,-34 20 0-15,-20 9-1 0,-25-1 0 16,-16-30 0-16,-21-18 1 31,-13-39-3-31,-3-17 0 0,84-88-1050 16</inkml:trace>
  <inkml:trace contextRef="#ctx0" brushRef="#br0" timeOffset="86237.38">16497 6655 1231 0,'0'0'0'0,"0"0"35"0,0 0 2 16,0 0 41-16,0 0-1 16,0 0-12-16,0 0 2 15,0 0-30-15,39 28 1 16,34-20-16-16,28-13 2 16,17-9-4-16,2 2 0 15,4-8-5-15,-17 9-1 16,-18-3 2-1,-24 8 1-15,-29 6 0 16,-19 3 0-16,-17-3-1 16,6 17 2-16,-12 3-3 0,-11 3 1 15,-5 2-8-15,-9 0 1 16,31-25-1457-16</inkml:trace>
  <inkml:trace contextRef="#ctx0" brushRef="#br0" timeOffset="86504.71">16934 6666 1356 0,'0'0'0'0,"-11"-26"18"16,0 9 0-16,5 3 7 16,6 3 1-16,0 11 28 15,0 0 0-15,0 0-15 0,6 14-1 16,11 34-6-16,8 20 2 16,9 20-6-16,-3 11 1 15,-9 6-9-15,-2 8 1 16,-3 0-6-16,-3-14 2 15,8-19-6-15,0-32 2 16,-10-17-4-16,-4-17 0 16,-8-14-1-1,34-11 1-15,25-32 2 16,14-22 0-16,-73 65-1441 0</inkml:trace>
  <inkml:trace contextRef="#ctx0" brushRef="#br0" timeOffset="86693.65">17540 6816 1332 0,'0'0'0'16,"0"0"29"-16,0 0 0 16,0 0 31-16,0 0 1 0,0 0 1 15,0 0 1-15,26 14-22 16,33-17 1-16,19-2-9 16,15-18 1-16,-3 0-6 15,-12 1 0-15,-8 2-3 16,-11 8 0-1,-22 7-12-15,-23 10 0 16,-14-5-1452-16</inkml:trace>
  <inkml:trace contextRef="#ctx0" brushRef="#br0" timeOffset="86839.96">17709 7014 1419 0,'0'0'0'0,"-20"26"40"16,3-7 1-16,12 4 28 15,5-14 2-15,0-9-8 0,22 2 1 16,26-13-29-16,14-14 0 15,19-1-10-15,3-5 1 16,11-6-8-16,18 0 0 16,-113 37-1462-16</inkml:trace>
  <inkml:trace contextRef="#ctx1" brushRef="#br0" timeOffset="61478.6">25415 12968 0,'0'0'0</inkml:trace>
  <inkml:trace contextRef="#ctx0" brushRef="#br0" timeOffset="87192.46">19437 6312 1318 0,'0'0'0'15,"0"0"35"-15,-36-9 0 0,36 9 30 16,0 0 1-16,0 0-17 16,0 0 1-16,47-22-16 15,32 2 2-15,44 3-6 0,15-9-1 16,-4 7-5-16,-7 2 2 31,-32 17-1-31,-22 5 1 0,-23 1-6 16,-19 5 1-1,-22 15-10-15,-23 5 1 0,14-31-1446 16</inkml:trace>
  <inkml:trace contextRef="#ctx0" brushRef="#br0" timeOffset="87436.53">19729 6431 1381 0,'0'0'0'15,"0"0"38"-15,-6-37 0 16,17 28 33-16,1 4 1 15,7 10-8-15,15 21 0 16,14 31-33-16,-1 16 2 0,-5 26-11 16,-11-2 1-16,-14-1-10 15,-11 12 0-15,-6 10-5 32,0 1 0-32,5-8-2 0,7-23 1 0,-4-35-3 15,9-27 0-15,14-20 2 16,14-32 1-16,-45 26-1442 0</inkml:trace>
  <inkml:trace contextRef="#ctx0" brushRef="#br0" timeOffset="87723.17">20671 6827 1457 0,'0'0'0'0,"0"0"53"16,0 0 1-16,0 0 48 0,0 0 0 15,0 0-39-15,-33-5 1 16,-4 10-38-16,-10 21 1 16,-12 16-12-16,5 9 1 15,18 3-6-15,14 17 1 16,7 14-4-16,24 3 0 16,22-12-3-16,28-17 2 15,28-19-4 1,14-34 2-16,14-37-2 15,19-20 0-15,4-3-1 0,-4-3 1 16,-7-5 1-16,-26-20-1 16,-101 82-1534-16</inkml:trace>
  <inkml:trace contextRef="#ctx0" brushRef="#br0" timeOffset="88437.96">17779 6989 1180 0,'0'0'0'0,"0"0"47"0,-42-12 0 15,31 7 39-15,-1-1 0 16,12 6-25-16,-22-14-1 15,8-6-27-15,3 3-1 16,-3-8-7-16,14-7 0 16,8-4-2-16,15-7 1 15,19-14-3-15,5 1 2 16,1 19-1-16,11 20 2 16,0 20-5-16,8 22 1 15,3 9-4-15,0 6 0 16,-5-6-3-16,8-9-1 0,-3-8-3 15,3-11 1-15,-3-3-3 16,-5-6 1-16,-15-17-3 16,-8-14 1-16,-2-17-2 15,-10-11 1-15,-4-14 1 16,-4 8 0-16,-11-6 2 16,-5 20 1-16,-6 20 0 0,-6 12 0 31,6 13 0-31,0 9 0 0,-17 20 0 15,-2 36 0-15,19-56-1549 16</inkml:trace>
  <inkml:trace contextRef="#ctx0" brushRef="#br0" timeOffset="88805.48">17987 7595 1356 0,'0'0'0'15,"0"0"47"-15,-43-34 0 16,32 0 10-16,6 0 0 16,5-3 2-16,0-20 2 0,11-36-29 15,8-1 2-15,10 9-9 16,1 20 1-16,1 23-2 0,-3 16 2 16,-2 15-3-16,2 17-1 15,8 19-4-15,6 18 1 16,17 33-5-1,0 6 0-15,-6 9-4 0,-11-18 1 16,6-22-3-16,-14-19 0 16,-3-18-2-16,5-9 0 15,6-16 0-15,11-17 1 16,18-35 0-16,-7-21-1 31,9-16 0-31,3-2 0 16,-14 9 0-16,-15 19 2 0,-13 12-1 0,-23 20 0 15,-11 42-1565-15</inkml:trace>
  <inkml:trace contextRef="#ctx1" brushRef="#br0" timeOffset="69954.83">28826 13028 0,'0'0'0,"0"0"0,0 0 0,0 0 0,0 0 16,0 0-16</inkml:trace>
  <inkml:trace contextRef="#ctx0" brushRef="#br0" timeOffset="96221.2">23657 6026 1356 0,'0'0'0'0,"25"-31"31"16,-8 0 0-16,-6-1 49 0,0 1 0 16,-11 17-16-16,-5 3 0 15,5 11-31-15,-12 0-1 16,-10 5-11-16,-20 15-1 15,-20 26-7-15,-8 13 2 16,-3 3-7-16,8 9 1 16,1 20-5-16,16 5 2 15,15 0-3-15,13-2 2 16,3-6-3-16,17-18 1 0,17-10 1 16,11-15-1-16,20-8-1 0,13-20 2 15,10-3-1-15,-1-20 1 16,3-8 0-16,-9-17-1 31,-11-6 1-31,-22-5 0 16,-8 2 3-16,-23 3 1 15,-6 1 0-15,-16-1 1 16,-15-6 1-16,1 18 1 0,2 11-1 16,9 16 1-16,2 10-1 15,9-1 1-15,3-5-3 16,11-6 1-16,0 14-2 15,9-8 0-15,13-6-2 0,14 5 1 16,18-5-3-16,2 6 1 16,-11 2-1-16,-9 9 2 15,-2 9-3-15,-9 16 0 16,9 9-1-16,-15 6 1 16,-7 0 0-16,-7-15-1 15,-5-16-1-15,0 2 1 16,6 12-1-16,0-12 1 15,8-8-1-15,14-15 1 16,2-7-1-16,24-13 0 16,-54 15-1561-16</inkml:trace>
  <inkml:trace contextRef="#ctx0" brushRef="#br0" timeOffset="96743.16">24445 6411 1381 0,'0'0'0'0,"-8"-48"31"16,5 17 2-16,-3-3 32 15,1 11 0-15,-1 9-4 16,-8 14 0-16,-9 6-27 16,-21 19 0-16,-10 20-11 15,4 23 1-15,2 26-8 16,12-1 0-16,19-13-6 16,11-24 1-16,12-19-6 0,13-17 2 15,15-15-3-15,8-5 1 16,11-11-2-16,1-9 1 15,-7-11-1-15,-10-20 1 16,-15-8 2-16,-2-4 0 16,-9 12 2-16,-5 20-1 15,-1 17 1-15,-5 14 1 16,0 0 0-16,-16 26 0 16,-7 13-1-16,4 21 0 15,13 5-4-15,6-11 2 16,6-18-4-16,10-10 2 15,15-20-3-15,6-9 1 16,22-6-1-16,5-16 0 16,-8-18 1-16,0-2 1 15,0-9 0-15,-5-2 2 16,-1 5 0-16,-2 14 1 16,-6 6-1-16,-8 19 2 0,-9 7 0 15,-2 16 0-15,-4 20-1 16,1 12 2-16,0 19-3 15,-9 3 0 1,-14-5-1-16,-11-21-1 0,-11-5-1 16,-3-8 2-16,-14-7-3 0,-1-19 0 15,-7-19-1-15,5-10 1 16,45 29-1569-16</inkml:trace>
  <inkml:trace contextRef="#ctx0" brushRef="#br0" timeOffset="97404.73">26170 5952 1243 0,'0'0'0'0,"-11"-39"58"0,11 7 1 15,3-4 38-15,5-1 1 16,-2 6-29-16,-6 14 1 15,0 17-31-15,0-9 1 16,0 9-12-16,-6 20 1 16,-13 31-8-16,2 17 0 15,-3-3-6-15,6 6 1 16,6-3-5-16,2 0 0 16,6-29-4-16,6-10 0 15,-3-15-4-15,-3-14 2 0,16 6-2 16,13-26 1-16,13-17 1 15,0 0-1 1,5 0 3-16,-7 12 0 0,-9-6 0 16,-6 11 0-16,-3 9 1 15,-2 16 0-15,8 15-1 0,-6 22 0 16,4 15-4-16,-10 5 0 16,-4 6-2-16,-12 3 2 15,-14 3-2-15,-12-6 0 16,-2-20-1-16,-5-3 1 15,-1-14-1-15,3-19 0 0,0-12 0 16,3-17 1-16,6-9 0 16,5-16 0-16,9-18 2 15,8-11-1-15,11 6 0 16,14 6 2 0,11 14-3-16,4 19 0 15,-40 26-1540-15</inkml:trace>
  <inkml:trace contextRef="#ctx0" brushRef="#br0" timeOffset="99011.29">26544 6295 1344 0,'11'-3'0'31,"14"3"21"-31,11-6 2 16,12-5 18-16,11-14 1 15,11-12 5-15,6-6 0 16,-3-8-4-16,-14-5 0 16,-17-1-1-16,-6 3 1 15,-16 3-6-15,-14 0 0 0,-15 14-4 16,-8 12 1-16,-8 25-12 0,-11 25 2 15,-15 21-6-15,-5 16 0 16,11 17-6-16,14 1 2 16,9 7-6-16,16-10 0 15,15-9-3-15,24-14 1 16,32-9-3-16,19-28 1 16,14-23 0-16,3-16 0 15,-5-18 0-15,-1-2-1 0,-5-21 0 16,-12 7 2-16,-19-12-3 31,-19 5 2-31,-26 1-3 0,-17 3 1 0,-14 19-1 16,0 14 0-16,-8 21-1 31,-6 10 1-31,-14 27-1 0,-3 19 0 16,6 17 0-16,11 5 0 15,9 9 0-15,5-8 0 16,20-3-1-16,17-15 1 15,5-8-1-15,23-25 1 16,33-14-1-16,9-24 1 16,16-16 0-16,-16-11 0 15,-20-15 0-15,-16-5 0 16,-12 5 1-16,-6 3 1 0,-8-8 2 16,-8 14 0-1,-9 14 3-15,-11 11 0 0,-6 15-1 16,6 8 1-16,-28 31 0 15,3 12 1-15,-3 33-4 16,8 6 2-16,9 9-4 16,11-15 0-16,11-22-2 0,6-9 1 15,14-19-1 1,6-9 0-16,16-17 0 0,11-17 0 16,9-23 0-16,-5-8 0 15,-21-6 0-15,-21 0 1 16,-26-5 2-16,-17 8-1 15,-14-3 1-15,-17 14 1 16,3 4 0-16,3 19 1 16,11 20-1-16,1 5 1 15,7 3-1-15,3 9 2 16,9 23-3-16,6-1 0 0,13-11-1 16,20-11-1-16,20-14-1 15,22-12 1-15,9-17-2 16,-4-5 1-16,-16-3-5 15,-17 3 1 1,-19 8-6-16,-9-3 0 0,-9 9-3 0,-5 14 2 16,6-8 2-16,-6 8 1 15,0 0 3-15,-11 14-1 16,-3 11 3 0,0 26-1-16,-6 28 2 15,3 6 1-15,12-14 0 16,16-14 0-16,11-15-1 0,15-22 1 15,-4-14 0-15,4-26 1 16,-1-17 0-16,-8-14 0 16,3 3 0-16,-5-14 0 15,-10-1 1-15,-7 12 0 32,-4 15 1-32,-2 4 0 0,0 21 0 15,-3 11 1-15,0 0 1 0,0 0 0 0,-3 31 0 31,0-5 0-31,3 11-1 16,3-12 1-16,3 1-2 16,-1-9 1-16,4-3-1 15,2 3 0-15,9-12-1 16,19 1 0-16,9-17-1 16,-6-6 1-16,-6-3 0 0,-11 6 0 15,-5-3 2-15,0 3-1 16,-6-3 2-16,-3 2 1 15,-3 4 1-15,-8 11-1 16,9-14 1-16,-9 14-1 16,0 0-1-16,17 14 0 15,-12 3-2-15,12 9 2 16,3-12-3-16,2 6 1 16,3-3-2-16,6-6 1 0,9-8-1 15,10-6 1-15,3-8-1 16,12-15 2-16,-1 3-2 15,-16-8 1 1,-6-3 0-16,-8-8 0 0,-3-3 0 16,-20 22 1-16,-3-3-1 0,-5 15 2 15,-3 11-1-15,-5-11 0 16,-7 16 0-16,-13 18 1 16,0 3-2-16,-6 16 0 15,11 15 0-15,4-12 0 16,1-3-1-16,10-10 1 15,8-1-1-15,5-14 1 16,6-3-1-16,23-3 0 16,13-11 1-16,17-11 1 15,-5-20-1-15,-3 0 0 16,-3 5 0-16,-17 6 0 0,-5 3 1 16,-9 3 2-1,-2 3-2-15,-6 5 1 0,-1 6-2 16,-1 0 1-16,-4 6-2 15,8 14 1-15,-2 2-1 0,-11 4 0 16,-1-1 0-16,1-11 0 16,-3 3 0-16,-3-2 0 31,0-4-1-31,0-11 1 0,0 0-1668 16</inkml:trace>
  <inkml:trace contextRef="#ctx0" brushRef="#br0" timeOffset="100385.11">30657 5983 1293 0,'0'-14'0'0,"5"-8"33"0,1-4 1 16,-6 1 21-16,0 5 1 16,0 8 20-16,0 12 0 15,0 0-25-15,0 0 0 16,0 0-15-16,-6 23 1 15,6 34-10-15,-5 16 0 16,5-8-9-16,5-8 1 16,6-14-6-16,6-18 0 15,3-2-4-15,-9-15 1 16,6-8-4-16,3-14 1 16,5-9-1-16,3-16 1 15,3-15 2-15,-3-5 0 16,-11 5 1-16,-6 3 1 15,-3 14 2-15,-8 14 0 0,-5 15-1 16,5 8 1-16,0 0-3 16,-3 31 0-16,3 40-3 15,3 2-1-15,2-10-2 16,6-21 0-16,6-16-3 16,14-9 2-16,17-9-2 0,22-2 0 15,20-18 0-15,0-13 0 16,-15-15 1-16,-16-2 1 0,-22-3 0 15,-12 2 1-15,-8-5 1 32,-14 5-1-32,-3 12 2 15,-3 6 0-15,-3 11-2 16,6 14 2-16,-25 5-2 16,2 26 1-16,-7 26-3 0,2 5 1 15,5 1-2-15,20-7 2 16,29-13-3-16,2-6 1 15,2-18-1-15,1-2 0 16,9-17 0-16,2-17 0 0,3-14 0 16,-6-6 0-16,-14-8 1 15,-14 3 0-15,-13-4-1 16,-7-7 1-16,-5-10 1 16,-11 12 1-16,-9 9-1 15,3 11 0-15,14 19 0 0,-2 18 2 16,5 5-1-16,5 9 2 15,7 17-3-15,4 0 0 16,15-6-1-16,11-11 2 16,17-9-3-16,3-11 0 15,0-6-2-15,-12-13 1 16,3 2-4-16,-5 2-1 16,-9 4-7-1,-11 11 0-15,-14 0-1 0,0 0 0 16,0 0 2-16,-5 26 1 0,-12 22 3 31,0 8 0-31,9 1 3 16,2-15 2-16,12-5 1 15,8-17 1-15,5-9 0 0,18-8 1 16,22-11 0-16,2-15 0 16,-7-11 0-16,-12-3 0 15,-6-5 0-15,-8-9 1 16,-8 3 1-16,-3 5 0 15,-6 9 3-15,-5 3 0 16,-1 14 0-16,-5 17 0 16,0 0 0-16,0 0-1 15,-17 48 0-15,15 9 0 16,4 11 0-16,4-6-1 16,5-17-1-16,3-2 2 0,9-26-3 15,5-14 1-15,14-12-2 16,8-13 1-16,4-21-1 15,-4-2 0-15,-8-12-2 16,-11-5 0-16,-14-6-7 16,-14 0 1-16,-3 0-7 15,-3 23 2-15,-3 22-4 16,6 23 0-16,0 0 7 16,0 0 0-16,0 0 5 15,0 0 2-15,-5 11 1 0,-4 32 1 16,1 8-1-16,-1 17 2 15,9 5 0-15,9-10 0 16,8-1 0-16,5-17 0 16,9-2 0-16,28-6 0 15,11-26 0-15,-14-8 0 16,-8-9 2-16,5-8-1 16,-53 14-1519-16</inkml:trace>
  <inkml:trace contextRef="#ctx0" brushRef="#br0" timeOffset="101452.39">33075 5833 1356 0,'0'0'0'0,"8"-31"23"15,-8 6-1-15,-8-1 21 16,-3 4-1-16,5 7 13 16,6 15 0-16,-11-11-18 0,-9 17 2 15,-13 5-8 1,-4 20 2-16,6 26-3 0,0 11 0 16,9 0-4-16,2 8 1 31,9 3-9-31,8-16 1 15,14-38-6-15,12-19 1 0,-1-6-4 0,18-17 0 16,21-14 2-16,4-15 1 31,-15-10 0-31,-5-12 1 0,-5-11 0 16,-12-9 2-16,-9-6-3 0,-5-10 2 16,0 2-3-16,-2-3 2 15,-12-6-3-15,-6 24 1 16,6 10 0-16,-6 35-1 15,-2 19-4 1,-3 26 0-16,-6 17-1 0,-17 22 0 16,-2 40-3-16,-1 12 0 15,6 25-2-15,9 11 1 16,16 6-2-16,1-12 0 0,16-16 0 16,11-12 0-16,15-19 0 15,16-21 0 1,20-24-2-16,6-27 2 0,-4-25 0 31,-10-16 0-31,-17-7 0 0,-15-8 0 16,-7-11 0-16,-21-6 2 15,-10 6-1-15,-12 8 0 16,-11 25 0-16,-14 27 1 16,-15 24-1-16,-1 15 2 15,-13 25-2-15,10 6 1 0,21 0-1 16,24-8 0-16,21-1-1 15,23-8 1-15,26-20-1 16,10-5 1-16,20-20-1 0,-11-12 0 16,-8-8 0-16,-18-9 2 15,-13 3-1-15,-9-5 0 16,-5-1 0-16,-12 4 1 16,-8 22 2-16,0 0 0 15,0 0 1-15,-11-6-1 16,0 9-1-16,-3 11 1 15,0 3-2-15,0 3 1 16,3 0 0-16,5-9 0 16,6-11-2-1,0 0 1-15,0 0-1 0,17 0 1 16,-6-6-1-16,6 1 0 16,5-7 0-16,4-2 0 15,-7-6-1-15,-8-2 1 16,-8 7-1-16,-3 15 1 15,0 0-1-15,0 0 1 16,-5 26-1-16,2-1 0 16,0 12 0-16,3 0 0 15,3-17 0-15,2-9 0 16,-5-11 0-16,14 6 0 16,9-23 0-16,5-23 0 0,8-19 0 15,1-6 2-15,-15 5-2 16,4-11 1-1,-18-22 0-15,-2-18 0 0,-9-5 0 0,-8 9 0 16,-6 25 0-16,0 25 0 16,9 34-1-16,-4 18 2 15,-2 16-2-15,-3 26 0 16,-5 39 0-16,0 23 0 16,8 12-2-1,14 8 1-15,0-6-1 0,2-39 0 16,-2-1-3-16,6-16 2 31,0-15-3-31,-4-27 2 16,-2-15-1653-16</inkml:trace>
  <inkml:trace contextRef="#ctx0" brushRef="#br0" timeOffset="101581.27">33454 5479 1332 0,'0'0'0'0,"0"0"41"15,-34 12 1-15,34-12-4 16,0 0 0-16,0 0-1157 16</inkml:trace>
  <inkml:trace contextRef="#ctx1" brushRef="#br0" timeOffset="89151.82">16153 12590 0,'0'0'0,"0"0"0,0 0 0,0 0 15,15 0-15,-15 0 16,15 0-16,29 0 16,-14 15-16,0 0 0,60 0 0,-45 0 15,-15 1-15</inkml:trace>
  <inkml:trace contextRef="#ctx1" brushRef="#br0" timeOffset="90275.04">19070 12273 0,'0'0'0,"0"0"0,0 0 15,15 0-15,-15 0 0,45 0 16,-30 15-16,30-15 16,0 15-16,-30-15 31,30 0-31,0 0 0,15 15 16,-15-15-16,14 15 0,-14-15 15,0 0-15,-30 0 31,-15 0-31,165 15 16,134 0-16,-239-15 31,-120 0-31,75-45 16,45-45 0,0 14 15,14-15-31,-59 46 31,-15 45-15,-164 91-16,-76 90 0,121-136 31,59-60-15,-209 45-16,-91 1 0</inkml:trace>
  <inkml:trace contextRef="#ctx1" brushRef="#br0" timeOffset="90819.47">23679 14538 0,'0'0'15,"0"0"-15,45 0 0</inkml:trace>
  <inkml:trace contextRef="#ctx0" brushRef="#br0" timeOffset="117034.19">17625 8308 791 0,'0'0'0'0,"0"0"23"16,0 0 1-16,0 0 25 16,0 0 1-16,0 0-9 15,0 0 1-15,-20 43-17 0,14 19 2 16,4 37-10-16,2 14 1 31,0-5-4-31,0-12 0 16,2-28 0-16,12-14 0 15,-2-17 1-15,-7-9-1 16,6-2 4-16,-5-1 0 0,5-13 2 0,9-18 1 16,8-17 7-16,14-11 0 15,11-14 17-15,3-20 0 16,-2-20 4-16,-9-25 1 15,0 8-5-15,-6 6 1 16,-8 23 0-16,-14 22 0 16,-9 28-14-16,-8 26 0 15,0 0-10-15,-8 12 0 16,-9 39-7-16,-14 11 0 0,-3 12-6 16,3 8 0-16,0-9-6 15,15-10-1 1,4-7-2-16,12-13 0 0,6-12-4 15,11-11 2-15,8-6-4 0,12-3 0 32,19 1-3-32,11-7 1 15,3-5 0-15,-5-5 1 16,2-1 4-16,-14 0 1 16,-5 1 1-16,-6-4 0 15,-11-2 1-15,3-6 0 16,-34 17-1352-16</inkml:trace>
  <inkml:trace contextRef="#ctx0" brushRef="#br0" timeOffset="117365.11">18800 8382 1093 0,'0'0'0'0,"0"0"23"0,0 0 2 15,0 0 8-15,31-28 1 16,3 13-9-16,11 1-1 15,8 14-4 1,-3 0-1-16,-13-3-4 16,-6 6 2-16,-20 11-4 15,-11 6-1-15,-17 17-11 0,-19 14 0 16,-12 11-2-16,-11 1 0 16,17-4-9-16,8-16 1 15,15-12-7-15,7-6 0 16,12-25 10-16,0 12 0 15,0-12 6-15,23 2 0 16,13-10 3-16,18-9 1 16,24-9 9-16,9 1 1 15,11-9 9-15,1 0 1 16,-99 34-1053-16</inkml:trace>
  <inkml:trace contextRef="#ctx1" brushRef="#br0" timeOffset="92073.35">25385 14961 0,'0'0'0,"0"0"0,30 0 16,-30 0 15,0 0-31</inkml:trace>
  <inkml:trace contextRef="#ctx0" brushRef="#br0" timeOffset="117868.54">20150 8246 690 0,'0'0'0'16,"0"0"19"-16,8-31 0 0,-8 17 16 15,0 14 1-15,0 0 16 31,0 0 1-31,-8-12 4 0,8 12 2 16,0 0-9-16,0 0 2 16,0 0-10-16,5 32 1 15,-2 24-7-15,3 21 1 16,-1 2-14-16,1 0 2 16,5-2-10-16,0-15-1 15,6-14-4-15,3-11 1 16,-3-9-6-16,-3-11 2 15,-3-5 1-15,6-7 1 16,0-8 4-16,8-5 2 16,-3-9 5-16,4-9 0 0,-10-5-3 15,-10 6 0-15,-6 25-1149 0</inkml:trace>
  <inkml:trace contextRef="#ctx0" brushRef="#br0" timeOffset="118627.95">18736 8439 815 0,'0'0'0'16,"0"0"12"-16,0 0-1 0,0 0 19 15,0 0 1-15,0 0 16 16,0 0 0-16,47 0-9 15,18 0 1-15,19-6 1 16,6-3 1-16,16 4 0 0,-5-1 2 16,-16 0-6-16,-4 1 0 15,-22-1-7-15,-11 3 1 16,-23 3 6-16,-14 0 1 16,-11 0-1-16,0 0 0 15,-11 20-12-15,-14 0 0 16,-23 11-11-16,-11 12 1 15,-17-9-14-15,-2 2 0 16,-23 7-7-16,11 5 2 16,14-3-19-16,6 3 2 15,17-5-25-15,13-3 0 16,12-4 5-16,11-10 2 0,9-12 9 16,8-14 1-1,14 17 14-15,23-26 2 0,33-2 7 16,19-20 2-16,29-17 4 15,0 3 1-15,-28 2 8 0,-20 12 1 16,-28 5 12-16,-17 12 2 31,-13 3 4-31,-12 11 0 16,-12-11-2-16,-16 5 1 0,28 6-1117 16</inkml:trace>
  <inkml:trace contextRef="#ctx0" brushRef="#br0" timeOffset="118904.86">18921 8257 929 0,'0'0'0'0,"-6"-36"6"15,3 16 1-15,3 3 11 0,0 0 0 16,0 17 16-16,0-14-1 16,0 14 4-16,0 0 0 15,31 25-3-15,0 20 0 16,17 40-11-16,0 14 2 15,-4 20-13-15,-2 6 2 16,1-15-9-16,-7-10 2 16,-8-13-3-16,3-16-1 15,0-17-2-15,-3-17 1 0,-3-17-1 16,9-15 2-16,25-10 0 16,14-15 2-16,-73 20-977 15</inkml:trace>
  <inkml:trace contextRef="#ctx0" brushRef="#br0" timeOffset="119363.14">20733 8254 740 0,'0'0'0'0,"0"0"38"16,0 0 0-16,0 0 39 16,0 0-1-16,-47 3-19 15,4 11 2-15,-32 3-18 0,-4 9 1 16,6 16-14-16,17 4 0 15,11-1-8-15,17-8 1 16,0-3-2-16,8-9 0 16,-5 1-1-16,8-6 0 15,6-9 3-15,11-11-1 16,0 0 2-16,0 11 1 16,0-11-2-16,31-5 0 15,28-7-3-15,22-5 1 16,3 12 4-16,12 7-1 15,-9 13 2-15,-3-1 1 16,-11 14-3-16,-3-8 0 16,-11-3-3-16,0-9 1 15,8-5-8-15,12-8 0 16,-79 5-1291-16</inkml:trace>
  <inkml:trace contextRef="#ctx0" brushRef="#br0" timeOffset="119641.69">21718 8005 1042 0,'0'0'0'16,"0"0"27"-16,-42-45 0 15,19 25 29-15,-5-2 1 16,9 13-10-16,-7 9 0 16,-2 14-11-16,-19 17 0 15,-18 26-13-15,-11 22-1 16,9 15-11-16,8 10 2 15,34 10-7-15,19 2 2 16,23-3-4-16,31-14 0 16,30-11-2-16,12-26 1 0,3-22-1 15,27-23 0-15,29-26-1 16,0-22 2-16,-17-17 2 16,-14-14 1-16,-118 62-1124 15</inkml:trace>
  <inkml:trace contextRef="#ctx0" brushRef="#br0" timeOffset="120133.75">22546 8002 929 0,'0'0'0'16,"-26"-42"3"-16,15 5 0 15,-9 0 2-15,6 12-1 16,6 5 41-16,-3 9 1 0,11 11 9 16,-20 0 0-16,6 11 2 15,0 29 2-15,-6 33-19 16,9 15 2-16,11 8-21 15,6 6 0-15,14 3-10 16,2 0 0-16,14 3-8 16,1-9 0-16,11-20 0 0,-1-14 0 15,-10-22 2-15,-4-24 0 16,-16-13 4-16,-11-17 0 16,-12-15 2-16,-5-25 2 15,-17-25-3-15,-3-15 0 16,0-11-8-1,3-8 2-15,-3-4-4 0,15 15 0 16,4 9-4-16,18 25 1 16,5 11-7-16,3 14 1 15,9 12-3-15,16 14 1 16,23-6 6-16,8 20-1 16,-3 20 4-16,-2 11 0 15,-18 14 0-15,-5 15 2 16,-14-4 0-16,-19 1 0 0,-12 5 0 15,-8-14 0-15,-6-11 2 16,-3-11-1-16,4-21 1 16,-4-8 0-16,11-11 2 15,9-11 0-15,15-26-1 16,10-11 2-16,-25 62-1096 16</inkml:trace>
  <inkml:trace contextRef="#ctx0" brushRef="#br0" timeOffset="120353.4">23188 7493 916 0,'0'0'0'0,"0"0"1"15,48 14 2-15,2-8-4 0,23 11-1 16,3 14 10-16,8 20 0 16,-11 17 12-16,-3 19 2 15,-5 21 7-15,-15 14 1 16,-16 8 3-16,-28-5 0 15,-35-6-5-15,-32-6 2 16,-37-17-2-16,-23-14 0 16,-33-19-1-16,154-63-959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06T06:34:59.3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953 9422 1054 0,'0'0'0'16,"0"0"36"-16,0 0 1 15,8 30 63-15,-8-30 1 16,0 0-13-16,16-8-1 16,-5-19-32-16,19-29 0 15,6-29-22-15,5-17-1 16,3-20-4-16,-3-5 2 16,0 17-4-16,0-3 1 0,-11 8-3 15,-3 3 1-15,-16 16-6 16,-3 15 1-16,-5 21 0 0,-3 9 1 15,-3 21-3-15,3 20 0 32,-5-11-3-32,-3 31 1 0,-14 32-3 0,5 20 1 15,15 24-2-15,4 4 0 16,4-4 0-16,-1 1-1 16,1-12-2-16,-1 6 0 15,1 17-3-15,-1-9 2 16,-5-21-2-16,6-23 1 15,-6-19-4 1,-6-17 0-16,6-19 1 16,0 0 0-16,11-33 1 15,-3-31-1-15,3-35 0 16,6-9 0-16,2 17 1 16,3 25-1-16,-6 28 0 0,-8 16 2 15,-8 22 0 1,22 0-1-16,0 27-1 0,-3 17 0 15,8 6 0-15,4 16-1 16,-10 0-1-16,4 1 0 16,-3 2 0-16,-3-12-1 15,3-15-1-15,-3-15 1 16,-3-10-1-16,6-17 1 16,14-19-1-16,10-23 1 0,17-35-1 15,3-11 1-15,-66 88-1645 16</inkml:trace>
  <inkml:trace contextRef="#ctx0" brushRef="#br0" timeOffset="287.4">21090 8793 1394 0,'0'0'0'15,"0"0"33"-15,0 0-1 16,0 0 34-16,0 0 0 16,58 22-17-16,-7-27 2 15,15-12-23-15,2 9 1 31,-21-3-9-31,-12 11 0 0,-13 0-4 16,-22 0 1-16,6 16-7 16,-31 17 1-16,-21 23-6 15,-6 7 0-15,3 11-3 16,13-18 2-16,20-15-2 16,7-11 0-16,9-13-1 15,14-3 2-15,19-3-1 16,13-8 1-16,15-12 4 0,7-7 1 15,-5 2 2-15,8-11 1 16,-71 25-1442-16</inkml:trace>
  <inkml:trace contextRef="#ctx0" brushRef="#br0" timeOffset="951.57">22985 9356 1054 0,'0'0'0'15,"0"0"46"-15,0 0 0 16,0 0 41-16,0 0-1 15,0 0-31-15,0 0 1 16,0 0-28-16,0 25 2 16,0-25-6-16,0 0 1 15,0 0 3-15,11-6 1 16,5-2 3-16,1-11 0 0,2-12 2 16,-3-2-1-16,-5 3-1 15,-3 10 0-15,-2 4-1 0,-1 8-1 16,-5 8-2-1,11-14 1-15,-11 14-4 0,0 0 1 16,6-11-6-16,-6 11 1 16,0 0-4-16,0 0 1 15,0 0-6-15,0 0 1 16,0 0-2-16,0 0 0 16,0 0-3-16,0 0 1 31,0 0-1-31,5 11 1 0,-5 3-2 0,0-14-1 15,0 8 0-15,0-8 0 16,0 0-2-16,0 0 0 16,14 0-2-16,8-3-1 15,-22 3-1615-15</inkml:trace>
  <inkml:trace contextRef="#ctx0" brushRef="#br0" timeOffset="2038.77">23152 8605 1117 0,'0'0'0'16,"0"-27"14"-16,0-1-1 16,5-10 19-16,0-4 0 0,-5 12 21 15,0 5 0-15,-5 8-7 16,0 1 0 0,5 16-2-16,-17-3 1 0,3 17 1 0,-13 27 0 15,-3 31-4-15,0 19 1 31,14 11-8-31,10 14 1 16,12 17-6-16,7 2 0 16,4 0-8-16,5-3 1 15,-3-13-5-15,-3-9 1 16,0-5-5-16,-10-5 2 0,-1-12-1 16,-5-16 0-16,-8-37-3 0,0-18 0 15,8-17-1-15,-22-47 0 16,-8-38-5-16,-5-12 1 15,-9-13-6-15,0 13 0 16,6 31-2 0,8 16 1-16,13 17-6 0,1 8 1 15,10 6-8-15,12-9 1 16,10-16 1-16,17-11 0 16,19-6 3-16,14-5 0 15,2 14 3-15,9 13 2 16,-4 22 2-16,-7 28 0 15,-17 31 1 1,-16 13 0-16,-11 22 0 0,-11-2 0 16,-17-9 1-16,-5-19 0 15,0-14 1-15,1-14 0 16,10-19 3-16,-3 14-1 16,3-14 2-16,0 0 0 15,0 0 3-15,8-22 1 16,19-25 2-16,6-14 0 0,0-8 2 15,0 3 0-15,-6 11 0 16,-2 22-1-16,-12 19 0 16,-13 14-1-16,14 22-3 15,-6 9 1-15,9 18-3 16,-4 1 0-16,1 0-3 16,0-3 2-16,5-12-4 0,8-10 1 31,-2-8 1-31,19-9-1 15,24-19 0-15,17-19 2 0,-85 30-1606 16</inkml:trace>
  <inkml:trace contextRef="#ctx0" brushRef="#br0" timeOffset="2284.25">24614 8208 1407 0,'0'0'0'16,"-27"-47"17"-16,0 22 1 15,-4 0 19-15,7 20 1 16,7 5 21-16,-10 30 2 16,-17 31-28-16,-10 30 1 0,2 36-1 15,8 25-1-15,17 5-7 16,16 20 1-16,33 10-4 16,13 1 1-16,12-20-5 15,16-8 1-15,-1-19-5 16,23-28 2-16,-85-113-1466 15</inkml:trace>
  <inkml:trace contextRef="#ctx0" brushRef="#br0" timeOffset="3167.03">25101 9623 1318 0,'0'0'0'15,"-6"-30"38"-15,6 0 0 16,6-9 40-16,8-8-1 15,7-2-18-15,10-31-1 16,1-47-11-16,7-6 0 0,-1 1-20 16,-8 2 1-16,0 11-4 15,-3 4-1-15,-5 12-1 16,-3 29-1-16,-8 33-2 16,0 16 1-16,-11 25-3 0,-5 25 0 0,-20 46-2 15,3 9-1-15,6 0-3 16,8-2 1-16,5-7-5 15,14-4 2-15,11-7-2 16,19-16 0-16,19-8-2 31,14-19 1-31,2-9-1 16,-2-19-1-16,-11-19-1 0,-22-14 2 16,-11-17-2-16,-3-11 2 15,-5-8 0-15,3-11 1 16,0-22 1-16,-4 8-1 15,-10 22 3-15,-2 23 0 16,-7 32-1-16,-2 28 0 16,0 0-1-16,6 25 0 15,-9 49-2-15,-2 17 1 16,2 12-3-16,6 4 1 0,5-2-3 16,11-14 1-16,14-11-2 15,21-16 1-15,37-20-1 16,4-28 0-16,-7-27-1 15,-14-25 1 1,-22-11-5-16,-17-2 2 0,-13-12-7 16,-8 14 0-16,-9 9-3 15,-5 7 1-15,-3 6 0 16,-2 9-1-16,2 2 7 16,3 14-1-16,-8-3 5 0,-8 11 1 15,-4 15 1 1,-1 23 0-16,-1 21 0 0,8 13 1 15,14 8 0-15,8 6 1 16,3-3 0-16,6 3 2 16,-7 11-2-16,-1-14 1 15,-4-20 0-15,1-21 0 16,-1-9 0-16,-5-10 1 16,-3-20-2-16,3-11 0 15,-11-3-1-15,0-27 2 16,-16-28-3-16,2-11 0 0,4-6 0 15,1 6 0-15,10 9-3 16,4 18 1-16,6 12-2 0,6 10-1 16,7 12 1-16,9 0-1 31,8-3 2-31,14 0 0 16,13-3 2-16,14-3 0 0,17 4 0 15,16-7 1-15,11 9 0 16,-3-8 0-16,-25 2 0 15,-13-13 0-15,-74 30-1575 16</inkml:trace>
  <inkml:trace contextRef="#ctx0" brushRef="#br0" timeOffset="3398.85">27242 8434 1381 0,'0'0'0'16,"8"-36"31"-16,0 12 2 15,3-1 40-15,5 8 1 16,4 14-5-16,18 31 1 0,19 38-30 15,20 25 2-15,2 28-15 16,-13 22 1-16,-42 21-7 16,-35 7 1-16,-43 2-8 15,-28-11 2-15,-20-6-4 32,-15-7 1-32,-17-32-1 0,8-12 1 15,11-32-3-15,31-32 2 16,84-39-1523-16</inkml:trace>
  <inkml:trace contextRef="#ctx0" brushRef="#br0" timeOffset="4339.76">25503 9919 1067 0,'0'0'0'16,"-41"-6"75"-16,13 6 1 15,15 11 42-15,13-11 1 0,-11 9-65 16,22-9 0-16,19-3-26 15,33 0 1-15,46 0-12 16,9-2 0-16,7-17-3 31,15 8 1-31,18 3-3 16,-10 3 2-16,-50 2-1 16,-26 0 2-16,-37 6 1 15,-18 0 1-15,-17 0 0 0,-17 12 1 16,-35-1-4-16,-19 8 0 15,-22 6-4-15,-16-9 1 16,10-7-4-16,6-4 0 16,6 3-6-16,8 3 1 15,2 6-2-15,6-3 0 16,16 5-2-16,17-2 1 16,19-12-5-16,19-5 1 0,38 11-3 15,20-3 0-15,29-2 4 16,22-6 0-16,14-11 2 15,3 5 1 1,-5 12 1-16,-26-6 0 0,-26-14 2 16,-23-2 0-1,-27 7 5-15,-19 9 0 16,11-5 7-16,-14-9 1 0,3 14-1423 0</inkml:trace>
  <inkml:trace contextRef="#ctx0" brushRef="#br0" timeOffset="12940.83">13186 6591 766 0,'0'0'0'16,"-5"-30"18"-16,-1 5 0 15,-2 0 30-15,-3 9 0 16,-11 5-7-16,-8 8 0 16,-22 3-19-16,-5 14 0 0,-6 10-8 15,8 21 0-15,6 7-5 16,8-2 1-16,5 5-5 15,6 3 0 1,14-8-2-16,2-1 0 0,12-7-1 16,7-12 2-16,6-19-2 15,5-8 1-15,6-12-1 16,14-15 1-16,10-32-2 16,1-10 1-16,-1 0 4 15,1-17-1-15,-1-2 8 16,-5-12 0-16,-8-13 9 15,-3-3 2 1,-5 8 7-16,-3 14 2 0,-12 30 5 0,-4 17 1 16,-3 22 0-16,-3 22 0 15,-6 14-4-15,-2 24-1 16,3 31-6-16,-6 22 2 16,11 6-6-16,0 5 2 15,11-6-3-15,5-10-1 16,14-25-2-1,6-14 2-15,-1-23-3 0,9-18 1 0,5-23-1 16,0-18 0-16,-49 35-1332 16</inkml:trace>
  <inkml:trace contextRef="#ctx0" brushRef="#br0" timeOffset="13118.49">13399 5998 1030 0,'0'0'0'16,"0"0"10"-16,0 0 1 15,0 0 7-15,0 0 1 16,0 0-7-16,41 0 2 16,33 0-12-16,25 0 1 15,7-5 2-15,4 5 1 16,-28-6 1-16,-19 3 2 16,-17 0 0-16,-13 1 0 15,-33 2-883-15</inkml:trace>
  <inkml:trace contextRef="#ctx0" brushRef="#br0" timeOffset="13314.02">13943 5918 778 0,'0'0'0'0,"-21"0"16"0,7 0 0 16,14 0 20-16,-11 14 1 15,5 2 10-15,6 15 0 16,0 29 2-16,6 1 1 16,8 8 7-16,7 3 1 15,1 0-1-15,-2-1 1 16,1-2-6-16,-1-3 1 15,-4-5-8 1,-5-8 1-16,-17-4-4 0,-15-7-1 0,21-42-1230 16</inkml:trace>
  <inkml:trace contextRef="#ctx0" brushRef="#br0" timeOffset="13523.34">12995 7082 1042 0,'0'0'0'16,"0"0"2"-16,33 9 1 16,16-18-3-16,30-7 0 15,30-9 32-15,31-5 2 0,21-15 32 16,9 4 0-16,-15 5 9 16,-21 11 2-16,-24 12-7 15,-23 21 1 1,-24 11-20-16,-27 12 0 15,-36-31-1282-15</inkml:trace>
  <inkml:trace contextRef="#ctx0" brushRef="#br0" timeOffset="13977.57">13492 7331 1080 0,'0'0'0'16,"-30"-11"14"-16,8 11 0 15,0 11 8-15,-8 14-1 16,-11 19-5-16,-5 16 0 16,-11 29-2-16,-4 7-1 15,18 15 2-15,7-9 1 16,14-11-1-16,22-17 1 16,22-13 1-16,5-20 1 15,9-30 1-15,10-16 1 16,6-31 1-16,-5-16 2 15,-6-17 3-15,0-17 1 0,-11-16 5 16,-3-14 1-16,-10-5 5 0,2-6 0 31,-8 5 4-31,0 9-1 16,-6 28 2-16,-2 29 0 16,2 32-9-16,-2 35 1 15,0 33-7-15,2 28 1 16,1 32-8-16,5 15 2 15,0 2-7-15,8 9-1 16,8 14-3-16,-2-29-1 0,5-29-4 16,3-39 0-16,-14-19-2 15,3-20-1-15,-6-14-1 16,-10-27-1-16,-6 33-1507 16</inkml:trace>
  <inkml:trace contextRef="#ctx0" brushRef="#br0" timeOffset="14398.52">13760 7356 1143 0,'0'0'0'15,"33"-17"0"-15,-6 3 1 16,12 0-1-16,10 3 0 16,-3 11 5-16,6 0-1 15,-2 14 4-15,-7 8 1 16,-13 9 10-16,-13 7 1 16,-12 28 11-16,-10 12 0 15,-17-4 4-15,3 3 1 16,-3-21 0-16,11-15 1 15,3-22 9-15,8-19 1 0,0 0 14 16,0-19 1-16,8-33-3 0,8-9 0 16,9-14-2-1,8 4 2-15,2 2-11 0,-10 16 1 16,-3 23-10-16,-11 5 2 16,-6 14-7-16,-5 11 0 15,6-14-9-15,-6 14 1 31,0 0-8-31,-6 20 0 16,6-4-7-16,-5 17 0 16,5 22-4-16,11 3 0 15,13-25-5-15,9-5 1 0,16-17-2 16,20-11 2-16,13-17-2 16,2-13 1-1,-2-22-2-15,-13-3 1 0,-9 5-1 16,-8-11 0-16,-52 61-1685 15</inkml:trace>
  <inkml:trace contextRef="#ctx0" brushRef="#br0" timeOffset="14653.55">14911 5981 1080 0,'0'0'0'16,"0"0"-1"-16,0 0 0 15,0-33-7-15,0 33 0 16,11 0 8-16,17 20 1 15,37 21 9-15,9 39 1 0,24 61 17 16,-5 27 1 0,-27-2 12-16,-14 13 2 15,-19 33 3-15,-25-7 0 16,-22-29 3-16,-49-5 1 16,-41-2-3-16,-29-23 1 0,-1-47-5 15,-22-22-1-15,-25-30-8 16,4-27 0-16,177-20-1283 15</inkml:trace>
  <inkml:trace contextRef="#ctx0" brushRef="#br0" timeOffset="14924.19">12601 5730 715 0,'0'0'0'0,"-66"-27"37"0,4 24 1 16,-12 17-19-16,-3 27 0 16,-2 39-4-16,8 42 1 15,13 40-2-15,23 32 0 16,10 24-3-16,25 19 1 16,30 17-2-16,36 13 1 15,60 1 2-15,24-34 2 0,36-62-4 16,22-40 0-1,19-41 2-15,-3-39-1 0,-224-52-767 16</inkml:trace>
  <inkml:trace contextRef="#ctx0" brushRef="#br0" timeOffset="15542.67">15999 6875 752 0,'0'0'0'0,"0"0"-2"0,0 0 0 15,11-27-35-15,-11 27 0 16,6 16 41-16,-6 31 2 16,0 47 25-16,-6 14 1 15,6-12 35-15,-5-16 2 16,5-13 18-16,5-18 1 16,9-13-14-16,8-19 1 15,-6-9-16-15,9-14 2 16,2-13-8-16,3-11 0 0,11-6-1 0,-8-8 1 31,-3-12 3-31,-13 4 0 16,-9 2-4-16,-5 9-1 15,-3 27-6-15,0 14 1 16,-6 31-9-16,3 10 2 16,1 20-15-16,4 2 2 15,15-10-9-15,5-9 1 16,8 3-8-16,16-14 0 15,6-11-3-15,6-14 1 16,-1-11 0-16,-11-19 0 16,-5-11 0-16,-16 0 1 0,-3 5 1 15,-17 6 2-15,-5-8 0 16,-11-20 0-16,-10-38 2 16,-10-6-1-16,1 6 2 15,0 27 1-15,14 42-1 16,5 30 1-16,16 39-8 15,6 16 0-15,-11-66-1677 0</inkml:trace>
  <inkml:trace contextRef="#ctx0" brushRef="#br0" timeOffset="16314.05">17052 7035 1168 0,'0'0'0'15,"-8"-35"11"-15,0 15 0 16,-9 12 6-16,-7 8 1 0,2 14 0 15,-14 27 1-15,-5 25-8 16,0 9 0-16,8-3-5 16,9-12 1-16,13-10-2 15,5-14 2-15,17-11-2 0,8-9 0 16,14-13 0-16,14-11 0 16,-1-17 3-16,6-5 1 31,-16-12 2-31,-14 1 1 0,-3 2 7 15,-8 3 0-15,-6 0 1 0,1 12 1 32,-1 13-1-32,-5 11 2 0,0 0-7 0,-5 19 1 31,-1 28-2-31,1 8-1 16,5 6-5-16,11-12 1 0,5-13-2 15,14-11-1-15,6-8 1 16,10-17 0-16,17-20 1 0,-3-10 0 15,-8-17 5-15,-8-3 1 16,-14-8 10-16,-8-11 2 16,-11-11 10-16,-3-11 1 15,-14-5 4-15,-2 2 2 16,-3 25-2-16,0 22 0 16,6 22-5-16,5 25 0 0,-22 17-7 15,3 32 0-15,-6 43-9 16,3 18 1-16,17 11-11 15,5-2 1-15,16-14-5 16,3-14 0-16,-2-25-3 16,5-19-1-16,8-28-1 15,5-19 0 1,1-25-1-16,5-16 1 16,3-20 0-16,-9-13 0 15,1-9 2-15,-9-16-1 16,9-9 3-16,5-13 1 0,-3-6 4 15,-3 0 0-15,-10 11 3 16,-3 30 0 0,-19 40 2-16,-6 26 0 0,-14 29-2 15,-13 43-1-15,-19 45-3 16,-3 24 1-16,6 25-5 0,10 6 0 16,12-11-4-16,13-12 1 15,22-24-2-15,19-25 0 16,22-27 0-16,27-29 0 15,28-24-3-15,-6-19 2 16,-17-17-2 0,-10-5 1-16,-74 41-1708 0</inkml:trace>
  <inkml:trace contextRef="#ctx0" brushRef="#br0" timeOffset="17363.14">3798 9094 728 0,'0'0'0'16,"0"0"63"-16,0 0 1 15,30 2 117-15,-19-32 1 16,-1-20-47-16,10-21 1 16,1 2-42-16,4-3 0 15,-9-8-33-15,6-17 0 0,-8-24-16 16,-3-11 0-16,-6 16-9 15,-5 0 1-15,-5 14-5 16,-11-6 0-16,2-8-8 16,-8 9 0-16,3 43-4 0,2 28 0 15,12 17-5-15,-6 22 1 16,-8 19-2-16,3 28 0 16,-1 30-5-16,3 11 0 31,9-9-3-31,5-13-1 0,5-16-2 0,-5-4-1 15,0-7-2-15,0-6 1 16,-5-6-1-16,5-5 0 16,-5-17 0-16,5-8 0 15,-11 6 0 1,-6-20 0-16,-13-22 0 0,0-8 0 16,14 2 1-16,-1-4 1 15,6 1 4-15,3-1 0 16,3-10 1-16,-6 7 2 15,5 21 3-15,6 14 0 16,0 14-2-16,0 0 0 16,-19 42-3-16,8-1 0 0,-5 14-4 15,5-5 0-15,11-25-2 16,0-11 2-16,0-14-3 16,27 16 1-16,9-16-1 15,10-5 0-15,23-9 0 16,-4-17 0-16,3 1 0 15,-5-6 0-15,3 11 0 0,-9 20 1 32,1 30-1-32,5 11 1 0,-9-1-1 0,-2 21 1 15,-8 10-1-15,3 3 0 16,-1 14-1-16,-21-6 1 16,-25-77-1734-16</inkml:trace>
  <inkml:trace contextRef="#ctx0" brushRef="#br0" timeOffset="17948.34">2042 9210 627 0,'3'-31'0'0,"3"-29"35"0,4-12 1 15,12-5 5-15,14 13 2 16,10 12-7-16,6 13 1 16,6 14-16-16,-1 20 1 15,1 7-12-15,-9 29 1 16,0 27-6-16,-14 27 1 15,-15 23-4-15,-20 8 1 16,-9-25 0-16,-12-11-1 16,4-33-1-16,-2-14 1 0,8-17 3 15,11-16-1-15,0 0 5 0,0 0 1 16,6-16 14-16,7-34-1 16,15-41 20-16,7-25 1 15,-2-11 6-15,-8 11 2 16,-9 14 2-16,-5 17 0 31,-17 13-7-31,1 22 0 0,-6 28-9 16,0 25 1-16,-14 19-5 15,4 31 1-15,-10 16-10 16,10 19 0-16,7 20-11 16,17 5-1-16,19-14-4 15,13-25 1-15,28-29-4 0,19-34 0 16,16-36-2-16,17-36 1 15,14-38-3-15,10-6 0 16,17 0-2-16,-156 105-1258 16</inkml:trace>
  <inkml:trace contextRef="#ctx0" brushRef="#br0" timeOffset="27177.19">14766 8203 954 0,'0'0'0'0,"58"-47"16"16,-17 11 0-16,5 5 24 0,1-4 2 16,-1-7-5-16,-2-10 1 15,0-17-18-15,-1-14 2 16,4-16-9-16,-6 2 2 16,-19 6-5-16,2 11 0 15,1 25-3-15,-3-11 0 16,-6-12 0-16,-2-13 1 15,-9-8-1-15,-5-3 1 16,-5 3-3-16,-3 16 2 0,-3 11 0 16,-6-2-1-16,-2-23 0 15,3-11 0-15,-6-2-2 32,-8 2 1-32,-3 28-2 15,-2 6 1-15,-1 22 0 16,-10-4-1-16,-1-4-1 15,-10-7 1-15,-1-4-1 0,-10-4 0 16,68 75-1012-16</inkml:trace>
  <inkml:trace contextRef="#ctx0" brushRef="#br0" timeOffset="33794.64">4579 13277 464 0,'0'0'0'16,"0"0"17"-16,0 0 1 15,36 5 66-15,-20-16 1 0,4-8 17 16,-4-23 2-16,14-18-15 16,-3-4 1-16,-2-5-35 15,-14 6 0-15,0-1-9 16,-11-5 0-16,-6-33-2 0,-5 0 1 16,-8 3-8-16,-3 8 0 15,-2 19-1-15,2 17 0 16,6 22-7-16,2 13 1 15,8 9-4-15,6 11 0 32,0 0-8-32,-16 33 0 0,5 36-6 0,-3 31 2 31,3 35-7-31,6-5 1 16,0-23-3-16,-1-2 0 15,6 14-2-15,0 8 0 16,0-3-2-16,-5-19 0 0,-1-25 0 15,1-25 0-15,2-25-1 16,3-19 2-16,0-11-2 16,0 0 1-16,0 0 2 0,-6-49 0 15,6-48 8 1,0-16 0-16,14 0 7 0,3 19 1 16,4 14 9-16,-1 33 1 15,1 22 0 1,-1 14 2-16,1 11-8 0,9 11 2 15,11 25-11-15,6 14 2 16,-3 10-8-16,-9 7 0 16,1 18-5-16,-1-2 1 15,4-9-3-15,-4-13 1 16,-5-22-2-16,3-12 0 16,-14-10 0-16,3-9 0 0,-3-2 1 15,14-12 0-15,8-10 1 16,11-15 1-16,5-21-1 15,6-20 0-15,-63 72-1501 16</inkml:trace>
  <inkml:trace contextRef="#ctx0" brushRef="#br0" timeOffset="33985.61">5651 12888 916 0,'0'0'0'16,"0"0"19"-16,0 0 0 15,0 0 10-15,0 0-1 0,0 0-8 16,0 0 1-16,0 0-6 16,0 0 0-16,0 0-3 15,52 0 0-15,6-12 0 16,-7-4 1-16,-4 10-1 0,-22 9 0 16,-25-3-879-16</inkml:trace>
  <inkml:trace contextRef="#ctx0" brushRef="#br0" timeOffset="34131">5698 13343 878 0,'0'0'0'0,"11"25"10"16,-6-12 0-16,-5-13 9 16,25-13 1-16,-3-9 52 0,13-17 1 15,17-14 19-15,11-4 0 32,3 4-19-32,7 14 0 15,15 4-5-15,5-7-1 16,-93 42-1228-16</inkml:trace>
  <inkml:trace contextRef="#ctx0" brushRef="#br0" timeOffset="34938.07">8246 11960 728 0,'0'0'0'16,"-47"-63"37"-16,12 11 1 15,-12 5 5-15,1 5 0 16,-1 12 47-16,4 16 0 15,2 9-33-15,5 13 2 16,-5 8-16-16,5 20 2 16,-5 25-3-16,3 30-1 15,8 14-9-15,14 27 0 0,5 26-10 32,16 13-1-32,17 14-7 0,14-1 2 0,5 21-8 0,-3-18 0 15,3-30-3-15,-16-13 1 16,-9-6 1-1,-16-6 0-15,-16-5-1 0,-9-25 1 16,-8-30 0-16,-2-36 1 16,-1-28 11-16,-5-38 0 31,-11-45 21-31,-11-21 2 0,0-26 3 16,11-10 1-1,6 5 1-15,10-5 1 16,20-9-8-16,16 19 1 0,22 20-10 15,13 22 2-15,12 28-12 16,16 13 0-16,13 3-6 16,4 12 1-16,2 13-7 0,5 16 0 15,3 20-5-15,-8 22 1 16,-24 22-5-16,-17 22 1 16,-25 22-1-16,-13-3 0 15,-9-13-3 1,-2-31 2-16,3-24-3 0,5-18-1 15,0-24 1 1,0 0-1-16,0 0 1 0,16-52-1 16,14-39 4-16,6-14 1 15,-1-8 1-15,4 19 1 16,-9 22 2-16,0 28 2 16,-3 22 4-16,-2 11 1 15,-3 17 0-15,2 16 2 16,9 27-2-16,2 18 1 0,1 10-5 15,-9 14 0-15,-2 0-6 16,8-11 1 0,11-41-2-16,13-31 0 0,-57-8-1636 0</inkml:trace>
  <inkml:trace contextRef="#ctx0" brushRef="#br0" timeOffset="35233.75">9821 11640 1042 0,'0'0'0'0,"-36"-38"49"16,-5 7 1-16,-3 9 37 0,-5 3 1 16,-8 14-32-16,-6 16 0 15,-6 22-30 1,7 38 1-16,1 65-11 0,4 24-1 15,5 19-6-15,22 25 0 16,19 25-2-16,27 14 0 16,25-6 0-16,17-38 1 15,18-47 1-15,17-31 1 0,22-30-1 16,3-36 2 0,7-19 0-16,4-36 1 0,-129 0-1228 15</inkml:trace>
  <inkml:trace contextRef="#ctx0" brushRef="#br0" timeOffset="36036.47">10780 12167 715 0,'0'0'0'0,"0"0"43"16,-16-30 1-16,5 11 46 0,0 8-1 15,11 11-17-15,-6-17 0 16,6 17-12-16,0 0 0 15,-16 11-13-15,8 11 0 0,-9 22-12 16,4 17 0 0,7 25-9-16,12 16 1 0,2 19-9 15,3-5 0-15,5-19-6 16,-5-20 0-16,8-22-3 16,-8-19 1-16,0-9-2 0,0-10 1 31,3-11-1-31,13-12 1 15,14-8-1-15,6-16 1 16,-47 30-1204-16</inkml:trace>
  <inkml:trace contextRef="#ctx0" brushRef="#br0" timeOffset="36429.58">11286 12005 829 0,'0'0'0'16,"0"0"8"-16,0 0 1 0,0 0-4 15,0 0 2-15,0 0 14 16,0 0 2-16,-25 77 0 16,-2-16 1-16,-14-1 5 0,-11 1 1 15,-11 16 14-15,3 9 1 16,-8 8-3-16,10-12 0 16,12-15-1-16,16-32-1 15,8-15 1-15,11-20 2 16,11 0 0-16,-6-44-1 15,6-23-1-15,0-10-1 0,6 16-2 16,5 12 2-16,0 24-3 16,0 14 1-16,2 5-5 15,15 15 1-15,24 21-11 16,0 22 0-16,5 20-7 31,3 14 1-31,3-1-8 0,-6-8 1 16,1-21-6-16,2-12 1 15,14-14-3-15,8-13 0 16,3-12-2-16,8-10 0 16,-93 5-1383-16</inkml:trace>
  <inkml:trace contextRef="#ctx0" brushRef="#br0" timeOffset="36751">12161 12581 1143 0,'0'0'0'0,"0"-55"9"15,0 11 0-15,-8 0 7 16,2 8 1-16,1 19 24 15,-12 4 2-15,-5 2 8 16,-8 5 1-16,-16 12-3 0,-1 5 1 16,-5 13-8-16,11 26 1 15,9 16-18-15,13 14 0 16,19 11-10-16,5-2 0 16,3-23-5-16,14 3 0 15,0 8-5 1,8 14 2-16,-3 11-3 0,3 3-1 15,0-14-2-15,3-8 1 16,-8-14-1-16,-9-22 2 16,-16-11-1-16,-5 2 0 0,-17 6 3 15,-3-5-1-15,-5-20 1 16,-3-19-1 0,-2-5-1-16,-6-20 2 0,-6-16-6 15,1-12 1-15,46 53-1291 16</inkml:trace>
  <inkml:trace contextRef="#ctx0" brushRef="#br0" timeOffset="36882.49">11663 13439 878 0,'0'0'0'0,"-2"-19"0"0,2 2 1 16,2 6-1-16,-2 11 0 16,22-19 9-16,14-6 0 31,27-11 18-31,10-8 0 16,23-3 14-16,13 3 0 15,12 0 3-15,7 14 1 16,-128 30-887-16</inkml:trace>
  <inkml:trace contextRef="#ctx0" brushRef="#br0" timeOffset="37338.54">13213 12888 967 0,'0'0'0'15,"0"0"31"-15,0 0 2 16,0 0 11-16,0 0 0 16,31 2 6-16,-31-2 0 15,5 11-12-15,-5-11 1 16,5 11-8-16,-15 0 2 16,-4 9-6-16,-3-4-1 15,7 9 4-15,-1-6 0 16,0-10-2-16,11-9 1 15,-9 5 1-15,9-5 2 16,0 0 0-16,0 0 1 16,-5-14-2-16,5-5 1 15,8 3-3-15,9-9 1 16,-6 8-4-16,5 6 0 16,-2 8-6-16,13-2 1 0,8 10-4 15,1 6 1-15,8 17-8 16,-3 11 2-16,-17 16-7 15,-18 11 1-15,-17 8-4 16,-30 7 1-16,-17-4-1 16,-18-6-1-16,-17-4-1 15,93-67-1461-15</inkml:trace>
  <inkml:trace contextRef="#ctx0" brushRef="#br0" timeOffset="49001.6">14373 12220 715 0,'0'0'0'0,"0"0"34"0,0 0 0 16,0 0 50-16,0 0 0 16,0 0 5-16,0 0-1 15,0 0-21-15,0 0 0 16,0 0-30-16,0 0 1 15,-6-28-14-15,6 28 0 16,0 0-8-16,0 31 1 0,6 29-8 16,-1 29 1-16,6 4-3 15,3 4-1-15,8 0-1 16,-1-17-1-16,10-20 0 16,1-13-1-16,4-17-1 0,-1-16 2 15,-4-8-2-15,4-9 1 16,9-8 2-16,-3-14 1 15,5-16 4-15,-16-25 0 16,3-25 11-16,-8-17 1 16,-3-2 10-16,-9 10-1 15,-2 26 1-15,0 21 0 16,-11 17-1 0,6 14 0-16,-6 9-10 0,0 13 2 31,0-11-9-31,0 11 2 0,0 0-8 15,-6 19 0-15,1 6-6 16,-1 19 0-16,6 19-2 16,0 15 1-16,6-7-1 0,-1 9 0 15,9 0-1-15,8-2 1 16,0-18-2-16,2-5 0 16,6-13-4-16,-2-17 2 0,2-9-3 15,8-8 1-15,-38-8-1350 16</inkml:trace>
  <inkml:trace contextRef="#ctx0" brushRef="#br0" timeOffset="49498.05">15518 12385 1143 0,'0'0'0'16,"17"-24"20"-16,-4-7 2 31,-7-2 50-31,-1 5 3 16,1 12-4-16,-6 5 2 15,0 11-31-15,0 0-1 16,0 0-9-16,-11-6-1 16,11 6-8-16,-28 22 0 0,-7 28-9 15,5 22 0-15,2 19-8 16,15 11 1-16,2 6-6 16,11-12 1-16,11-21-2 0,0-9 1 15,8 8-1-15,-3 12 0 16,6 5-1-16,3 0 1 15,-1-14 0 1,-2-5 0-16,-8-17 0 16,-11-13 0-16,-9-18 0 15,-5-18 0-15,-16-6 0 16,-9-11 0-16,-21-19-1 0,2-20 1 16,3-16-17-16,14-6 0 15,8 3-34-15,5 8 0 16,17 17-17-16,5 16 0 15,9 12 14-15,5 5 2 16,8 3 31-16,8-14 1 16,17-12 17-16,13 4 0 15,12 8 3-15,-4 8 1 16,4 9 8-16,-1-1 0 0,14-2 12 16,6 2 1-16,-1 1 2 15,3-1 1-15,-90 6-1073 16</inkml:trace>
  <inkml:trace contextRef="#ctx0" brushRef="#br0" timeOffset="50039.06">16317 12888 1054 0,'0'0'0'16,"0"0"33"-16,0 0 1 16,0 0 34-16,0 0 0 15,0 0-7-15,30-3 0 16,-30 3-29-16,0 0 2 15,11 11-14-15,-9 0 1 16,-2 0-5-16,-2 0 1 16,-4 3-6-16,1 5 2 15,-6 3-5-15,-3 0 1 16,6-11 2-16,8-11-1 0,-8-11 2 16,8 3 1-16,-6-6 2 15,6 14 1 1,-5-11 2-16,5 11 1 0,0 0-1 15,0 0 1-15,-6-11-3 16,6 11 0-16,0 0-3 0,0 0 0 16,0 0-4-16,0 0 1 15,0 0-5-15,-13 6 0 32,13-6-2-32,0 0 0 0,-9 16-1 15,7-2 0-15,2-14 0 16,0 0 0-16,8-14-1 15,-8 14 0-15,22-16 0 16,-3-4 1-16,8 4 1 0,9 5-1 16,-1 11-1-16,9 11 1 15,8 19-1-15,-6 14 1 16,-10 22-2-16,-22 17 0 16,-17 25 0-16,-30-3 0 15,-22-28-2-15,-13-14 2 16,-14-16-2-16,8-33 1 15,74-14-1367-15</inkml:trace>
  <inkml:trace contextRef="#ctx0" brushRef="#br0" timeOffset="61198.99">18332 12076 766 0,'0'0'0'0,"0"0"25"0,0 0-1 16,2-30 56-16,4 5 0 15,-1 3-12-15,-5 3 1 16,0 5-30-16,0 14 0 16,0 0-14-16,0 36 1 15,-5 14-8-15,-1-6 1 16,6-3-7-16,0-19 1 16,0-8-4-16,0-14 2 0,0 0-2 15,0 0 0-15,0 0 1 16,0 0 0-16,0 0 8 0,11-19 0 15,-5-17 11-15,-6-11 0 16,-6-14 5-16,6 6-1 31,-5 27 3-31,5 20 0 16,0 8-6-16,0 0 1 16,-11 19-8-16,5 23 1 15,4 10-10-15,2-2 1 16,2-14-5-16,4-11 1 15,5-14-3-15,0-3 0 16,0-3-5-16,8-13 1 16,8-3-2-16,3-17 1 15,-8-16 2-15,-14-11 1 0,-8-17 0 16,-13 3 2-16,-12-5 0 0,-8 10 0 16,-13 23 2-1,-1 22 1-15,1 27-1 0,-6 44 1 16,0 40-4-1,-6 18 1-15,-2 9-6 0,11-4 2 16,8 1-4-16,16 0 1 16,14 17-1-16,22-12 0 15,25-41-1-15,16-22 1 16,24-28-3-16,17-16 2 16,9-14-1-16,10-22 1 15,8-25 0-15,-13-22 0 16,-14-11 0-16,-14-5 1 15,-27 10-2-15,-11 12 2 16,-19 13-1-16,-6 3 1 0,-8 22-1 16,-2 11 0-16,-6 14-1 15,0-16 1-15,0 5-2 16,0 3 1-16,0-6 0 16,0 3 1-16,0 11 0 15,0-11 0-15,0 11-1 16,0 0 2-16,-11 11 0 0,0 19 0 15,-14 50 0 1,-2 17 0-16,8 32 0 0,2 7 0 16,12-18-1-1,2-2 1-15,3 11-1 16,3 8 1-16,2 3-1 16,1-14 1-16,5-38-1 15,0-20 0-15,2-5 0 0,-2-20 1 16,0-10 0-16,-11-12 0 15,6-11 0-15,-6-8 0 16,0 0 0-16,0-14 0 16,11-22 2-16,-9-24 0 15,-2 60-1392-15</inkml:trace>
  <inkml:trace contextRef="#ctx0" brushRef="#br0" timeOffset="61527.97">18692 12543 1054 0,'0'0'0'0,"33"-45"6"16,3 12 0-16,10 0-4 0,14 6 1 16,9 13 14-1,-1 8 1-15,0 6 2 0,-7 17 2 16,-15 16 3-16,-19 19 2 15,-16 15 1-15,-22 7 1 16,-21 1-3-16,-15-9 0 16,-10-19 0-16,-1-17 1 15,4-11 1-15,7-8 1 32,9-11 5-32,13 0 1 0,9-8-3 0,16-8 1 15,11-6-5-15,22-17 0 16,-33 39-1236-16</inkml:trace>
  <inkml:trace contextRef="#ctx0" brushRef="#br0" timeOffset="61863.59">19879 12278 1192 0,'0'0'0'16,"11"-31"5"-16,0 12 0 15,-6-6-1-15,-2 3 0 16,-6 14 49-16,3 8 0 16,-16-19 11-16,-1 10 1 0,-13 7-7 15,-11 13 2-15,-8 16-15 16,5 20 1-16,12 14-18 16,4 30 1-16,15 27-13 15,13 12 0-15,0-11-4 0,11-12-1 31,13-5-4-31,1 6-1 0,2 13-2 0,-2 1 0 16,-3-20-2-16,-3-16 2 16,-11-26 1-16,-5-24 1 15,-6-11 0-15,-5-14 0 32,-6-6 1-32,-2-13 1 15,16 8-1382-15</inkml:trace>
  <inkml:trace contextRef="#ctx0" brushRef="#br0" timeOffset="62004.04">19532 13130 1093 0,'0'0'0'16,"0"0"16"-16,24 11 1 16,-24-11 18-16,28-5 1 15,13-1 23-15,22-19 1 0,13-5-24 32,14-6 1-32,6 0 0 0,8 1 1 0,-6 4 2 15,1 6 2-15,-99 25-1202 31</inkml:trace>
  <inkml:trace contextRef="#ctx0" brushRef="#br0" timeOffset="62249.18">21038 12802 1218 0,'0'0'0'16,"0"0"33"0,36-6-1-16,-14 15 32 0,-3 10 1 15,-3 9-13-15,-5 13 0 16,-5 25-27-16,-23 14 1 16,-18 14-3-16,-12 0-1 15,47-94-1232-15</inkml:trace>
  <inkml:trace contextRef="#ctx0" brushRef="#br0" timeOffset="90142.97">22195 13246 1155 0,'0'0'0'16,"0"0"30"-16,0 0-1 15,-6 31 52-15,6-31-1 16,0 0 6-16,0 0 0 16,8-23-30-16,9-15 1 15,13-34-21-15,3-2 1 0,-1-15-9 16,7-16 2-16,-1-21-6 16,3-15 1-16,-5-5-2 15,-6 13 2-15,-3 20-2 16,-8 14-1-16,-5 10-2 15,-6 20 2-15,-3 28-4 0,-5 16-1 16,0 25-4-16,-16 11 0 31,-9 39-3-31,-5 19 0 0,9 0-2 0,1 0 0 16,7-8-3-16,5-3-1 16,8 5 0-16,5 0 0 15,14-2-2-15,11-11 1 16,14-17-2-16,11-17 1 15,13-27-1-15,6-16 1 16,2-26-1-16,-18-7 0 16,-6-12 1-16,-11 3 0 15,-11 11 0-15,-8-16 0 16,-11-23 1-16,-6 0-1 16,-5 12 1-16,0 24 1 15,0 20-2-15,-5 21 1 16,5 20 1-16,-6 17 0 15,1 35-2-15,5 26 1 16,0 7-2-16,0 1 1 16,-6-17-2-16,12 0 1 0,10-9-1 15,6 12 1-15,8 8-1 16,11 0 0-16,22-16-1 0,19-26 1 31,11-32-1-31,0-28 0 0,-93 22-1606 0</inkml:trace>
  <inkml:trace contextRef="#ctx0" brushRef="#br0" timeOffset="90426.19">23682 12173 1381 0,'0'0'0'0,"0"0"35"0,-8-36-1 15,8 22 23-15,0 3-1 16,0 11 8-16,-6-16 0 16,6 16-23-16,0 0 1 15,-8 11-12-15,-3 11 0 16,-3 16-4-16,-7 15 1 15,-9 16-7-15,13 14 2 16,14 16-10-16,12 8 1 16,10 9-4-1,3-19 1-15,2-28-3 0,6-6 0 16,-2 1-1-16,-9-1-1 0,-3-10 0 16,-10-15-1-16,-6-7 1 15,-11-12 0-15,0-19-1 16,-3-25 0-16,-13-16 1 15,-3-14-1-15,30 55-1530 16</inkml:trace>
  <inkml:trace contextRef="#ctx0" brushRef="#br0" timeOffset="90568.33">23430 12785 1407 0,'0'0'0'16,"0"0"27"-16,0 0 1 0,28 0 13 0,-6-8 2 15,27-14 11-15,25-14 1 31,2-2-22-31,6 4 1 0,3-1-5 0,-6 4 0 16,12 12-6-16,1 13 0 16,-92 6-1393-16</inkml:trace>
  <inkml:trace contextRef="#ctx0" brushRef="#br0" timeOffset="91331.99">24508 12769 1293 0,'0'0'0'15,"0"0"31"-15,0 0-1 16,0 0 34-16,0 0 1 15,0 0-4-15,0 0-1 0,27-8-28 0,-27 8-1 32,0 0-6-32,0 0-1 15,11 0 3-15,-11 0 0 16,0 0-3-16,0 0 1 16,11 0-6-16,-11 0 1 15,0 0-3-15,0 0 0 16,0 0-4-16,0 0 2 15,0 0-1-15,0 0 1 16,0 0-2-16,0 0 1 16,0 0-2-16,-8-22 0 15,8 2 0-15,2 1-1 0,4 0-1 16,-1 8 1-16,-2 0-1 16,-3 11 0-16,0 0-2 15,0 0 1-15,0 0-2 16,0 0 0-16,0 0-3 15,-5 22 1-15,5-3-2 0,0 6 0 16,-3-11 0-16,0-3-1 16,3-11-1-16,0 0 1 15,-8 11-1 1,8-11 0-16,0 0 1 0,0 0 0 16,-11 2-1-16,11-2 1 15,0 0 0-15,-6-19 1 16,6 5-1-16,0-11 0 0,11-2 0 0,0-6 2 31,9 8-2-31,-10 8 1 16,4 1-2-16,-3 5 2 0,0 2-2 15,5-2 1-15,1 11-1 16,7 3 0-16,-7 5-1 16,-1-2 1-16,-2 8-1 15,-3 2 2-15,-6-7-2 0,-5-9 1 16,3 22-1-16,0-11 1 15,-3-11-1-15,0 0 1 16,0 0-1-16,0 0 1 16,0 0-1-1,0 14 1-15,0-14-1625 0</inkml:trace>
  <inkml:trace contextRef="#ctx0" brushRef="#br0" timeOffset="92168.35">24691 12761 1243 0,'0'0'0'0,"0"0"44"15,8-17-1-15,-8 17 24 0,0 0 0 16,0 0-6-16,0 0 0 16,0 0-29-16,0 0 0 15,0 0-8-15,-8 25 0 16,-9 2-4-16,-10 1-1 15,8-6-1-15,5-11 0 0,3 0 0 16,0-3-1 0,0-2 0-16,1-6 1 15,-10 0-2-15,4 0 0 16,5-6-3-16,11 6 2 16,-16-22-1-16,7 3 1 15,4-14 0-15,5 0 0 16,-6 14 1-16,6 8 0 15,0 11-2-15,0 0 1 16,0 0-4-16,0 0 0 16,0 0-2-16,0 0 0 15,0 22-2-15,0-6 0 0,0-2-2 16,0-3 1-16,0-11-2 16,0 19 1-16,0-19-3 15,0 0 1-15,0 0 0 16,14 0-1-1,3-11 0-15,7-5 2 0,9-4-2 0,-3 1 0 16,-8 11 0-16,-6 11 1 16,1 10-1-16,2 20 0 15,5 23-1-15,-7 4 0 16,-25 1-1-16,-9-11 1 16,-16 8-1-16,-8 0 0 15,-10 11 0-15,-7-17 0 16,9-27 0-16,16-22 0 31,33-3-1598-31</inkml:trace>
  <inkml:trace contextRef="#ctx0" brushRef="#br0" timeOffset="106701.72">25872 12468 389 0,'0'0'0'0,"0"0"12"16,0 0 1-16,0 0 38 0,0 0 2 15,0 0 39-15,46-3 0 16,20-30 15-16,13-8-1 15,9-12-50-15,5-7 2 16,-14-9-2-16,-2-8 0 16,-20-3-2-16,-16-9-1 15,-11-2 4-15,-14-3 0 16,-21 6 6-16,-11 14 1 16,-14 7-8-16,-6 15 0 0,-2 24-6 15,-3 17 2-15,-6 11-10 0,1 17-1 31,-3 21-12-31,5 23 0 16,3 16-8-16,11 17-1 16,8 19-9-16,0 9 1 15,8 5-6-15,9 0 0 16,10 5-4-16,1 0 1 16,7 6-2-16,4-13 0 15,-6-40-1-15,-9-16 0 16,-4-3 0-16,-15-8 0 15,-5-16 0-15,3-9 0 16,-3-14 0-16,3-11 0 0,3-10 2 16,0-12-1-16,13-11 1 0,27-25 1 15,-24 50-1455-15</inkml:trace>
  <inkml:trace contextRef="#ctx0" brushRef="#br0" timeOffset="107167.62">26788 12349 1105 0,'0'0'0'0,"0"-49"19"0,0 18 1 15,-6 12 4-15,6 8 0 16,0 11 63 0,-13-3-1-16,13 3-15 0,-22 3 0 15,5 11-13-15,-10 22 1 16,0 30-8-16,8 20 1 15,13 35-21-15,9 6 0 16,2-22-13-16,3-9 0 0,3-2-5 16,0 16-1-1,0 17 0-15,-11-5 1 0,-5-23-2 16,-6-16 0-16,-11-31 1 16,3-21 1-16,0-18-3 15,0-13 0 1,5-13-9-16,0-26 1 0,1-44-8 15,-1-16 0-15,3-6-34 16,6 3 0-16,-9 36-33 16,6 22 0-16,5 22 16 15,3 8 1-15,0 3 35 0,8 0-1 16,9-3 17 0,18-5 0-16,28-1 5 15,16 4 0-15,22-1 8 0,6 3 0 16,11-2 13-1,-6-4 1-15,-11-4-3 0,-8-7 0 16,-93 31-1248-16</inkml:trace>
  <inkml:trace contextRef="#ctx0" brushRef="#br0" timeOffset="107436.4">27321 11585 1105 0,'0'0'0'0,"0"0"12"15,5-36 2-15,9 23 17 0,24 7 1 16,20 14 8-16,40 39 1 16,55 50-14-16,14 49 0 15,-6 42-4-15,-40 32 0 32,-50 51 1-32,-55-1 1 15,-62-5-2-15,-39-30 2 16,-19-40 0-16,-24-21 0 0,-31-33 7 15,14-25 0-15,30-28 4 16,52-49 1-16,63-39-1282 0</inkml:trace>
  <inkml:trace contextRef="#ctx0" brushRef="#br0" timeOffset="151048.19">7636 14993 1394 0,'0'0'0'0,"0"0"61"0,0 0 0 16,-33-31 38-16,20 23 1 16,13 8-19-16,0 0 0 15,-11-5-36-15,11 5 1 16,0 0-15-16,24-6 2 15,39-2-7-15,25-1 1 16,10 1-7-16,11 3 1 0,1 10-2 31,-12-2 0-31,-27 8-3 16,-19 6 1-16,-30-6-4 16,-33 16 2-16,-24 20-5 15,-23 8 1-15,-21-2-1 16,-3 5 0-16,-6 2-2 15,1 1 0-15,13-3-1 16,3-17 0-16,3 1 0 0,10-4 1 16,23-13-1-16,18-3 0 15,6-8-2-15,28 0 1 16,18 2-2-16,28-5 2 16,30-5-3-16,17-3 2 0,15 0-2 15,4-3 1-15,-6-6-1 16,-19-5 1-1,-30-6 1-15,-23 4-1 0,-20 2 0 16,-21 5 0-16,-10 6-1794 0</inkml:trace>
  <inkml:trace contextRef="#ctx0" brushRef="#br0" timeOffset="152308.34">10624 14350 979 0,'0'0'0'0,"0"-47"61"32,0 8-1-32,-16-5 73 0,0 8 0 15,-9 6-27-15,-2 2 0 16,-3 6-47-16,-3 6 0 15,-11 10-22-15,0 12 1 16,3 19-17-16,6 19 0 16,5 22-8-16,13 30 2 15,12 31-9-15,10 25-1 16,1 14-4-16,7 19 0 16,4 19-1-16,-1-6 0 0,-2-24 0 15,-9-3 0 1,-13 3 0-16,-8-14 0 15,-20-27 0-15,-10-26 0 0,-1-46 0 0,-5-25 0 16,3-25 0-16,3-28 0 16,-1-30 4-16,6-41-1 15,11-50 6-15,0-14 1 16,8 12 5-16,11 10 1 16,11 9-3-1,11 10 1-15,5 28-2 16,9 20 1-16,2 13-5 15,9 14 1-15,10 14-3 16,17 14 1-16,14 16-4 16,-3 28 1-16,8 30-1 0,-9 25-1 15,-18 14-2 1,-22-8 1-16,-22-20-1 0,-14-11 0 16,-5 1 0-16,3-12 0 15,-1-33-1-15,6-8 1 16,0-14-1-16,6-22 1 15,7-23 0-15,20-10 0 16,3 0 3-16,-1-17 2 16,3-19 7-16,3-5 0 15,6 16 5-15,-6 19 0 16,-17 33 3-16,4 39 1 16,2 42-5-16,3 16 1 0,2 19-11 15,-5-5 0-15,-2-20-3 16,-4-10-1-16,4-9-2 15,2-8 1-15,5-17-1 16,23-19 0-16,15-25 0 16,15-22 0-16,-88 47-1623 15</inkml:trace>
  <inkml:trace contextRef="#ctx0" brushRef="#br0" timeOffset="154071.54">3409 15100 665 0,'0'0'0'0,"0"-30"44"0,0 8 1 16,0 8 63-16,0 14 2 15,0-14-2-15,0 14 0 16,0 0-39-16,0 0 2 15,0-11-25-15,0 11 0 0,0 25-14 16,0 25-1-16,0 41-11 16,0 22 0-16,0 8-6 31,0-8 0-31,6-30-3 16,-1-11-1-16,3-6-2 0,-2-5-1 15,-1-14 0-15,-5-11 1 16,0-12-2-16,0-4 0 15,0-20 2-15,0 0 0 16,-11-17 4-16,-2-21 2 16,-9-23 13-16,-3-16 0 15,3-3 11-15,-2-17 1 16,2-19 8-16,0 6 0 16,8 22-3-16,9 27 1 15,5 22-8-15,0 14 1 16,5 9-11-16,1 5 1 15,13-6-9-15,11 12 0 0,27 13-10 16,17 11 1-16,3 12-5 16,2 7-1-16,9 23-2 0,-6 13 0 31,0 20-2-31,2-8 0 0,-2-17-1 16,-13-14 1-16,-9-11-3 15,-3-8 1-15,-18-11-1 16,-9-11-1-16,-8-6 0 15,-14-5-1-15,3-3 2 16,-11 0 0-16,11-31 2 16,-11-18 0-16,5-53 1 0,-5-14 0 15,0-17 1-15,0 12 0 16,0 27 3-16,11 25 2 16,-5 25 2-1,2 16 1-15,-8 20 0 0,0 8 1 16,11-5-2-16,0 16 1 15,13 2-4-15,4 29 1 16,13 24-5-16,0 14 1 16,-41-80-1667-16</inkml:trace>
  <inkml:trace contextRef="#ctx0" brushRef="#br0" timeOffset="154499.73">4741 15390 1243 0,'0'0'0'0,"2"-58"7"15,4 14 0-15,-1-6-2 16,1 3-1-16,-1 17 46 16,-5 13-1-16,0 17 8 15,6-13 2-15,-6 13-9 0,5 13 2 16,1 29-12 0,-6 30 2-16,0 27-13 0,0 0 0 15,0-13-10-15,5-23 0 16,14-16-7-16,9-11 0 15,-9-19-4-15,8-4 1 0,9-7-1 16,-1-12-1-16,-2-5 2 16,-3-8 0-1,0-17 6 1,-2-25 0-16,-9-24 7 16,3-20 2-16,-11 3 1 0,2 16 2 15,-2 28 0-15,0 23 1 16,-11 21-3-16,0 14 0 15,0 16-7-15,0 34 0 16,0 47-11-16,11 13 1 16,3-8-7-16,13-16 2 15,9-26-3-15,10-16 0 16,17-16-3-16,5-20 2 16,9-13-3-16,-9-15-1 0,-68 20-1578 15</inkml:trace>
  <inkml:trace contextRef="#ctx0" brushRef="#br0" timeOffset="158507.41">12902 14446 1180 0,'0'0'0'0,"0"0"43"0,0 0 0 16,-11-41 49-16,5 16 2 16,1 9-14-16,5 16 1 31,-8-9-37-31,-3 15 0 0,-17 19-15 0,-7 19 0 16,-1 30-8-16,-5 31 2 15,0 17-6-15,6 13 0 31,7 8-3-31,1 9 1 16,13 16-3-16,3-13 0 16,11-42 0-16,11-14 0 15,14-2-3-15,2-3 0 0,14-1 0 16,6-15 0-16,10-18-1 16,1-24 1-16,7-19-1 15,4-34 1-15,-69 17-1497 16</inkml:trace>
  <inkml:trace contextRef="#ctx0" brushRef="#br0" timeOffset="159499.96">14274 14761 1344 0,'0'0'0'16,"0"0"74"-16,0 0 1 15,-5-39 26-15,-1 28 1 31,6 11-34-31,0 0-1 16,0 0-36-16,-13 25 1 0,2 30-14 16,0 17 1-16,5 14-7 15,6-6 0-15,0 5-3 16,0 12 0-16,6 10-2 0,-1-13 0 16,1-17-1-16,-1-21-1 15,-5-29 1 1,0-8-1-16,0-19 1 0,0 0 1 15,-16-8-3-15,-1-36 2 16,-2-55 1-16,-8-23 0 16,2 4 3-16,1-1 2 15,13-2 0-15,5-1 2 16,12-5 0-16,2 14 2 16,19 28-3-16,3 24 2 0,9 11-3 15,7 17 2-15,20 19-4 16,8 23 0-16,-3 24-6 15,-14 27 2 1,-16 31-4-16,-19 12 2 0,-22 10-3 16,-33-11 1-16,-19-19-2 15,-8-12 0-15,-8 4 0 0,8-9 0 16,8-5 0-16,8-17 0 16,8-6 0-16,6-15 0 15,14-18 0 1,5-19 0-16,3-16 0 0,2-11 0 15,6-6 0-15,0 14 1 16,3 10 0 0,-3 23 0-16,22 0 2 0,5 25-1 15,17 33 0-15,5 6 1 16,17 18 0-16,8-4 0 16,13-18-2-16,6-24 1 15,5-22 0-15,1-22 0 16,5-9-1-16,0-30 0 15,-6-22 0-15,-5-8 1 16,-19-6-1-16,-14 14 2 0,-22 0-1 16,-13 17 0-16,-20 2 2 15,-10 12-1 1,-17 7 0-16,-3 18 2 0,-7 10-2 16,-9 17 2-16,-11 5-3 15,-3 22 1-15,6 20-2 0,13 11 2 31,17 16-3-31,8 0 0 0,11-2 0 16,14-12 0-16,30-21-1 16,10-17 1-16,9-17-2 0,11-8 1 15,13-11 0-15,1-6 1 16,10-13-1 0,-5-6 1-16,-93 25-1712 0</inkml:trace>
  <inkml:trace contextRef="#ctx0" brushRef="#br0" timeOffset="160422.34">16243 15307 1293 0,'0'0'0'0,"0"0"46"0,0-41 2 15,-6 22 51 1,6 2 1-16,-5-2-25 0,-1 5 1 16,6 14-39-16,-11-17 1 0,11 17-8 15,-19 11 2-15,-3 9-4 16,-2 32 0-16,-6 42-7 16,8 11 1-16,11-6-6 15,0 6 1 1,3 8-6-16,5 17 2 15,8 13-4-15,6-10 0 0,6-31-4 16,2-17 1 0,-3-5-2-16,-5-5 2 15,0-12-2-15,-5-13 1 0,-6-25-2 16,0-25 2-16,-22-9-1 16,-3-29 1-16,-16-31-2 15,-3-8 1-15,3 5-4 16,0-8 0-16,-10-19-2 15,4-4 0-15,17 15-6 16,8 27 0-16,8 23-5 0,9 13 0 16,8 8 3-16,13 6 1 15,17 3 5 1,19-11-1-16,30 2 4 0,11-5 0 16,-11-3 1-16,11 12 0 15,5 18 1-15,1 3 0 16,-1 1 2-16,-8-1-1 15,-90-8-1527-15</inkml:trace>
  <inkml:trace contextRef="#ctx0" brushRef="#br0" timeOffset="160839.19">17055 15721 1431 0,'0'0'0'0,"0"0"48"0,0 0 0 16,0 0 34-16,0 0 0 16,0 0-26-16,0 0 1 15,27 47-29-15,-32-17 1 16,-1-2-10-16,1-9 1 16,-1-5-6-16,1 3-1 0,-1-9-1 15,6-8 0-15,-8 8 0 16,8-8 1-16,-11 0-2 15,11 0 1-15,-22-8-1 16,11 0 1-16,3-9-2 16,-3 3 1-16,11-5-1 0,6-3 1 15,-1-3-1-15,3 6 1 16,9 8-2-16,10 13 1 31,20 18-1-31,4 13 1 0,-4 14-2 16,-17 13-1-16,-14 26-2 15,-27-3 0-15,-19 0-1 16,-13-12 0-16,-17-18 0 16,2-20-1-16,1-11-1 15,16-17 1-15,41-5-1629 0</inkml:trace>
  <inkml:trace contextRef="#ctx0" brushRef="#br0" timeOffset="163760.09">19127 14775 853 0,'0'0'0'0,"-8"-44"35"0,5 8 0 31,0 0 66-31,1 17 1 16,-1 2-21-16,3 17 1 16,-11-3-35-16,6 31 1 15,-12 44-16-15,6 10 0 16,3 4-9-16,5-9-1 15,6 14-6-15,2 14 0 0,4 8-5 16,2 3 0-16,5-19-4 16,3-17-1-16,-2-25 1 15,-12-19 0-15,1-20 1 16,-6-16 0-16,-6 14 2 0,6-14 0 16,-19-19 6-16,2-23-1 15,-13-38 10-15,9-22 0 16,4-25 11-16,6 0-1 15,6 20 0-15,5 5 0 16,2 11-6-16,12 8 2 16,3 19-9-16,-1 15 2 15,3 24-9 1,6 11 2-16,13 22-9 0,8 12 1 16,12 27-7-16,-1 8 0 15,-16 5-2-15,-11 7 0 16,-19-20-2-16,-22 11 1 15,-24 11-5-15,-12 5 1 16,-16-8-4-16,-5-11 0 16,2-10-3-16,4-15 0 15,4-14 7-15,6-16-1 16,17-16 4-16,2-6 0 16,14-6 0-16,8-2 1 0,22 0 1 15,22 16 0-15,-33 14-1438 16</inkml:trace>
  <inkml:trace contextRef="#ctx0" brushRef="#br0" timeOffset="164167.37">19376 15556 979 0,'0'0'0'15,"0"0"17"-15,0 0 0 16,24-80 8-16,9 5-1 15,8 6 28-15,-2 11-1 16,2 20-8-16,0 13 1 16,0 14 2-16,5 13 1 15,1 18-3-15,-6 10 0 16,-6 20-7-16,-8 16 1 0,-10 8-14 16,-14-2 1-16,-17-19-8 15,-2-12 1 1,-4-16-6-16,9-6 1 15,11-19-3-15,-10 6 1 0,10-6 1 16,-22-42 2-16,11-18 4 16,8-20 1-16,11-23 2 15,14-4 2 1,3 13 3-16,13 17 1 0,3 30 4 16,5 19 0-16,1 17-2 15,-1 14 2-15,1 11-8 0,-1 22 2 31,1 24-6-31,-9 15 0 0,-38-75-1524 0</inkml:trace>
  <inkml:trace contextRef="#ctx0" brushRef="#br0" timeOffset="164514.94">20718 15338 1255 0,'0'0'0'0,"30"-69"6"0,-13 22 1 0,-6-6 6 16,-6 15 2-16,-8 2 51 16,-5 14 1-16,-3 8-10 15,-11 11 2-15,-13 17-5 16,-12 8-1-16,-5 8-14 16,1 23-1-16,4 19-17 15,17 13 2-15,8 9-14 0,6-3 1 31,10-17-7-31,9-7 1 16,8-7-2-16,8 7 0 16,8-4-2-16,12 3 1 15,4 17 0-15,4-3 0 16,-12-5 3-16,-7-12 0 16,-23-16-1-16,-10-14 2 0,-6-16-1 0,-22-15 2 15,33-2-1381-15</inkml:trace>
  <inkml:trace contextRef="#ctx0" brushRef="#br0" timeOffset="164660.62">20308 15925 1093 0,'0'0'0'16,"0"0"3"-16,6-38 1 15,5 27 2-15,10-6 0 16,10 6 16-16,10-11 0 16,30-8 5-16,16-1 1 15,17 6 32-15,3 6-1 0,5 0 7 31,-14 5 0-31,1-5-9 16,-12 2 1-16,-87 17-1242 16</inkml:trace>
  <inkml:trace contextRef="#ctx0" brushRef="#br0" timeOffset="164937.71">21374 14537 1080 0,'-2'-24'0'0,"-4"-37"26"15,9 0 0-15,13 14 15 0,6 20 2 16,3 10 25-16,21 17 2 16,28 8-24-16,14 34 1 15,5 46-12-15,5 36 0 16,22 45-15-16,-27 26 1 16,-41 32-8-16,-52-7-1 31,-57-32-5-31,-22-14 1 0,-17-9-3 0,-16-24 1 15,-22-19-3-15,5-20 2 16,129-102-1219-16</inkml:trace>
  <inkml:trace contextRef="#ctx0" brushRef="#br0" timeOffset="168585.83">19863 17120 338 0,'0'0'0'16,"-41"-6"57"-16,13 6 0 16,4 3 73-16,7 0 0 15,17-3-19-15,0 0 0 0,0 0-15 0,22 0-1 16,46-11-48-16,28-6 1 31,35-7 1-31,14-12 0 16,30-17-10-16,8-13 1 0,3-17-7 15,-5 3 1 1,-25 11-4-16,-28 17 2 16,-32 22-3-16,-31 10 0 0,-32 4-7 15,-19 16 2-15,-20 11 0 16,-18 19-1-16,-34 36-4 16,-13 3 0-16,3 0-4 15,-11-3 0-15,-9-13-10 0,-10-9 2 16,-25-5-7-16,-11-12 0 15,-3 1-2-15,3 8-1 16,0 11-12-16,19 2 0 16,22-13-16-16,25-3 0 15,38-11-5-15,30-22 1 16,27 6 13-16,44-31 2 16,52-22 14-16,39-3 2 0,21 3 4 15,0 6 0-15,-24 8 0 16,-31 3 1-16,-35 10 5 15,-36 12-1-15,-26 5 6 32,-15 3 1-32,-16 0 0 15,11-5 0-15,-11 5-1210 0</inkml:trace>
  <inkml:trace contextRef="#ctx0" brushRef="#br0" timeOffset="169566.99">23966 15473 853 0,'0'0'0'16,"19"-61"11"-16,-8 14 0 15,-5-5-1-15,-3 5 0 16,-3 14 37-16,-9 5 1 16,-2 6 0-16,-10 8 0 15,-15 12-4-15,-5 26-1 16,-22 23-3-16,0 19-1 0,3 23-8 15,-3 7 1-15,17 12-12 16,10-6 1 0,9-5-6-16,19-1 1 0,16 12-6 15,19-17 1-15,20-25-3 0,10-25 0 16,14-24 1 0,17-23 0-16,5-29 3 15,2-18 0-15,1-27 6 16,-11-8 1-16,-17 0 8 0,-10 21 0 15,-20 20 5-15,-11 17 0 16,-16 14-2-16,-11 16 2 16,8-14-5-16,-8 14 0 15,0 0-6-15,-2 14 1 16,-4 32-14-16,1 32 1 16,5 32-8-16,5 14 2 15,1-5-3 1,-6-12 0-16,5-18-3 0,6-9 2 0,3-6-5 15,2-5 0-15,-2-8-1 16,-3-9 0 0,-6-19 2-16,1-21 0 15,-6-12 3-15,-6-28 1 0,3-33 0 16,1-19 1 0,-1-8 0-16,-3-3 0 0,-5-6-12 0,6-2-1 15,-6-11-33-15,6 8 0 16,-6 30-23-16,8 19-1 31,8 23 11-31,4 11 0 16,2 8 32-16,5 5 0 15,14 3 18-15,11 12 1 16,11 13 7-16,0 14 0 16,-6 19 1-16,-24 14 1 0,-19 19 2 15,-17-8 0-15,-21-8 3 0,-6-23 0 16,-6-15 3-16,9-12 0 15,8-14 6-15,14-11 1 16,-1-8 3 0,17-22 0-16,0 33-1082 0</inkml:trace>
  <inkml:trace contextRef="#ctx0" brushRef="#br0" timeOffset="170542.65">25156 16336 452 0,'0'0'0'16,"0"0"59"-16,0 0 2 16,0 0 32-16,0 0 1 15,0 0-4-15,0 0 0 16,35-47-2-16,3-24 2 15,3-15-30-15,0-13 0 0,-5-3 1 16,5-6-1 0,0-2 10-16,-3-12 0 0,-13-4-4 15,-9-4 0-15,-10 8-10 16,-6 20 1-16,-11 36-16 16,3 25 0-16,2 19-12 15,6 22 1 1,-16 5-14-16,-1 28 2 15,-13 31-14-15,8 19-1 0,14 16-3 0,8 8 0 16,14-7-3-16,13-6-1 16,14-14-5-16,11-22 0 15,14-14-4-15,2-28 1 32,0-21-4-32,-7-12 1 0,-4-5 3 0,-11-5 0 15,-4-15 8 1,-10-19 1-16,-2-35 3 15,-13-12 0-15,-4-5 1 0,-4 11 1 16,-1 22 6-16,-3 22 0 16,-5 28 7-16,0 10-1 15,0 20 1-15,0 0 1 16,-5 20-12-16,-6 27 0 16,-5 41-4-16,2 25 0 15,8 22-1-15,-5-8 0 16,1-27-4-16,12-1 0 15,17 8-4-15,14-4 0 16,-33-103-1395-16</inkml:trace>
  <inkml:trace contextRef="#ctx0" brushRef="#br0" timeOffset="171163.55">23480 17087 815 0,'0'0'0'0,"0"0"65"0,0 0 2 16,35 25-8-16,34-28 1 15,48-8-18-15,44-11 2 31,77-17-9-31,47-30 1 16,70-41-2-16,36-17 1 16,-8 6 3-16,-47 29 1 0,-57 32-1 15,-82 21 0 1,-82 12-10-16,-53 7 1 0,-26 9-6 16,-20 6-1-16,-16 5-4 15,-16 0 0-15,-41 11-3 16,-20-3-1-16,-10 9-6 15,-4 18 0-15,91-35-1230 16</inkml:trace>
  <inkml:trace contextRef="#ctx0" brushRef="#br0" timeOffset="171478.94">25147 17388 967 0,'0'0'0'16,"-11"-64"48"-16,6 9 0 0,-6-3 41 16,6 14 0-16,-6 14-21 15,5 13 1-15,6 17-29 16,0 0 1 0,-19-8-16-16,8 24 0 0,-5 34-9 15,10 30 0 1,9 39-8-16,5 13 1 0,9-8-5 15,-7-2-1-15,4 2-2 16,3 5 1-16,7-2-2 16,4-16 1-16,2-48-1 15,2-24 0 1,-10-31 0-16,17-41 0 0,21-50 0 0,5-22 0 16,-65 105-1178-1</inkml:trace>
  <inkml:trace contextRef="#ctx0" brushRef="#br0" timeOffset="171812.47">25771 17258 979 0,'0'0'0'0,"0"0"24"0,0 0 0 15,-30 39 20-15,-6 2 1 0,-21 20-9 16,-14 16 1-16,-9 3-7 16,-2 0 1-16,0-17-8 31,14-5 2-31,21 0 2 15,12-19 0-15,13-12 3 0,6-10 0 0,16-17 0 0,-3 11 0 32,3-11-4-32,35-3 1 0,17-5-2 15,9 5 2-15,18 14-3 16,0 0-1-16,6 9-6 16,5 5 0-16,3 5-5 15,-11 6 1-15,-11-11-2 16,-5-1 0-16,-6-7-3 0,-3-23 1 15,-5-27-3-15,8-14-1 16,-60 47-1305-16</inkml:trace>
  <inkml:trace contextRef="#ctx0" brushRef="#br0" timeOffset="172498.76">26512 15211 829 0,'0'0'0'0,"-61"-75"24"15,-10 14 2 1,-13 4 19-16,-20-7 0 16,-14-8-16-16,3-10 2 15,-8-7-19-15,-2 12 1 0,-20 11-6 16,0 16 0-16,0 23-3 31,-5 13 1-31,-1 19-3 0,-10 9 1 16,5 27 0-16,-5 26-1 15,-9 24 1-15,-5 5 1 16,-5-10-1-16,2 16 1 16,-2 25 2-16,-6 30 1 15,27 20 2-15,6 27 0 16,14 22 2-16,18 3 0 15,34 3 0-15,18-9 1 16,34 1-1-16,24 8 0 0,38-3 1 16,23-20 1-16,29-29 0 15,8-4 1-15,23 23-2 16,10-25 2-16,28-36-1 16,16-20 2-16,16-5 1 15,17-5 1-15,19-9-1 0,3-13 0 16,8-28 4-16,-3-20 1 15,3-24 10-15,-6-30 0 16,3-34 9-16,-16-27 1 16,-11-34-1-1,-8-10 1-15,5 2-2 0,3-30 0 16,-17-44-4-16,-5-8 0 16,-8 2-1-16,-17-2 1 15,-35-3 0-15,-17-28 0 16,-16-39-6-16,-35 4 0 15,-28 13-3-15,-22 22 0 16,-30 25-6-16,-32-11 0 16,-31-22-3-16,-30 8 0 15,-35 26-7-15,-25 34 1 16,-24 40-5-16,-12 69-1 16,-10 74-2-16,-6 55-1 0,238-66-1610 15</inkml:trace>
  <inkml:trace contextRef="#ctx0" brushRef="#br0" timeOffset="173556.95">26804 16381 766 0,'0'0'0'15,"0"0"27"-15,0 0 1 31,0 0 29-31,0 0 0 0,0 0 4 16,52-34 0-16,41 1-25 16,27-5-1-16,23-20-12 15,23-3-1-15,12-2-4 16,2-1 0-16,-18 9 0 16,-26 11 1-16,-21 5 1 0,-33 17 2 15,-38 3 2-15,-30 16 2 16,-14 3 0-16,-41 17 1 15,-22 18-6-15,-8 4 2 16,0 14-10-16,2 2 2 16,69-55-1113-16</inkml:trace>
  <inkml:trace contextRef="#ctx0" brushRef="#br0" timeOffset="178219.47">14310 16814 778 0,'0'0'0'15,"-41"14"21"-15,16-9-1 16,14 1 40-16,0-4 1 16,11-2 20-16,0 0-1 15,11-13-17-15,36-32 1 0,46-29-23 16,27-25-1-16,30-12-6 15,20-2 1-15,27-3-11 16,-6-2 2-16,-19 10-5 0,-19 20 2 16,-32 24-7-16,-23 26-1 15,-46 29-1-15,-30 20-1 16,-28 25-2-16,-32 25 2 16,-27 22-2-16,-15 8 0 15,-2-3-2-15,-16-2 0 16,-14-18-8-16,-3 7 0 15,-16-1-4-15,-3 9 0 16,0 0-19-16,-6 0 1 16,1 0-22-1,13-14 1-15,20-9-3 0,26-13 1 16,28-16 12-16,22-18-1 16,19-7 17-16,33-34 2 15,44-41 11-15,38-22 1 16,46-27 3-16,30-4 0 15,17-5 6-15,6 11 1 16,-12 20 4-16,-30 21 2 0,-38 23 2 16,-32 22-1-16,-34 30 0 15,-27 13-1-15,-30-13-1047 16</inkml:trace>
  <inkml:trace contextRef="#ctx0" brushRef="#br0" timeOffset="-175980.06">16062 6009 464 0,'0'0'0'0,"0"0"11"16,0 0 1-16,0 0 8 16,0 0 1-16,0 0-5 15,0 0 1-15,0 0-6 0,0 0 0 16,30 19-3-16,-13 23 0 15,-4 18-3-15,4 9 2 16,-1 9-1-16,-5-12 0 16,0-5 2-1,3-17 0-15,8-17 1 0,8-18 1 16,11-18 0-16,16-32 0 0,31-45 8 16,21-10 0-16,9-6 17 15,13-9 1 1,8-7 12-16,1-6 2 15,-15-9-1-15,-7 15 0 0,-33 29-4 16,-20 31 1-16,-26 25-4 0,-9 17-1 16,-19 2-6-16,-11 14 1 15,0 0-1-15,-3 25 0 16,-5 13-6 0,2 4 0-16,1-1-4 0,5-5 0 15,0-36-1078-15</inkml:trace>
  <inkml:trace contextRef="#ctx0" brushRef="#br0" timeOffset="-175653.22">16943 5863 677 0,'0'0'0'0,"0"0"0"0,0 0 1 0,0 0 1 15,0 0-1-15,-22 30 0 16,22-8 1 0,-6 14-2-16,1 22 1 15,-1 22-1-15,4 3 0 16,4-3 0-16,15-14 0 16,16-30 1-16,32-36 0 15,39-41 2-15,14-26 0 16,29-18 15-16,9-17 0 0,25-3 20 15,4-17 0 1,-7-27 10-16,3 9 2 0,-12 27-4 0,-32 27 0 31,-36 36 0-31,-33 26 0 0,-27 7-5 16,-24 12 1-16,-17 5-921 16</inkml:trace>
  <inkml:trace contextRef="#ctx0" brushRef="#br0" timeOffset="-116654.3">14228 17418 853 0,'0'0'0'0,"11"-47"39"32,0 14-1-32,8 0 66 0,-3 5 2 15,-5 9-4-15,-11 0 1 16,0 8-37-16,0-6 2 16,-5 3-31-16,-6-2 1 15,-11-4-9-15,-3 4 1 16,-8 10-3-16,-8 17 0 15,-8 20-3-15,0 16-1 16,0 13-1-16,0 18 0 16,-6 26-14-16,3-2 1 15,-5-10-6-15,10-12 2 0,12 0-4 0,13 2 1 16,16-2-2-16,12 3 1 16,10-6-1-16,25-8 0 15,16-22 0-15,9-19 0 31,8-17 0-31,-3-19 0 16,8-20 0-16,-8-16 0 0,-2-20 1 16,-9 4 0-16,-16 7 6 15,-14 15 1-15,-25 13 7 16,-10 6 0-16,-12 5 5 16,-13 3 1-16,-27-3-1 0,2 6 1 15,3 5-8-15,14 6-1 16,8 5-9-16,2-3 2 15,15-5-5-15,2 0 0 0,11 0-1 16,0 0 0-16,-11-2-5 16,11 2 0-16,5-17-4 15,12-2 0-15,24-12 2 16,5 4 0-16,12 13 4 16,-6 14-1-16,0 19 3 0,2 14 1 31,-5 6-1-31,-8 11 0 15,-10 10-3-15,-10 15 2 16,-10 10-2-16,-8-2 1 16,-3-19-2-16,-3-15 0 15,-2-18 1-15,-1-15 0 16,1 1 1-16,5-17-1 16,0 14 1-16,0-14 1 15,0-17-1-15,0-24 1 16,14-48-4-16,2-15 1 0,-5 15-31 15,0 18 2-15,-8 21-35 16,2 20 2-16,1 7-13 16,5 4 0-16,5-3 45 15,9-6 0-15,10-5 29 16,12 11 2-16,4 8 5 16,1 12 0-16,6 7 5 0,-1 15 2 15,-10 26 9-15,-9 21 0 16,-2 4 3-16,-20 15 0 15,-2 5-4-15,-14-17 1 16,-11-27-2-16,5-11 0 16,1-25-2-16,5-11 1 15,0 0-2-15,-14-44 0 16,3-30 9-16,0-20 2 16,6-3 6-16,10 6 1 15,6 8 7-15,14 14 1 16,8 23-3-16,2 7 0 15,3 17-2-15,1 8 0 0,-1 9-7 16,3 10 0-16,-6 9-6 16,1-3 1-16,2 8-8 15,-8-8 1-15,-30-11-1482 16</inkml:trace>
  <inkml:trace contextRef="#ctx0" brushRef="#br0" timeOffset="-116154.02">15559 17239 1130 0,'-5'-22'0'0,"-6"-23"0"0,-8-10 1 16,-9 0-1-16,-13-8 0 16,-11-23 5-16,-21 1 1 15,-23-7 11-15,-13 12 1 16,-12 20 10 0,-7 13 0-16,-1 22 10 0,-13 14 0 15,-8 16-2-15,-1 20 1 16,9 28-10-16,-5 13 0 15,-7 17-8-15,4 5 0 16,19 11-8-16,13 14 2 16,20-2-6-16,13 27 2 15,19 19-5-15,25 0 0 0,25-21-1 16,27 4-1 0,25 23-2-16,26-11 1 15,26-31-1-15,21-13 0 16,36-3 0-16,11-17 0 15,24-16 0-15,17-34 1 16,19-32 0-16,3-28 0 16,5-31 2-16,-2-18 0 15,-9-15 8-15,-16-33 1 16,-17-38 8-16,-24-3 0 16,-38 17 11-16,-45-17 2 0,-48-34 3 15,-50 15 0-15,-57 25-1 16,-27 7 2-16,-36 4-6 15,-11 22 0-15,-11 32-5 0,6 45 1 16,27 44-7-16,17 33 1 16,13 36-9-16,16-14-1 15,88-55-1502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06T06:39:46.46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2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1-06T06:40:38.306"/>
    </inkml:context>
  </inkml:definitions>
  <inkml:trace contextRef="#ctx0" brushRef="#br0">18154 9665 590 0,'0'0'0'0,"0"0"27"0,0 0 1 16,0 0 49-16,0 0 1 15,0 0 5-15,0 0 1 16,0 0-27-16,0 0 1 16,-6 41-17-16,1 28 0 15,2 20-13-15,3 2 2 16,3-22-7-16,2-9 2 15,1-13-5-15,5 0 1 0,2 17-4 16,4-1 1-16,-1 6 1 31,-2-17 1-31,-6 1 2 16,0-15-1-16,-8-15 5 16,0-23 0-16,0 11 3 15,0-31 1-15,-11-40 12 0,3-12 0 16,-3-14 10-16,0-5 0 15,6 0 0-15,5-11 2 16,5-8-3-16,12 2 0 16,-1 28-6-16,9 19 0 15,-9 17-14-15,9 14 1 0,2 8-9 0,9-3 1 16,5 3-6-16,5 8 1 16,1 0-8-16,-1 23 1 31,0 15-8-31,1 18 0 15,-6 2-2-15,-8 14-1 16,-33-58-1657-16</inkml:trace>
  <inkml:trace contextRef="#ctx0" brushRef="#br0" timeOffset="827.77">18258 10186 1130 0,'0'0'0'0,"0"0"13"16,0 0 2-16,0 0 12 15,0 0-1-15,0 0-2 16,52-41 0-16,0 16-14 16,5 6 1-16,3 8 4 0,-2 11 0 15,-1 11 8-15,-5 5-1 16,-6 4 1-16,-16 16 0 16,-2 19 2-16,-17 5 1 15,-11 7-3 1,-6-7 1-16,-5-4-3 15,6-15 2-15,5-13-1 0,0-28 0 16,0 0 4-16,11-28 1 16,11-33 6-16,8-11-1 15,0-13 6-15,3 5 1 16,-3 8 2-16,-3 17 1 16,-2 14-7-16,-6 5 3 0,-8 19-8 15,-11 17 0-15,16 3-7 16,-10 16 0-16,2 12-7 15,8 2 1-15,1-3-7 16,4-8 0-16,10-3-6 16,10-2 2-16,21-3-4 15,7-9 0-15,7-10 1 0,-2-9 0 16,3-14-1-16,-9-5 2 31,-8-8-1-31,-13-9 2 16,-14-16 0-16,-14 0 2 0,-14-6 1 15,-5 17 0-15,-5 25 1 16,-1 16 0-16,6 14-2 16,-24 27 1-16,-4 37-1 0,-2 10 0 15,-3 4-4-15,9-15 2 16,18-5-4-16,6-19 1 16,11-15-2-16,6 4 1 15,7 2-1-15,23-5 0 16,21-14 0-16,9-16 0 15,13-15 0-15,6-7 0 0,-4-4 0 16,-18-2 1-16,-11-5 0 16,-22-1 2-16,-16-11-1 0,-14 9 1 31,-17-11 1-15,-5 19 0-16,-2 21 1 0,-20 24 0 15,-11 32 1-15,-5 11-1 16,2 3-2-16,1 3 0 15,5-12-2-15,16 4 1 16,23 2-2-16,18-6 1 16,17-13-1-16,21-16 0 15,20-9 0-15,19-22 0 16,17-14 0-16,13-11 0 16,27-11-1-16,0 3 0 0,-150 44-1699 15</inkml:trace>
  <inkml:trace contextRef="#ctx0" brushRef="#br0" timeOffset="1827.88">18662 11767 866 0,'0'0'0'16,"-5"-55"45"-16,-6 8 1 16,0 9 46-16,0 10 1 15,3 14-40-15,-3 14 0 16,-6 0-21-16,-13 31 0 15,-13 35-12 1,-4 28 0-16,9 27-6 0,11-2 2 0,7-23-1 0,18-21-1 16,18-12 1-16,14-13 1 15,25-20-3-15,16-30 2 16,27-30 8-16,6-12 2 31,-11-4 3-31,-11-21 1 16,-24-24 0-16,-12-8 0 15,-27-6 6-15,-5 11 0 16,-11 20 3-16,-6 21 1 0,-3 34-7 16,6 19 0-16,-10 14-5 15,-1 33 1-15,-6 44-11 16,6 11 1-16,9 0-8 0,7-11 0 16,9-30-4-16,16-20 1 15,13-19-4-15,18-16 0 16,18-15-1-16,-8-15-1 15,-8-15 0-15,-17-13 1 16,-18-20 3-16,-15-5-1 16,-13-3 3-16,-19 13-1 15,-25 12 5-15,-5 19-1 16,6 17 0-16,2 16 1 16,10 14-1-16,7 14 1 0,7 16-1 0,12 4 1 15,19-4-5-15,24-13 1 31,19-20-7-31,14-22 1 16,3-22-18-16,-5-8 0 16,-15-3-47-16,-15 6 2 15,-15-1-38-15,-5 12 1 0,-2 11 37 16,-12 5 2-16,-5 14 40 16,0 0-1-16,0 0 19 15,0 0 0-15,0 55 3 16,0 9 0-16,6 27 8 0,10 5 1 15,9-13 9-15,10-22 1 16,9-31 2-16,5-19 0 16,-2-22-1-16,-4-19 2 15,4-31 5 1,-12-11 0 0,-2-8 3-16,-3 3 1 0,-5 2 0 15,-9 20 2-15,-5 19-2 16,-5 17 0-16,-6 19-5 15,0 0 0-15,8-3-8 0,3 34 0 16,11 29-7-16,8 18 1 16,-6 4-6-16,9 1 0 15,-3-17-4-15,9-19 0 16,2-27-2-16,8-20 0 16,25-20-2-16,-12-16 1 15,-62 36-1582-15</inkml:trace>
  <inkml:trace contextRef="#ctx0" brushRef="#br0" timeOffset="2734.74">20628 11560 1155 0,'0'0'0'0,"8"-22"7"16,-5 11 0-16,-3 11 3 16,0 0 1-16,0 0 10 15,0 0 1-15,16 22 2 0,1 9 2 16,13 21 6-16,5 17-1 16,9 3 6-16,3-17 1 15,5-8-3-15,-3-17 1 16,-11-24-3-16,-2-28-1 31,-1-25-2-31,-5-11 1 0,-2 0 6 0,-7-3 1 16,-7 6 2-16,-3 3 2 15,-5 24-6-15,-1 11 1 16,-5 17-5-16,0-11 2 16,0 11-9-16,0 0 0 15,0 31-7-15,11 2 0 16,8 17-8-16,14-12 2 15,11-5-6-15,10-13 1 16,9-26-2-16,3-19-1 0,-3-11 0 16,-3-5 0-16,-8 2-2 31,-11 4 2-31,-14 4-1 0,-21-16 0 16,-12-22 3-16,-8 11 0 15,-2 20 1-15,0 27 1 0,-9 30 2 0,-2 22 0 16,-6 20-3-16,8 0 1 15,6-6-5-15,19-3 2 16,14-2-3-16,13-6 0 16,14 3-2-16,17-17 2 31,13-19-2-31,13-16 0 0,23-20 0 0,8-11 1 16,0-13-1-16,-17 2 1 15,-21 0 1-15,-20-3 0 16,-21-5 2-16,-14-6-1 15,-22-5 0-15,-11 11 1 32,0 24-2-32,0 9 1 0,0 20 0 0,-8 26 0 15,-11 32-3-15,-1 10 1 16,10 0-1-16,4-11 0 0,12-8-2 16,5 3 0-16,11 5-4 15,11-8 0-15,19-3-5 31,19-19 1-31,19-25 0 16,8-25 0-16,6-22 3 16,-2-5 0-16,-12-1 5 0,-16-21 0 15,-17-23 2-15,-13-27 0 16,-14-22 0-16,-8-6 1 16,-19 6 1-16,0 0 0 15,2 2 3-15,4 39-1 16,-4 45 2-16,1 29 1 15,-1 20-3-15,1 31 1 16,-9 40-3-16,3 23 0 16,6 16-2-16,5 20 1 15,5-3-1-15,9 11 0 16,13 0-1-16,9 0 0 0,-1-3-1 16,6-19 1-16,-3-36-3 15,-13-25 2 1,-3-22-5-16,-22-22 2 15,0 0-1582-15</inkml:trace>
  <inkml:trace contextRef="#ctx0" brushRef="#br0" timeOffset="3629.5">22750 10992 1067 0,'0'0'0'0,"0"0"4"0,0 0 1 16,30-6-4-16,5-2 1 15,28-14 20-15,19 3 1 16,-8 0 12-16,3 13 0 15,-6 6 9-15,2 11 1 16,-15 19 0-16,-12 15 0 16,-18 10-3-16,-9 16 0 0,-19 1-9 15,-6 8 0-15,1-14-2 16,5-5-1-16,5-17-8 16,6-13 2-16,3-9-4 15,19-11 2-15,24-9-6 0,9-13 2 16,-3-19 1-16,-11-14 1 31,-11-17-4-31,-9 1 1 16,-7-18 2-16,-14 12 0 15,-3 5 7-15,-8 17 1 16,-3 19 0-16,-2 14 1 16,5 11 0-16,-11 31 0 15,-8 18-8-15,5 12 1 16,12 0-10-16,2-3 0 15,13-14-5-15,15-8 0 0,2-14-2 0,5-14-1 16,3-8-1-16,-2-14 2 16,2-13-2-16,-5-6 1 15,-6-14 3-15,-16-9 0 16,-16-4 1-16,-20-6 2 16,-13-1 0-16,-3 12 0 15,-6 19 3 1,1 17-1-16,5 27-3 15,-3 20-1-15,0 16-2 0,9 6 1 16,13 10-4-16,17-4 0 16,10-21-1-16,14-7 0 15,14-9-1-15,8-13 0 16,16-1 0-16,15-10 0 16,1-9 0-16,-4-8 0 15,-4-14 0-15,-13 0 0 16,-11 0 0-16,-11 9 0 0,-8 16 0 15,-22 11 1-15,11-6-1 16,-11 14 2-16,-5 20-2 16,-1 13 0-16,1 20 0 15,-3 0 0-15,10-11-2 0,9-20 2 16,0-11-2-16,0-8 1 16,8-5-1-16,6-12 0 31,2-13 0-31,1-6 1 15,-4-14 0-15,-5-5 1 16,-5-11 0-16,-6 11 0 0,-2 11 1 16,-1 8 2-16,-5 14-1 15,0 11 1-15,0 0 1 16,0 0 0-16,6 22-2 16,4 3 2-16,12 16-3 0,11-2 0 15,5-14-1-15,3-14 1 16,0-14-1-16,-2-14 0 15,7-24 0-15,-5-9 0 16,-41 50-1643-16</inkml:trace>
  <inkml:trace contextRef="#ctx0" brushRef="#br0" timeOffset="3799.47">24253 10440 1243 0,'0'0'0'0,"-41"14"25"0,17 3 0 15,2-6 0-15,3 2 0 16,2 7-23-16,-13 18 1 16,-16 15-6-16,-17-1 0 15,63-52-1004-15</inkml:trace>
  <inkml:trace contextRef="#ctx0" brushRef="#br0" timeOffset="5048.78">18744 13453 841 0,'0'0'0'0,"-5"-61"0"0,-1 17 0 16,6 8 1-16,-5 9 0 15,5 13 45-15,0 14 2 16,-14 0 32-16,3 28 1 16,6 46-2-16,5 12 0 15,5 18-12-15,1 10-1 16,5 1-18-16,2 1 0 15,-2-8-13-15,0-22 1 0,-3-34-8 16,1-22 1-16,-9-30-5 16,-3-16 0-16,-11-45 3 15,-8-19 0-15,1-22 5 0,-10-3 0 16,-4 3 2-16,-1 0 1 31,4 3-3-31,7 8 1 16,14 16-3-16,6 23 2 15,-4 30-11-15,9 8 0 16,0 14-6-16,25 38 1 0,16 40-10 16,16 2 1-16,9-9-5 15,13-7 0-15,-5 2-2 16,3-5 0-16,-6-9 0 16,-14-10 0-16,-5-12-1 0,-16-19 1 15,-9-19-2-15,-8-25 1 16,-8-31 0-16,-5-2 0 15,-6-3 1-15,-17-30 0 16,-13-45 0-16,-5-8 0 16,-7 34 1-16,10 29 1 15,15 48 3-15,9 19-1 0,8 22 4 16,25 41 0-16,21 50 1 16,28 17 0-16,13 13-6 15,12-16 2-15,-1-33-5 16,-5-28 0-16,-19-22-7 0,-11-14 0 31,-17-10-32-31,-10-4 1 0,-17-8-29 0,-8 3 2 31,-16-13 0-31,-12 1 0 0,-13 4 29 16,-11 14 0-16,-11 18 20 0,0 15 0 16,6 5 10-16,-1 6 2 15,12-9 4 1,13-2 0-16,11-6 1 15,22-6 0-15,11 4 5 0,24-15-1 16,17-21 4-16,8-15 1 16,-8-5 5-16,-11 3-1 15,-11-5 2-15,-19-1 0 32,-8-8 7-32,-9 14 2 15,-5 11 3-15,-5 8 1 0,5 14-3 16,0 0 1-16,-20 50-8 15,9-3 0-15,6 13-9 16,5-2 2-16,5 0-7 16,17-8 2-16,8-14-5 15,17-20 0-15,8-13 0 0,10-22 0 16,6-17-1-16,-5-19 0 16,-3 0 0-16,-11-17 0 15,-11-27 2-15,-14-26-1 16,-11-7 2-16,-2 2 2 15,-3 6 2-15,-5-6 0 16,4-16 3-16,-1 19 0 0,-1 47-2 16,-5 33 1-16,-3 23-2 15,0 24 0-15,0 0-3 0,-6 33 2 16,6 60-5-16,0 18 2 16,0 2-4-16,6 3 1 31,10-11-1-31,3 11 0 15,14 21-1-15,8-15 1 16,5-20-1-16,6-33 0 16,0-22-2-16,0-17 2 0,8-24-2 15,-10-20 1-15,-50 14-1556 16</inkml:trace>
  <inkml:trace contextRef="#ctx0" brushRef="#br0" timeOffset="5499.55">20191 13083 815 0,'0'0'0'16,"0"0"22"-16,0 0 0 15,0 0 4-15,0 0 1 0,46 6 29 16,14-36 0-16,33-17 1 31,11 3 2-31,11-3-3 0,-17 8 0 0,-27 9-3 16,-16 5-1-16,-25 14 1 15,-13 5 1-15,-17 6-13 0,5 20 2 16,-8 7-10-16,3 23 0 16,0 16-6-16,3 6 1 31,11 8-10-31,2-11 1 0,9 3-5 0,8-20-1 16,13-16-3-16,6-31 0 15,8-32-1-15,3-20 0 16,-11-17 3-16,-6-13 0 15,-15 3 8-15,-10 7 0 16,-7 12 6-16,-8 14 0 16,-6 10 1-16,0 9 1 15,0 9-3-15,0 13 1 32,0 0-3-32,-3 11 1 15,-3 19-8-15,1 25 1 0,5 11-4 16,11 12-1-16,13-9-4 15,6-22 0-15,-30-47-1594 16</inkml:trace>
  <inkml:trace contextRef="#ctx0" brushRef="#br0" timeOffset="6275">21552 12912 1318 0,'0'-11'0'16,"0"-8"18"-16,0-6 1 16,6-2 18-16,2 2 0 15,0 14 10-15,6 11 0 16,2 2-19-16,9 18 2 15,16 10-8-15,2 14 2 16,-4 11-3-16,-12 3 0 16,-11-2-3-16,-2-10 0 0,-8-18-3 15,-6-6 1-15,0-14-2 16,0-8 2-16,5-19 2 16,11-17 0-1,6-27 0-15,3-3 1 0,-3 5 7 16,2 11-1-16,-4 14 2 0,1 14 0 15,1 6-2-15,0 2 1 16,3 3-6-16,21 8 0 16,17 11-7-16,14 3 0 15,-6-11-5-15,8-16 0 16,-8-9-4-16,-8-5 1 31,-16-3-2-31,-17 11 0 0,-17-1 0 16,-13 10-1-16,-13 2 0 15,-12 8 0-15,-30 8 1 16,-2 15-1-16,2 18 1 16,9 9 1-16,5 0-1 15,11 3 0-15,0-14 1 0,13-12-1 16,17-7-1-16,11-11 2 16,8-6-3-16,14-9 1 15,8-13-1-15,-11 0 1 16,-8-3 0-16,-8 0 0 15,-3 14 1-15,-11 11 0 16,11-16 1-16,-11 16-1 16,0 0 1-16,16 16-1 0,-5 4-1 0,8 7 0 15,8 4 0-15,9-6-1 32,5-17-1-32,16-19 0 15,20-17 0-15,8-13 0 16,-9-25 0-16,-10-3 0 15,-20-9 0-15,-13-10 0 16,-22-3 0-16,-8 0 0 0,-6-8 1 16,-8 2 0-16,-5 0 1 15,-1 17 0-15,4 31 2 16,2 32 0-16,11 17 0 16,-14 47-1-16,-8 39-3 15,6 19 1-15,16 13-1 16,5 12 0-16,17 2-3 0,8-10 1 15,11-20-5-15,11-17 1 16,6-38-3-16,-1-19 0 16,-57-28-1608-16</inkml:trace>
  <inkml:trace contextRef="#ctx0" brushRef="#br0" timeOffset="41521.25">3989 18742 24 0,'35'-8'4'31,"64"-11"0"-31,27-9 6 16,-3 1 1-16,0 2 13 16,2 5 1-16,15 9 8 15,-6 6 2-15,8 5-7 16,6 5 0-16,13 9-1 15,6 5 1-15,-6 6 1 0,14-3 2 16,5-5 0-16,4-6 0 16,7-11 2-16,6-11 1 15,13 0 0-15,4-3 1 16,7-2 7-16,9 2 0 16,-3-6 9-16,11 4-1 15,-1-3 0-15,9 5-1 0,-5 6-2 16,-11 5 2-16,-17 3-3 15,-8 3 1-15,-8 2-9 16,-19-2 1-16,-9-3-2 0,-13 0 1 16,-17 3 2-16,-18 2-1 15,-23 1 2 1,-21-1 1-16,-31 1-3 16,-13-1 2-16,-19 3-3 15,-14-8 1-15,0 0-2 16,-20 9 0-16,-31-7-3 0,-23-2-1 15,-19-8-5-15,-11-6 1 16,-14 1-10-16,-16-1 1 16,134 14-1311-16</inkml:trace>
  <inkml:trace contextRef="#ctx0" brushRef="#br0" timeOffset="41977.18">5941 18557 766 0,'-25'-2'0'0,"-43"2"3"16,-14-11 1-16,8-3-3 16,11 0 0-16,17 3 9 15,10 6 0 1,17 2 10-16,8 0 1 15,11 3 5-15,14 6 1 0,24 7 6 16,22 7-1 0,33 4 3-16,33-1 0 0,19-1 3 15,16 2 1-15,14 4 10 16,17 0-1-16,15-4-1 16,12-1 1-16,8-1 3 15,22 0-1-15,11 8-5 0,2-5 0 16,3-9-3-16,-11-2-1 15,-10-6-8-15,-23 1-1 16,-13-1-5-16,-33 3 0 16,-19-5-6-16,-17 2 1 15,-24-3-5-15,-16 1 1 16,-23-1 1-16,-18-5 0 16,-26 0-1-16,-13-5 1 15,-19 5-6-15,11-6 2 0,-11 6 4 16,-11-16 0-16,11 16-1449 15</inkml:trace>
  <inkml:trace contextRef="#ctx0" brushRef="#br0" timeOffset="43664.61">18189 15931 853 0,'0'0'9'0,"-35"-72"0"31,-1 14 16-31,-10 6 1 15,-17 2 0-15,-5 3 1 16,-20-3-14-16,-10 4 2 0,-6 10-6 16,-19 3 1-16,-17 2-3 0,-21 9-1 15,-9 8 2-15,-7 6 1 16,-9 8 7-16,-6 6 0 16,-2 7 0-16,0 9 2 31,-14 6 3-31,1 11 0 0,-9 8 1 0,2 13 2 15,7 1 3-15,4 5 1 32,6 14-1-32,6 6 1 0,5 5 0 15,17 8 0-15,2 6-6 16,11-3 1-16,17 8-5 0,10 4 1 16,20 4-5-16,5 6 2 15,11 1-2-15,19 4-1 16,11 1-2-16,14-3 2 15,16 0-4-15,14-6 1 16,14 1-1-16,7-12 0 16,20 0-3-16,8 3 2 0,19 3-2 15,17-3 1-15,2-8-2 16,20-11 2-16,5-6-3 16,11-10 2-16,19-1 0 15,14-3-1-15,13-10 1 0,8-6 1 31,15-6-1-31,13-5 1 16,-6-3 0-16,9-8 0 16,10-6-1-16,9-5 2 15,0-3 0-15,8 0 0 16,13-8 1-16,15 3 1 16,-1-14 0-16,11-3 0 0,1-3 1 15,-9-8 2-15,3 2-2 16,-1-2 0-16,1-16 0 15,-6-6 1-15,-5-17-2 16,-8-2 1-16,-3-15-3 0,-8-4 1 16,-12-12 0-16,-7 0 1 15,-17-8-1-15,-16-6 1 16,-3-2-1-16,-14-6 1 16,-16-2 5-16,-19-4 0 15,-11-2 4 1,-16-5 0-16,-12 7 1 0,-13-7-1 0,-17-9 0 15,-16-3 1-15,-21-5-1 16,-23 0 0 0,-19-6-1-16,-21 0 1 15,-28 0-3-15,-25 3 1 16,-19 1-3-16,-24 4 1 16,-25 3-4-16,-38 4 0 15,-36-7-3-15,-36 25 1 16,-32 20-2-16,-41 30 0 15,-33 39-2-15,-30 41 1 0,-19 44-3 16,-11 34 0-16,-14 32-1 16,-2-8 0-16,467-124-1699 0</inkml:trace>
  <inkml:trace contextRef="#ctx1" brushRef="#br0">13743 6955 0,'0'0'0,"0"0"0,0 0 0,0 0 16</inkml:trace>
  <inkml:trace contextRef="#ctx0" brushRef="#br0" timeOffset="52676.71">5720 1440 740 0,'0'0'0'0,"5"-41"24"0,3 5 0 16,-8-3 44-16,0 3 0 15,0-11 22-15,-8 11 1 32,3 6-19-32,-1 5-1 15,1 11-28-15,-6-2 1 0,-11 5-8 16,-3 8 1-16,-16 3-8 15,-5 8 0-15,-12 17-10 16,1 22 1-16,-1 19-6 16,7 20 1-16,4 22-9 15,6-4 2-15,11-24-5 16,14-19 2-16,5-20-3 0,5-18 0 16,6-23 0-16,6 13 0 15,-6-13-1-15,16-5 0 16,3-15 1-16,8-29 1 15,9-28 3-15,-3-20 1 16,-9 6 7-16,4 11-1 16,-9 22 5-16,-3 14 1 15,1 13-2-15,-4 15 1 0,-7 8-3 16,-1 16 1-16,1 22-8 16,10 42 1-16,-2 41-7 15,2 9 1-15,-10-12-3 0,5-14 0 16,8-15-2-16,-3-15 1 15,1 0-3-15,-4-5 0 32,9-12-3-32,-3-13 0 15,-2-14 0-15,-1-27 0 16,3-17 0-16,14-22 0 0,3-23 1 16,5-4 2-16,0 2 3 15,-3 2-1-15,-13-4 2 16,-4 10 0-16,-12 20 2 15,-4 32-1-15,-5 29 2 0,0 24 2 16,0 14 0-16,11 2 2 16,19-15-2-16,14-23 1 15,-44-22-1285-15</inkml:trace>
  <inkml:trace contextRef="#ctx0" brushRef="#br0" timeOffset="53132.18">6903 1065 954 0,'0'0'0'16,"33"-42"14"-16,-3 4 1 16,3 5-5-16,3 13 1 15,-17 12 16-15,-3 22 0 16,-5 22-5-16,-16 13 1 15,-12 12-3-15,-18 22 1 0,-23 27-3 16,-18 12 1-16,-4 10-3 16,-2-16 0-16,-5-31-5 15,8-18 1-15,18-7-2 16,10-18 1-16,10-17 1 0,8-20 0 16,8-10 7-16,14-12 0 15,0-13 15-15,11-14 0 16,11-17 6-16,6-5 0 15,2-1 1-15,8 12-1 16,3 25-5-16,6 30 1 16,2 36-15-16,14 13 2 15,13 12-12-15,4-6 0 16,2-8-8-16,3-5 2 0,8 7-5 16,-3-13 1-1,9-6-1-15,-1-21 0 0,1-7-1 16,-6-4 1-1,8-12-1-15,3-11 0 16,0-11-3-16,5-8 2 0,-98 44-1263 16</inkml:trace>
  <inkml:trace contextRef="#ctx0" brushRef="#br0" timeOffset="53878.98">8366 841 690 0,'0'0'0'16,"-11"-66"38"-16,0 16 1 16,0 9 32-16,-13 5-1 0,2 17-15 15,-14 8 0-15,-16 16-18 16,0 31 1-16,-13 30-10 15,2 31 0-15,0 30-8 16,6 25 1-16,10 35-6 16,17 1 0-16,14-12-3 15,21-4-1-15,25-10-3 0,22-10 1 16,11-31-1-16,11-30-1 16,8-35 2-16,11-29 0 15,0-18-1-15,0-29 0 16,0-21-1-16,-6-34 0 15,-87 75-1001-15</inkml:trace>
  <inkml:trace contextRef="#ctx0" brushRef="#br0" timeOffset="54126.02">8557 1095 815 0,'0'0'0'16,"0"0"9"-16,-27 11 1 16,27-11 13-16,0 0 0 15,0 0 27-15,36-5-1 16,37-12-5-16,26-2 1 16,16-12-8-16,2-10 1 15,9-9 6-15,-22 1 1 0,-17 7 2 16,-24 17 1-16,-22 14-11 15,-22 6 0-15,-19 5-14 16,0 11-1-16,0-11-1107 16</inkml:trace>
  <inkml:trace contextRef="#ctx0" brushRef="#br0" timeOffset="54357.43">8992 954 1054 0,'0'0'0'16,"0"0"17"-16,-11-5 1 15,11 5 20-15,0 0 2 0,-5 19-3 16,5 0 0-16,11 34-15 16,5 13 1-1,3 14-9-15,-2 6 1 0,2 27-5 16,3 8 1-16,-6-10-4 0,9-20-1 16,-3-31-1-16,2-13 1 15,-2-27-1-15,3-9 2 31,-25-11-1037-31</inkml:trace>
  <inkml:trace contextRef="#ctx0" brushRef="#br0" timeOffset="54779.57">9577 1294 967 0,'0'0'0'16,"0"0"44"-1,25-42 0-15,-9 12 46 16,-10 5 1-16,-1 9-8 16,-5 16 0-16,-11-14-40 15,0 8 1-15,-19 12-16 0,-11 8 1 16,-5 16-10-16,-1 6 0 16,20 0-8-16,8 0 0 15,8 2-5-15,11 9 0 16,11 14-4-16,13-6 0 15,12-5-2-15,16-9 1 16,11-11-1-16,0-8 0 16,0-2 0-16,-3-1 0 0,-19-2 0 15,-14-4 0-15,-16 4 0 16,-17-3 0-16,-15 8 0 16,-20-3 0-1,-17-8 0-15,-5-2 0 0,9-4 0 0,10-10 1 31,14-1 1-31,13-8-1 16,12-11 0-16,21-30 0 16,-16 55-1223-16</inkml:trace>
  <inkml:trace contextRef="#ctx0" brushRef="#br0" timeOffset="54960.41">10006 1136 1155 0,'0'0'0'15,"0"0"30"-15,0 0-1 16,41-11 34-16,0 0 1 16,22-8-2-16,11-11 1 15,8-1-20-15,11-10 1 16,0-9-13-16,-3-2 2 16,-2 8-10-16,-6 13 2 15,-82 31-1274-15</inkml:trace>
  <inkml:trace contextRef="#ctx0" brushRef="#br0" timeOffset="55195.1">10810 701 1067 0,'0'0'0'16,"0"0"24"-16,0 0 2 16,0 0 12-16,0 0 1 15,0 0 10-15,30-17 0 16,33-8-15-16,19 0 1 0,3 0-8 15,8-5 0-15,0 5-4 16,-6 9 2-16,-5-4-6 16,-2 9 0-16,-20 0-6 15,-14 6 2-15,-24 2-5 16,-22 3 1-16,0 0-1174 0</inkml:trace>
  <inkml:trace contextRef="#ctx0" brushRef="#br0" timeOffset="55394.37">11384 488 1030 0,'0'0'0'16,"-19"8"5"-16,19-8 2 0,-11 6 14 16,11-6 1-16,0 0 9 15,0 0 2-15,-5 16-8 0,10 15 2 16,6 32-4-16,8 15 0 16,-8 2-4-16,3 8 1 15,2-3-7-15,6-10 2 16,14-9-5-16,5-5 1 15,22-20-4-15,8-30-1 16,-71-11-1018-16</inkml:trace>
  <inkml:trace contextRef="#ctx0" brushRef="#br0" timeOffset="55869.28">12103 913 803 0,'0'0'0'0,"0"0"11"0,-8 39 0 31,-3-4 13-31,-11 18 1 0,-8 2 15 0,-2 0 0 16,-4-13-1-16,-5-12-1 31,5-5 6-31,6-14 0 16,9-8 5-16,10-12 0 16,0-7-2-16,11-9 1 15,11-25 6-15,0-5 1 16,13 3-4-16,3 2-1 15,4 9-5-15,-10 10 0 0,-7 12-8 0,2 8 1 16,1 16-7-16,7 15-1 16,9 27-12-16,8 8 1 15,-11 0-8-15,11-8 0 16,17-6-4-16,10-10 0 16,14-18-4-16,-5-13 1 15,-9-13-2-15,-11-9 1 16,-16-3-1-16,-19 0 1 0,-8-5-1 15,-14-1 1-15,-14-10 1 32,-27-1-1-32,-16 4 0 15,-11 8 2-15,-3 13-3 16,8 17 1-16,0 17-1 0,5 16 0 16,12 14-1-16,5 8 1 0,16-3-2 15,20-2 1-15,10-6-1 16,9-11 0-16,21-8 0 15,28-17 0-15,-63-8-1404 16</inkml:trace>
  <inkml:trace contextRef="#ctx0" brushRef="#br0" timeOffset="56168.36">12787 593 1054 0,'0'0'0'0,"11"-36"31"16,-6 11-1-16,12-11 15 16,7-2 1-16,12 7 9 15,10 9 0-15,28 14-25 0,5 22 2 16,9 33-13-16,-11 27 1 16,-20 37-7-16,-16 21 2 15,-19 17-7-15,-11 3 1 16,-17 2-6-16,-21-5 2 15,-14-8-3-15,-11-28 1 16,-14-14-1-16,3-21 2 16,-5-18-1-16,16-21 1 0,52-39-1121 15</inkml:trace>
  <inkml:trace contextRef="#ctx0" brushRef="#br0" timeOffset="56969.63">6428 2568 401 0,'0'0'0'32,"0"0"42"-32,16 31 0 15,-5-20 22-15,3-6 0 16,8-2-10-16,19 3 1 0,21-1-23 16,15 1 0-16,10-12-12 0,12-8 1 15,5-10 7-15,5-4 0 16,0-2 4-16,-10-4 2 15,-1-1 4-15,-16-7 0 16,-13-5 12-16,-17-2-1 0,-6-1 3 31,-16 9-1-31,-13 5-5 0,-4 11 0 0,-7 6-4 16,-6 19 0 0,-19-6-9-1,-17 25 1-15,-32 28-4 0,-20 8 0 16,88-55-1178-16</inkml:trace>
  <inkml:trace contextRef="#ctx0" brushRef="#br0" timeOffset="57279.51">6253 2889 766 0,'0'0'0'0,"-17"30"4"15,12-11 1-15,-1-8-2 16,12 0 1-16,-6-11 6 15,33 3 1-15,32-11 2 16,17-23 1-16,28-16 9 16,15-8 2-16,26-11 11 0,5 0 1 15,-14 0 8-15,-11 16 0 16,-27 14 1 0,-17 6 1-16,-35 10-8 0,-16 4 1 15,-25 8-6 1,-11 8 1-16,0 0-7 15,-11 8 1-15,-25 3-7 16,-5 3 0-16,-5 8-2 16,13-11 1-16,33-11-1090 15</inkml:trace>
  <inkml:trace contextRef="#ctx0" brushRef="#br0" timeOffset="58898.56">16103 16323 225 0,'0'0'0'0,"-5"-53"36"16,-1-2 0-16,-5-8 66 15,0-1 1-15,3 3 5 0,-3 12 0 16,-11 10-19-16,3 9 1 16,-8 10-36-16,-3 9 1 15,-6 9-10-15,-2 4 1 16,-3 15-6-16,0 19 1 15,0 25-8-15,0 5 2 16,3 28-3-16,-3-1-1 16,0-18-4-16,11 10 0 15,0 12-3-15,13 11-1 16,1 13-4-16,2-11 0 16,9-19 1-16,2-5 2 0,0-9-5 15,3 6 1-15,0 5-4 16,6 12 2-1,-4 18-3 1,-2-10 1-16,-5-20-1 16,5-5 2-16,5 0-4 0,1 8 0 15,-1 8-1-15,-5 3 2 16,6-3-3-16,5-16 1 16,0-17-1-16,2-19 1 15,9-11-2-15,0-5-1 16,8 2 1-16,6 0 0 15,10-8-1-15,1-6 0 16,-1-8 1-16,6-8-1 16,-8-6 3-16,11-8 1 15,-4-3 0-15,7-11 1 16,-6-8-1-16,-6-8 2 16,12-3 1-16,-6-6 2 0,-11-16 2 15,0-14 1-15,-3-17 2 0,-8 3 1 16,0 9-2-16,-13 10 1 31,-1-7 2-31,-2-4 0 16,-14-13-1-16,5-9 0 0,-5-5-4 15,0 3 0-15,0 10-2 16,0-2-1-16,0-11-1 16,-5-8-1-16,-1-15 0 0,-13-7-1 15,-3 13-1-15,-8-2 0 16,-8-31-1-16,-6 9 2 15,-5 40-7-15,0 34 2 16,-1 39-2-16,-4 41-1 16,-15 36-3-16,-15 25 1 15,84-61-1688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1-06T06:41:15.67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1-06T06:41:17.292"/>
    </inkml:context>
  </inkml:definitions>
  <inkml:trace contextRef="#ctx0" brushRef="#br0">7342 9250 0,'0'0'0,"0"0"0,14 0 0,15 0 0,-14 0 0,43 0 15,1-15-15,14 1 16,-15 14-16,-29-15 0,15 15 0,0-15 16,-44 15-16</inkml:trace>
  <inkml:trace contextRef="#ctx1" brushRef="#br0">1922 2373 1318 0,'0'0'0'0,"-5"-36"45"32,5 5 0-32,0 1 49 0,-6 8 0 0,1 14-21 31,5 8 0-31,0 0-37 15,-14-11 1-15,14 11-12 16,-11 5 0-16,-11 9-10 0,-2 16 2 16,-4 25-6-16,4 3 2 15,7-8-7-15,1-9 2 16,13-21-2-16,3-4 0 16,0-16-2-16,0 14 0 15,0-14 0-15,0 0-1 16,8-11 2-16,3-17 0 15,0-24 2-15,-5-14 1 0,-6-9 1 16,-6 4 1-16,6 10 0 16,0 14 0-16,-5 22 0 15,5 11 0-15,0 14-2 16,-6 14 1-16,1 11-3 0,5 16-1 16,-6 6-1-16,6 3-1 15,6-3-2-15,-1-9 0 16,1-7-1-1,5-9 2-15,-6-8-2 0,-5-3 0 16,0-11 0-16,0 0 0 16,11 8 0-16,-11-8 0 15,0 0 0-15,8-25 0 16,9-19 0-16,-6-28 0 16,-11-8 0-16,-11-2 1 15,-11 2 1-15,3 2 0 16,-3 23 2-16,3 14-1 15,2 21 1-15,1 9 1 0,-9 22-2 16,-2 25 2-16,-3 36-2 16,5 19 2-16,9 19-4 15,-1 12 0-15,4 5-1 16,2 0 0 0,11-11-1-16,11 5 1 0,13-5-3 0,17-9 1 15,11-35 0-15,17-28 0 16,2-22-1-16,2-22 1 15,-1-27 1-15,1-28 0 16,-2-48 1 0,-8-15 0-16,-5-9 0 15,-12-17 0-15,-10-18 0 0,-9-4 1 16,-13-2 0-16,-9 8 1 16,-10 33 1-16,-1 30 0 15,4 37 2-15,-4 24-1 16,6 36-2-16,-11 30 2 15,0 39-3-15,6 25 1 32,-1 0-2-32,6 19 1 0,0 28-1 0,17-9 0 15,18-27 0-15,17-17 0 16,6-13-1 0,15-23 0-16,-1-22-1 15,-4-30-1-15,-11-16 1 16,-10-15 1-16,-12 1 0 15,-5-11 1-15,-2-23 0 0,-9-19 0 16,-19-27 0-16,0 3 0 16,-6 38 0-16,6 27 1 15,-8 31 0-15,3 36 0 16,-12 52 0-16,1 14 1 16,8 11-2-16,8-11 1 15,8-30-1-15,14-20 0 0,8-13 0 16,16-11 0-16,17-6-1 15,0-11 1-15,-3-11-2 16,-11-3 1-16,-13 3 0 0,-11-14 0 16,-9-5 1-16,-16-17 0 15,-16-44 0-15,-14-14 0 32,-17 3 0-32,-5 11 1 0,6 33-1 0,-1 38 1 15,12 31 0-15,7 39 1 16,-7 36-1-16,13 7 0 15,8-7 0-15,17-12 0 16,24-24 1-16,20-22 1 31,21-14-2-31,14-23 1 16,11-7 0-16,-11-26 0 0,-3-2 1 16,-2-11-1-16,-9-11 1 15,-16-6 1-15,-16 6-1 16,-14-3 1-16,-20 5 0 0,-4 15-1 15,-4 24 1 1,1 6-1-16,5 19-1 16,-11-6 0-16,11 6 0 0,-17 19-1 15,9 3-1-15,11 17 0 16,8 11 0-16,11 10 0 16,8 4-1-16,3-14 1 15,2 5-2-15,6 0 1 16,-5-3-2-16,-9-2 0 15,-13-6-3-15,-9-11 0 16,-19-8 1-16,-2 0-1 16,-11-6-1-16,2-2 2 15,-2-6-1-15,8-11 1 0,-3-11 1 16,14-25 1-16,8-25 1 16,8-11-1-16,-8 72-1587 15</inkml:trace>
  <inkml:trace contextRef="#ctx1" brushRef="#br0" timeOffset="662.87">4019 2295 1419 0,'22'-5'0'16,"41"-1"40"-1,13-8 1-15,6-27 19 16,-8-14 2-16,-11-6-18 16,-17 1 1-16,-15-1-11 0,-15 11 0 15,-8 14-6-15,-8 6 2 16,-8 13-6-16,-14 4 2 15,-8 13-6-15,-3 13 0 16,-8 29 0-16,-11 13-1 16,-5 17-9-16,2 13 1 15,28-8-3-15,27 3 0 0,27-11-3 16,28-16 2-16,24-28-4 16,30-20 1-16,36-16-2 15,19-19 1-15,-8-20 0 16,-16-11-1-16,-20-10 0 15,-16-4 1-15,-6 4 1 0,-38-10-1 32,-32 15 2-32,-39 6-1 0,-25-7-1 0,-10 20 2 15,-12 23-1-15,1 35 1 16,0 27-1-16,5 20 1 31,11 8-2-31,5 14 2 16,14 0-3-16,17 3 0 0,21-8-1 15,12-15 1-15,2-35-2 0,11-19 1 16,11-20-1-16,-6-14 0 31,6-16 0-31,0-5 0 16,0-12 0-16,-6-11 1 16,-10-8 0-16,-14-14 0 15,-17-5 0-15,-16-22 1 0,-11-23-1 0,-8-16 2 0,-5-3-1 16,-1 17 1-16,14 44 0 31,11 30-1-31,1 47 0 16,1 39 0-16,12 50-1 15,3 24 2-15,4 25-3 16,12 20 0-16,8 18 0 0,17 9 0 16,16-8-3-16,0-3 2 15,-14 3-2-15,-11-17 0 16,3-8-3-16,17-42 1 15,-58-85-1572-15</inkml:trace>
  <inkml:trace contextRef="#ctx1" brushRef="#br0" timeOffset="1107.65">6687 1713 1381 0,'0'0'0'0,"20"-72"35"0,-4 17-1 15,-5-5 44 1,0 4-1-16,0 9-6 0,-3 9 0 16,-8 16-36-16,-11 8 0 15,-8 8-11-15,-17 15 1 16,-16 24-7-16,0 11 1 15,11 6-8-15,14 2 0 16,8 14-3-16,13-5 1 16,12-6-2-16,19-5-1 0,16 2-1 15,21-2 1-15,20 5-2 16,6-5 1-16,2 2-2 16,-24-13 0-16,-33-12 0 31,-33-2 0-31,-22-5-1 0,-41 4 2 15,-44 4-3-15,-2-14 1 16,5-3-1-16,22-17 0 16,19-8 0-16,17-13 1 15,13-12 1-15,25-13-1 0,27 2 0 0,19-2 0 16,-38 52-1510 0</inkml:trace>
  <inkml:trace contextRef="#ctx1" brushRef="#br0" timeOffset="1873.76">7081 1702 1394 0,'0'0'0'15,"0"0"42"-15,0 0 1 32,6 36 27-32,-6-36 1 0,-6 17-19 15,6-4-1-15,-5 23-26 16,-1 6 0-16,12 2-11 16,-1-8 1-16,11-12-7 15,15-7 1-15,20-14 0 0,7-6 1 16,-1-25 2-16,3-10 0 15,-19-17 2-15,-13-3 0 16,-23 2 0 0,-5 1-1-16,-16 11 0 0,5 8 0 15,-3 6-2-15,9 8 2 16,5 22-5-16,-6 11-1 0,-5 30-1 16,6 25 1-16,-1 28-4 15,12 25 2-15,10 27-4 16,9 11 1-16,8 14-2 15,2 6 0-15,-5 5 0 0,-8-14 0 32,-3-21 0-32,-2-20 0 15,-17-25-1-15,-11-22 1 16,-3-28 0-16,-2-27 0 16,5-31 0-16,5-29 0 15,6-45 0-15,-5-47 1 16,-3-61 1-16,2-5 0 15,25 22 3-15,14 8-1 0,19 6 4 16,14 11 0-16,-3 30 0 16,5 27 1-16,9 26 0 0,-6 11 0 15,-17 7-1-15,-18-2 0 16,-17 9-4-16,-14 7 2 16,-10 1-3-16,-6 14 2 15,-3 5-2-15,-13 22 0 16,-3 8-2-16,-6 11 2 15,-5 12-2-15,14-7 0 16,8-4-1 0,13-1 1-16,12-10-1 15,8 2 0-15,13 22 0 0,14 3 0 16,11-3-1-16,5-8 1 16,-2-6-1-16,-6 0 1 15,-19-5-1-15,-24-3 0 16,-23-2-2-16,-13-15 2 15,-11-5-1-15,3-5 1 0,-3-12-1 16,11-8 0 0,13-19 1-16,12-17 1 0,16-24-2 15,14-17 1-15,21-25-1 16,28 0 1-16,41 0-4 16,-6 6 1-16,-109 121-1562 15</inkml:trace>
  <inkml:trace contextRef="#ctx1" brushRef="#br0" timeOffset="2103.05">8615 883 1293 0,'0'0'0'0,"14"-42"21"0,-4 6-1 15,-4-2 28-15,-1 7 0 16,-10 15 3-16,5 16 0 16,0-11-18-16,0 11 1 15,-16 27-9-15,7 23 2 16,18 41-6-16,7 14 0 16,6 8-4-16,13 14 1 31,23 19-6-31,7 0 0 0,15-8 1 0,-9-16 0 15,-14-26 0 1,-10-21-1-16,-20-28-3 16,-22-28 1-16,-21-33-2 15,-36-16 0-15,52 30-1388 0</inkml:trace>
  <inkml:trace contextRef="#ctx1" brushRef="#br0" timeOffset="3019.51">8426 1332 1318 0,'0'0'0'0,"11"36"31"15,6-19 2-15,7 2 21 16,28-5 1-16,22-3-11 16,24-17-1-16,47-13-17 15,0-11 1-15,-27-17-7 16,-25 3 2-16,-14 2 1 16,-27 4 2-16,-22-4-3 0,-19-5 2 15,-22-2-3-15,-14-1 2 16,-13 9-3-16,3 19 0 15,-1 27-1-15,0 23 1 16,-5 21-3 0,9 18 0-16,7 7-5 0,14 3 1 15,6 9-4-15,27-14 1 16,19-12-2-16,16-24 0 31,9-22-3-31,13-22 2 0,3-20-2 16,5-22 2-16,-5-16-2 15,-8-8 0-15,-16-4 1 16,-12 7 0-16,-10-4-2 16,-15 9 1-16,-10 11-2 15,-8 19 1-15,-6 19 1 0,-8 34-1 16,-5 27-1-16,-6 22 0 16,9 12-2-16,7 2 0 15,17 2-1-15,8-2 1 16,8-13-1-16,4-18 0 15,1-18 0-15,-2-26 0 16,1-16-1-16,-4-14 1 16,8-24-1-16,-7-4 1 0,-9-2 0 15,-8-6 0-15,-6 1 0 16,-5 10 0-16,0 20 0 16,3 5 0-16,-3 25 0 0,0 0 1 15,0 0-1-15,3 38 0 16,-3 4 0-16,5 2 0 15,14-14 0-15,6-2 0 32,13-14 0-32,14-9 0 15,11-5 0-15,-3-16 0 16,-8-12 0-16,-16-8 0 0,-3-5 0 16,-20-6 0-16,-2 3 0 15,-5 2 0-15,-6-7 0 16,0 13 1-16,-6 11-1 0,6 25 1 15,0 0-1-15,-11 39 2 16,-13 24-2-16,-4 1 0 16,25 7 0-16,12-16 0 15,18-13 0-15,9-12 0 16,10-19 0-16,11-22 0 16,6-25 0-16,8-5 0 15,9-9 0-15,13-5 0 0,0 0 0 16,-11 8 0-16,-9 3 0 15,-21 14 0-15,-22 24 0 32,-8 6 1-32,-22 8-1 15,-5 23 1-15,-12 32-1 0,-7-2 0 16,2-12 0-16,-3-13 0 16,14-16 0-16,1-4 0 15,10-16-1552-15</inkml:trace>
  <inkml:trace contextRef="#ctx0" brushRef="#br0" timeOffset="10316.44">9821 8573 0,'0'0'0</inkml:trace>
  <inkml:trace contextRef="#ctx1" brushRef="#br0" timeOffset="9472.61">1892 3896 1620 0,'0'0'0'16,"-27"-6"41"-16,2 6 1 15,-8 6 37-15,-2-1-1 16,-6 14-25-16,0 23 0 0,-6 24-35 16,14 31 1-16,3 24-9 31,6 6 1-31,7-28-5 16,12-8 0-16,16 6-3 0,8-1 0 15,14-10-3-15,2-9 1 16,17-22-1-16,6-33 1 15,13-27-1-15,-3-25 1 16,-11-42-1-16,-5-5 1 16,-11-9 1-16,-16 6-1 15,-14-3 1-15,-22-2 0 16,-25-20 3-16,-16-3-1 0,-16 3 3 16,-3 23 0-1,-11 27 0-15,14 35 1 0,27 40-1 16,13 29 1-16,-2 28-4 15,14 14 2-15,16 1-4 0,16-26 2 16,9-22-3-16,19-33 1 16,16-30-2-16,19-39 1 15,9-36-1 1,-1-14 0 0,-13 6 0-16,-9 11 1 15,-24 22 0-15,-13-16 0 0,-23-17 1 16,-16-1-1-16,0 12 0 15,-8 25 1-15,3 22-1 16,5 33 0-16,-8 30-1 16,2 34 1-16,1 63-1 15,16 13 0-15,5 4 0 16,23 18 0-16,7 43-1 0,6 4 0 16,11-21-2-16,11-1 1 15,-3 1-4-15,-2-14 1 0,-12-36 1 16,-2-25 1-16,-3-22-1 31,-16-28 1-31,-20-24 1 0,-5-28 0 16,-25-19 1-16,-2-31 1 15,-8-33 0-15,-6-33 0 16,41 116-1576-16</inkml:trace>
  <inkml:trace contextRef="#ctx1" brushRef="#br0" timeOffset="10216.56">2187 4434 1356 0,'0'0'0'16,"14"-61"31"-16,8 14 0 15,8 3 35-15,11 8 1 16,16 11-13-16,6 14 0 0,-5 28-28 16,-7 21 0-16,-15 29-10 15,-20 7-1-15,-32 9-4 16,-20-6 1-16,-15 11-3 16,-1-5 1-16,11-17 2 15,2-16 2-15,9-33 1 0,11-28 2 16,3-25 0-16,5-25 1 15,11-14 0-15,11 9 0 16,13 6 0-16,9 7 0 16,8 3-3-16,11 1 1 15,5 13-1-15,15 0-1 16,7-5-4-16,-3-9 2 16,6-11-6-16,-2-10 2 15,2-1-2-15,-19 3-1 16,-17 14-1-16,-10 8-1 15,-25 16-1-15,-17-4 1 16,-16-7-1-16,-8 9 0 16,-16 16-1-16,-6 29 2 15,0 18-1-15,0 20 0 16,11 5-1-16,11 22 1 16,8 22 0-16,22 9-1 0,11 2 0 15,13-13 0-15,23-31 0 16,16-30 0-16,11-42-1 15,8-38 1-15,-17-22 0 16,-7-25 1-16,-20-6 0 0,-13 6 0 16,-9 14 0-16,-11 27 2 15,1 20-2-15,-6 14 1 16,0 16-1-16,0 0 2 16,0 0-3-16,0 27 1 15,8 34-2-15,3 13 1 16,11-2-1-16,8 0 1 15,-3-17-1-15,14-25 0 32,0-30 0-32,0-30 0 0,-5-22 0 15,-3-15 0-15,-3-2 0 16,-3 3 0-16,-2 16 0 16,-9 15 0-16,-10 10 0 15,-6 8 0-15,0 17 0 16,0 0 0-16,0 0 0 15,19 31 0-15,-3 24 0 0,9 11 0 16,-3-14 0-16,8-13 0 16,16-9 0-16,22-24 0 15,-68-6-1591-15</inkml:trace>
  <inkml:trace contextRef="#ctx1" brushRef="#br0" timeOffset="10662.22">4383 3578 1269 0,'16'-30'0'16,"20"-36"59"-16,5-12 2 15,11 4 14-15,-11 13 1 16,-20 20-23-16,-7 11 1 15,-14 13-20-15,-14 11 0 16,-2 9-9-16,-11 0 1 16,-9 8-5-16,6 14 2 15,8 5-5-15,8 12 1 0,14-1-4 32,9 14 1-32,13 6-5 15,19 5 2-15,16-5-4 16,11-6 0-16,14-19-4 0,0-6 1 15,-2 3-2-15,-15-2 1 16,-32-9-2-16,-25-3 1 16,-16 0-1-16,-30 3 1 15,-28 3 1-15,-8-5-1 16,-2-4 0-16,7-10 0 16,23-12 1-16,16-8-1 15,14-2 2-15,16-20-1 16,16-25-2-16,25-19 0 15,-41 80-1501-15</inkml:trace>
  <inkml:trace contextRef="#ctx1" brushRef="#br0" timeOffset="12553.16">4968 3327 1407 0,'0'0'0'0,"0"0"30"16,0 0 0-16,0 0 22 16,22 31 0-16,-14-4-3 15,-3 9 1-15,17 19-22 0,8-5 2 16,11-9-12-16,6-27 0 15,16-28-4-15,5-27 2 16,3-9-4-16,-8-16 2 16,-22 0-1-1,-11 11 1-15,-19 13 0 0,-11 12 1 16,-8 5-2-16,-9 0 1 16,-5 0-2-16,-2-2 0 15,7 13 0-15,17 14-1 16,-11-11-3-16,11 11 0 15,-13 22-3-15,2 8 2 16,11 6-3-16,11 19 1 0,2 25-3 16,15 23 2-16,13 29-2 15,11 3 0-15,-6-33-1 16,1 3 0-16,-1 11 0 31,-5 11 0-31,-8 5-1 0,-8-10 2 16,-9-45-2-16,-11-22 1 15,-5-25-1-15,0-18 1 16,0-12 0-16,-16-23 0 0,-19-26 0 0,-4-37 1 16,-2-41 3-1,-11-5 1-15,11 11 0 0,17-1 2 16,18 1 2-16,25-1 0 16,20 20 0-1,15 6 2-15,9 10-2 0,0 20 1 16,3 5-3-16,-9 12 1 15,-19 7-4-15,-18 12 1 16,-15-1-1-16,-5 7-1 16,-11 7-2-16,-8 12 2 15,-8 16-3-15,-9 8 1 32,6 14-1-32,8 0 0 0,6-5-1 15,7-3 1-15,4-1-1 16,19 7 0-16,13 10 0 0,14-8 0 15,6-2 0-15,4-9 0 16,18-3-1-16,-4-8 1 16,-7 3-1-16,-12 2 1 15,-18 4-1-15,-15-9 1 16,-13 0-1-16,-13 3 1 16,-9 2-1-16,0-2 1 15,3-28-1-15,2-27 1 0,12-42 0 0,10-11 0 16,12-14 0-16,7-13 0 15,4-31-3 1,2 12 2-16,-8 38-4 0,-9 22-1 16,4 33-3-16,-6 11 0 15,0 16-2-15,-6 4 1 32,-5 16 2-32,3-8 1 0,-3 8 2 15,22 8 0-15,8 14 3 16,8 33 1-1,9 36-2-15,-6 31 1 16,10 24 0-16,1-8 1 0,6-22-1 16,2-14-1-16,8-6 1 15,-5-5 0-15,-8-5 1 16,-17-25 1-16,-19-37 0 16,-19-24 0-16,-24-46 0 15,-17-12 0-15,-22-11 0 16,-8-6 0-16,-9 9-1 0,-2 0 1 15,9 22-4-15,21 19 2 16,22 14-6 0,8 11 0-16,22 0-5 0,-3 13-1 15,17-2-5-15,18 6 1 16,29 2 5-16,21-13 1 16,19-6 3-16,11-19 1 15,14-15 2-15,-9-15 2 16,-13-17 2-16,-22-3 2 15,-24-3 0-15,-26 11 0 0,-32 6 2 16,-16 19-1-16,-14 14 3 16,-17 22 1-1,-5 30 0-15,0 34 2 0,11 30 0 16,14 2 1-16,3-5 0 16,13-13-1-16,27 7 0 0,20-13 0 15,21-11-2-15,14-28 1 16,17-31-3-16,15-18 1 15,12-15-2-15,-11-15 1 16,-11-4 0-16,-16-11-1 16,-31 6 0-16,-8 0 0 15,-18-3 1-15,-15 14-1 16,-10 24 0-16,-1 9 0 16,6 11 1-16,-14 25-1 15,9 36-1-15,-1 22 0 16,6 8 0-1,11 0 0-15,9-11 0 0,7-14 2 16,8-19-2-16,17-19 0 16,0-28-1-16,0-25 1 15,-5-14-1-15,-6-8 1 0,-6-8 0 16,-7 0 2-16,-9 0-1 16,-14-6 0-1,-5 3 1-15,-5 19 2 0,-1 9-1 16,6 19 1-16,0 11-1 15,0 0 1-15,6 11-2 16,-1 22 2 0,6 25-3-16,6 3 0 15,7-25-1-15,1-12 0 16,8-10-1-16,2-14 2 16,12-11-2-16,5-3 1 15,-11-5-1-15,-14-8 0 16,-8-4 0-16,3-2 1 0,-3-8-1 15,-3-1 1-15,-5 6 0 0,-5 12 0 16,-6 10 0-16,0 14 0 16,0 0 1-1,11 3-1-15,0 30 0 0,8 11 0 16,3 5-1-16,13-7 1 16,1-12-1-16,5-13 1 15,11-14-1-15,11-6 1 0,5-8-1 16,9-20 1-16,-15-5-1 31,4-5 2-31,2-3-2 16,-27 19 0-16,6-2 0 15,-1 7 0-15,1 6 0 0,-12 14 0 16,-2 14 0-16,3 17 0 16,-6 10 0-16,-8 0 0 15,-17 3 0-15,-5 3 0 16,-11 3 0-16,6-20 0 15,-1-13 0-15,4-3 0 16,2-14-1572-16</inkml:trace>
  <inkml:trace contextRef="#ctx1" brushRef="#br0" timeOffset="16124.84">11002 16336 464 0,'0'0'0'16,"-77"-5"9"-16,14-3 1 16,0-1 22-16,11 1 0 15,11 8 16-15,6-5 2 0,7 5-10 16,9 5 1-1,19-5-12-15,-11 0 0 0,11 0-9 16,11 0 0 0,30 11-4-16,36 3 0 0,38-9-3 15,30-16 1-15,16-8-1 16,19-25 2-16,23-20-3 0,4-13 2 16,4-11-3-16,-14 8 1 15,-6 16 0-15,-24 15 2 31,-33 7 2-31,-30 15 0 16,-33 13 4-16,-22 8-1 16,-19 6 2-16,-13 11 1 15,-12 12 0-15,-8 4 0 0,-5 6 1 0,3-8 0 16,-1 0-2-16,6-6 2 16,0-19-949-16</inkml:trace>
  <inkml:trace contextRef="#ctx1" brushRef="#br0" timeOffset="17001.32">22520 16458 326 0,'0'0'0'16,"-33"11"10"-16,14 3 1 15,0-1 16-15,8-2 1 16,11-11 6-16,-16 11 1 15,16-11-4-15,5 12 2 16,-5-12-12-16,36 13 2 16,32-2-5-16,30-11-1 15,47-22 5-15,36-11-1 16,40-14 7-16,33-2 0 0,53-15 4 16,32-5 0-16,22-22 5 15,-9 8 0-15,-26 14-3 16,-42 17 1-16,-49 13-4 0,-60 20 2 15,-57 13-6-15,-31 6 0 16,-32 3-1 0,-20 6 1-16,-21-1-3 0,-14-8 0 15,8 16-3-15,-8-16 1 16,-5 20-2-16,5-20-922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1-06T06:25:02.5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399 8948 401 0,'0'0'0'15,"0"0"33"1,0 0-1-16,-31 20 36 15,31-20 0-15,-17 6 24 16,17-6 0-16,-14 0-2 16,14 0 0-16,0 0-38 0,0 0 2 15,0 0-4-15,23-23 0 16,55-28 1-16,26-20-1 16,14-28-3-16,11-6 0 15,8 6-7-15,-8 17-1 16,-8 14-4-16,-26 20 0 15,-30 17-7-15,-23 11 1 16,-22 9-4-16,-20 11-1 16,11-9 1-16,-11 9 0 15,0 0-3-15,-25 14 0 16,-9-2-6-16,-17 8 1 16,-5 22-11-16,-5-2 0 0,61-40-1328 15</inkml:trace>
  <inkml:trace contextRef="#ctx0" brushRef="#br0" timeOffset="268.83">25023 9130 841 0,'0'0'0'15,"0"0"0"-15,11 31 0 16,9-31 0-16,27-12 0 16,35-7 1-16,30-21 2 15,40-14 11-15,19-20 1 16,11-30 19-16,3-10 2 15,6-10 22-15,-25 11-1 16,-43 22 19-16,-25 29 0 16,-39 28-5-16,-22 8 0 15,-15 15-4-15,-22 11 1 16,0 0-16-16,0 0 2 16,-22-12-9-16,2 18 1 15,-5 0-12 1,8 5 0-16,17-11-1350 0</inkml:trace>
  <inkml:trace contextRef="#ctx0" brushRef="#br0" timeOffset="816.23">26336 9993 414 0,'0'0'0'16,"0"0"74"-16,-23 37 1 15,23-37 37-15,-8 14 0 16,8-14-74-16,0 0 1 15,14-5-11-15,28-21 0 16,34-31-2-16,19-11 0 0,23-8 1 16,20 2 0-16,10-11 4 15,1-5-1-15,-17-15 2 16,-25 6 2-16,-26 31 0 16,-22 17 1-16,-28 25-1 15,-20 15 2 1,-11 11-1-16,0 0 1 0,-23 34-3 0,-10 20-1 15,-4 20-2-15,-2 8 2 16,0-9-18-16,-15-8 1 16,54-65-1155-16</inkml:trace>
  <inkml:trace contextRef="#ctx0" brushRef="#br0" timeOffset="1058.77">26229 10438 766 0,'0'0'0'31,"-47"54"0"-31,16-18 1 0,20-24-2 16,11-12 0-16,0 0 2 16,53-17 0-16,42-31 14 15,29-23-1-15,27-23 15 16,20-25 2-16,31-14 21 0,6 6 1 16,-6 28 16-16,-11 17 0 15,-43 25-3-15,-30 20 2 16,-53 20-15-16,-23 6 0 15,-22 8-7-15,-20 3 0 16,0 0-1120-16</inkml:trace>
  <inkml:trace contextRef="#ctx0" brushRef="#br0" timeOffset="53811.16">2132 1498 1269 0,'0'0'0'0,"-5"25"45"16,5 1-1-16,5 2 48 16,-5-2 2-16,0-7-23 15,0-19 1-15,0 12-21 0,0-12-1 16,0 0-21-16,20-26 1 16,19-30-6-16,-2-18 1 15,5-5-1-15,-6-3 0 16,-2-1-2-16,-9 4 0 15,-8-3-2 1,-6-14 2-16,3-18 0 16,-8 1 0-16,-12 20-1 15,-2 30 0-15,-3 10-3 16,5 21 0-16,-5 13 0 0,-1 19 0 16,-2 5-4-16,-2 21 2 15,-7 30-6-15,-2 18 0 16,2 34-2-16,9 8 0 15,9-14-2-15,-1-6-1 16,6-14-1-16,0-8-1 16,6 2-1-16,5-8 2 15,3-6-2-15,-8-11 0 0,5-14-1 16,-5-14 0-16,-6-23 0 16,11-6 1-16,8-36-1 15,9-15 0-15,3-11 0 16,0 0 1-16,-3 6 0 0,-8 17 1 15,-3 22-1-15,-6 14 1 16,-11 9 1-16,11 3 0 16,14 9-1-16,9 13 1 15,14 23-2-15,5 15 0 16,3 4-1-16,-3-4 1 16,-5-18-1-1,5-14 0-15,1-14-1 16,-7-11 1-16,-7-29-1 15,-4-16 1-15,-11-24-1 0,4 9 1 16,-4 12-1-16,-8 14 0 16,-17 28-1747-16</inkml:trace>
  <inkml:trace contextRef="#ctx0" brushRef="#br0" timeOffset="54480.33">4475 651 1155 0,'0'0'0'0,"0"0"78"16,-6-37-1-16,6 17 35 0,0-2 2 15,-3 2-54-15,-2 0 2 16,-1-11-29-16,-5 0 0 15,0-6-4-15,0 14 2 16,11 23 1-16,-14-8 2 16,2 16-3-16,-4 29 2 15,-10 25-6-15,9 43 1 16,12 51-7-16,10 5 2 16,12-16-5-16,3 13 0 0,2 29-6 15,4-11 1-15,7-40-1 0,-2-12-1 31,-8-10-2-31,-9-1 0 16,-14-8-1-16,-9-26 1 16,-2-34-1-16,-6-39 0 15,-8-51 0-15,-9-29 1 16,3-14-2-16,-11-5 1 16,42 93-1644-16</inkml:trace>
  <inkml:trace contextRef="#ctx0" brushRef="#br0" timeOffset="55130.64">3987 1268 1407 0,'0'0'0'0,"36"-5"30"0,1-4 0 16,27-16 12-16,18-4-1 15,13-2 17-15,12 6 0 16,-1-1-29-16,-8 6 0 16,-11 9-3-16,-28 5 0 15,-17 18 0-15,-16-1 0 16,-10 3-1-16,-10 3 1 15,0 17-2-15,-6 14 0 16,5 3-4-16,1 3 0 16,14-14-6-16,-4-9 1 0,15-8-3 15,6-9 1-15,16-23-2 16,0-8 0-16,-8-20-1 16,-8-8 1-1,-12-3-1-15,-14 3 1 16,-16 14 2-16,-15 8 0 15,-14-8 2-15,-25 5 0 16,-14 6 0-16,3 9 1 16,-3 11-4-16,14 6 2 15,17 14-3-15,14-3 1 16,11-3-3-16,15-3 0 16,2-11-2-16,36 14 1 0,23-8-4 15,8-6 1-15,9 0-3 16,-6-9 2-16,9-2-2 15,-15-6 0-15,-8 3-1 16,-11 8 1-16,-3 6-2 0,-5 12 2 16,-1 2-2-1,-2 3 1-15,-3-3-1 16,-6 9 1-16,-2 13-1 16,-12-2 1-16,0-8-1 0,-5-9 1 15,-6-17-1-15,2 14 1 16,-2-14-1-1,0 0 1-15,3-40-1 16,6-2 1-16,13-15-1 16,3 9 2-16,-2 14 0 0,-1 3 0 15,-2 0 1-15,5-3 2 0,9 14 0 16,2 6 1-16,18 3-1 16,4-6 0-16,-58 17-1745 15</inkml:trace>
  <inkml:trace contextRef="#ctx0" brushRef="#br0" timeOffset="56773.25">7474 323 1206 0,'0'0'0'15,"-17"-46"64"-15,6 9 0 0,3-19 46 16,5 13 1-16,3 23-29 15,0 9 1-15,0 11-35 32,0 0 1-32,-9 31-18 15,9 15 0-15,6 39-6 16,-6 8 1-16,0 6-5 0,0-5 1 16,0-7-4-16,6-7 0 15,2-18-4-15,-2-22-1 16,5-9-1-16,0-14 0 15,3-17-3-15,14-26 0 16,20-28 1-16,5-16 0 16,6-10 1-16,-6-2 2 15,9 9 0-15,-3 16 0 16,-6 26 0-16,1 20 0 0,-12 16-3 16,-9 21 1-16,4 16-3 15,-15 15 3-15,-13 16-5 16,-9 10 1-1,-20 10-2-15,-14-14 0 0,-8-2-1 16,0-15 0-16,0-25-3 0,8-17 1 16,9-20-1-16,0-14 1 15,8-18-1-15,0-16 0 16,12-8 0-16,16-18 1 16,11 3 0-16,15 3 1 15,5 12-1-15,6 13 1 16,5 18 0-16,11 13-1 15,-2 4-3-15,3 5 1 16,-12 0-9-16,-14 3 0 16,-8-6-16-16,-17 12 1 15,-3-3-8-15,-11-3-1 16,12 23 9-16,-7-12-1 16,-5 14 15-16,0 9 1 0,-5 20 7 15,-1 14-1-15,6 3 3 16,6 3 0-16,10-21 0 15,15-7 2-15,17-15 0 16,17-14 0-16,13-23 3 16,3-19-1-1,-22-23 3-15,-11-15 0 0,-6-5 4 16,-5 0 0-16,-15-8 2 0,-8 2 2 16,-3 6-2-16,-11 23 1 15,6 17 1-15,-6 28-1 16,0 0-3-16,-6 28 1 15,1 34-3-15,5 20 0 16,5 12-4-16,12-6 1 31,25-15-3-31,23-25 0 0,8-16 1 16,8-18-1-16,9-14-1 16,-12-26 2-16,-7-16-2 15,-7-26 1-15,-22-3 0 16,-5-8-1-16,-1-1 0 15,-13-2 2-15,-12 0-2 0,-11 9 1 16,5 22 1-16,-2 19-1 16,-3 21-1-16,-8 28 0 15,-9 23 1-15,6 28-1 0,-1 19-1 16,12 24 0-16,12 13-1 16,10-10 1-1,15-26-1-15,10-15 1 0,23-19-1 16,-2-23 0-16,2-22 0 0,-11-15 0 15,8-8 0-15,-2-17 1 16,-18-23 1-16,-7-11-1 31,-15-15 0-31,-5-13 1 16,-4-15 0-16,-4 4 1 16,-1-1 0-16,-6 60 0 0,-5 2 2 15,3 18-1-15,-3 8 0 16,0 17 0-16,0 0-1 15,0 0 2-15,-8 36-4 16,-3 44 1-16,-1 19-2 0,12 8 1 16,6 7-1-1,11-4 0-15,8-11 0 0,9-17 0 16,13-14 0-16,15-25 0 16,14-23 0-16,-6-20 0 15,3-20 0-15,-14-11 0 16,-17-6 0-16,0-20 2 15,-8-5-2-15,-15 14 0 16,-2 2 0-16,-11 15 0 16,-1 9-2-16,-5 7 1 15,0-2-1-15,0 9 1 0,0 8-1 16,-47-11-1-16,-4 22 1 16,-16 9 0-16,-3 5 0 15,28 1 1-15,11-4-2 31,14-7 2-31,6 2-1 0,5-9 1 0,3 3 0 0,17 15 0 16,20 5 0-16,28 0 1 16,-3 0-2-16,0-14 2 15,5-8 0-15,15 2 0 16,16 0 0-16,0-2 0 31,6-3 0-31,-36-1 0 16,-23-5-1-16,-25 0 1 15,-17 0-1748-15</inkml:trace>
  <inkml:trace contextRef="#ctx0" brushRef="#br0" timeOffset="57757.11">12830 844 1130 0,'0'0'0'0,"28"-68"58"0,-17 11 1 16,-14-2 6-16,-11 13 2 16,-2 4 9-16,-7 8 1 15,9 5-24-15,3 15 0 16,11 14-7-16,0 0 0 15,0 0-5-15,-11 26 2 16,-1 42-7-16,4 14 1 16,8 17-8-16,0 0 2 15,0-11-7-15,11-9 2 0,20-22-8 16,6-20 0 0,5-18-3-16,2-19 0 15,10-19-4-15,8-24 1 16,-4-19-1-16,-10-15 1 15,-11-8 1-15,-15-2 0 16,-5-1-1-16,-3 26 1 16,-8 13 0-16,-1 18 1 15,-5 31-4-15,-5 17 1 0,-1 29-1 16,6 22 0-16,6 19-3 16,19-2 0-16,20-8-2 15,19-21 1-15,20-7-2 0,1-24 1 16,-15-19-2-16,-3-23 1 15,-2-20-2-15,-12-14 0 16,0-6 0-16,-16-11 1 16,-9-8-1-16,-9 8 1 15,-7 31 1-15,-12 14 0 16,0 23-1-16,-6 23 2 0,-17 39-2 16,4 20 1-16,13 12-2 15,12-3 1-15,13-9-2 16,26-20 2-16,20-17-2 15,13-16 1-15,23-15-2 0,0-26 1 16,-22-7-1-16,-3-18 1 31,-15-14 0-31,-10 0 0 16,-15-17-1-16,-5 6 2 16,-8-12 0-16,-9 17 0 15,-6 20 0-15,-8 18 2 16,0 19-2-16,-17 8 1 15,1 23 0-15,4 17 0 16,1 20-2-16,11 3 1 16,17-14-1-16,11-15 0 15,20-16-1-15,13-9 2 16,21-17-2-16,-4-12 1 0,-8-7-1 16,-11-12 1-16,-22-12-1 15,-20-2 1-15,-12-3 0 0,-10-15 0 16,-18 1 0-1,-8 0 2-15,-11 11-1 0,-8 25 0 16,-4 29 0-16,4 20 1 16,5 22-1-16,20 9 0 15,19 2-2-15,29 1 1 16,19-12-1-16,19-16 0 0,21-15 0 31,8-25 0-31,-90 11-1782 0</inkml:trace>
  <inkml:trace contextRef="#ctx0" brushRef="#br0" timeOffset="58847.46">15680 645 1520 0,'0'0'0'16,"37"-76"33"-16,-9 16-1 16,-8 4 34-16,-9-1 2 15,-6 9 2-15,-5 14 1 16,0 17-31-16,0 3 1 16,0 14-12-16,-11 20 1 0,-6 25-7 0,-2 29-1 15,7 19-4-15,12 18 1 16,17 22-5-16,14 8-1 31,11-16-2-31,0-15 2 16,6-16-4-16,-12-26 0 15,-7-23-5-15,-15-25 1 16,-14-20-4-16,-3-31 1 0,-34-32-2 16,-2-7 1-16,3-10-2 15,-1-2 1-15,1-8-7 16,2 13 1-16,3 20-17 0,9 26 2 15,16 9-7-15,12 13 1 16,5 3 8-16,11 6 0 16,29-5 7-1,19 5 2-15,20 0 8 16,11 0 0-16,11 5 2 0,-11 7 0 16,-31 13 2-16,-17 6 0 15,-27 20 5-15,-21 3 1 16,-10 9 3-16,-9 2 0 15,2-6 1-15,7-2 0 16,10-6-1-16,9-14 2 16,14-1-4-16,15-4 0 15,15-13-1-15,13-7 1 16,27-12 2-16,20-17-1 16,11-9 1-16,-9-11 1 0,-44-8-2 15,-17-12 0-15,-20 9-1 16,-16 3 2-16,-12 8-3 15,-11 12 3-15,0 13-2 16,0 12 0-16,-20 32-2 16,3 10 1-16,1 29-2 0,10 14 1 15,6-9-3-15,22-8 2 16,15-17-2-16,11-8 1 16,11-24-2-16,13-13 0 15,10-20 1-15,-4-17 0 16,4-12 1-16,-9-13-1 15,-31-12 1-15,-20-9-1 16,-33-13 1-16,-20-12 0 16,-17-3 0-16,-16 11-1 15,-1 32 1 1,-2 31-1-16,8 37 1 0,0 33-1 16,0 35 0-16,17 19 0 15,17 7-2-15,28-1 1 16,25-6-2-16,8-22 0 15,18-9 0-15,24-14 0 16,29-5-1-16,-1-29 1 16,-5-23-1-16,-25-19 1 0,-17-12-1 15,-8-19 1-15,-4 0-1 16,-7 5 2-16,-10-3-2 16,-7 15 1-16,-12 22-1 15,-11 20 1-15,14 0-1 16,-14 25 0-1,-8 38 0-15,8 10 0 0,8-5 0 0,9-17 0 16,3-20 0-16,19-14 0 16,14-3 0-16,14-19 0 15,9-15 0-15,-6-17 0 16,-8-5 0-16,-9-9 0 16,-16 0 0-16,-3-3 0 15,-20 17 0 1,-3 12 1-16,-11 10-1 0,0 15 1 15,0 20-1-15,0 17 1 16,5 37-1-16,7-29 1 16,-1 9-1-16,6 2 0 15,14-10 0-15,-1-9 0 16,-30-37-1783-16</inkml:trace>
  <inkml:trace contextRef="#ctx0" brushRef="#br0" timeOffset="59411.99">20733 1014 1255 0,'0'0'0'0,"-5"-57"97"16,2 12-1-16,3-18 36 16,8 1 0-16,-2 0-61 15,5 14-1-15,-5 22-33 16,-6 9 2-16,0 17-16 15,-6 23 2 1,-5 33-7-16,-3 18 0 0,5 19-4 16,9-5 2-16,6-6-4 15,11-25 2-15,14-9-3 16,11-17 1-16,11-19-3 0,6-18 1 16,0-25-1-16,17-12 0 15,2-8 2-15,6-11-1 16,-2-6 0-16,-18-6 0 15,-16 6 0-15,-6 29 0 16,-5 16 0-16,-15 29 0 16,-2 19-2-16,-4 23 0 15,-4 29-1-15,-4 11-1 16,-8 11-1-16,-8-9-1 16,-9-7 0-16,-11-21-1 0,3-14-2 0,-6-17 1 15,14-22 0-15,11-24-1 16,-2-21-1-16,11-27 1 15,-3 63-1698-15</inkml:trace>
  <inkml:trace contextRef="#ctx0" brushRef="#br0" timeOffset="59534.99">21154 594 1407 0,'0'0'0'0,"0"0"36"0,0 0 0 16,-31 15 25-16,31-15 2 15,0 0-11-15,14 11-1 16,-14-11-1331-16</inkml:trace>
  <inkml:trace contextRef="#ctx0" brushRef="#br0" timeOffset="60477.54">23370 458 1192 0,'0'0'0'15,"6"-62"48"-15,-3 6 0 0,8-18 34 16,12-8 1-16,-7 14-20 16,15 6 1-16,-3 13-25 15,-2 18 1 1,-21 17-2-16,-5 23 1 0,6 22-4 15,-12 31 2-15,1 54-4 16,-12 20 1-16,0-3-6 16,3 3 1-16,8-6-8 15,12-16 2-15,11-21-5 16,19-25 0 0,6-31-6-16,6-26 1 0,11-28-2 15,0-20-1-15,5-8 2 0,4-17 0 16,-9-12 4-16,-6-2 0 15,-17 2-2-15,-5 26 2 16,-22 22 0-16,-9 12-1 16,0 14 0-16,-17 40 0 15,-6 34-4 1,6 25 0-16,15 0-4 0,16-6 1 16,19-11-4-16,18-19 1 15,25-10-3-15,-1-27 0 16,-2-18-1-16,0-22 1 15,9-17 0-15,-7-11 0 16,-7-4-1-16,-9-16 1 16,0-12 2-16,-17-13-1 0,-9 7 1 15,-13 18 1-15,-9 25 1 16,-16 23-1-16,5 14 1 16,-26 37 0-16,-7 31-1 15,2 14-1-15,25 0 0 16,26-8 0-1,25-12-1-15,16-11-1 0,18-3-1 0,14-17 0 16,-4-19-1-16,24-12 1 16,18-23-1-16,7-8 1 15,-9 0-1-15,-28-9 0 16,-28-14 0-16,-28 3 0 16,-31-3 0-16,-25 3 0 15,-20 9 0 1,-28 16 0-16,-20 21 0 15,-2 16 0-15,2 9 0 0,9 8 1 16,20-2-1-16,16 11 2 16,20 2-2-16,17 15 1 15,19 3-1-15,9 11 1 16,17 5-1 0,5 9 1-16,12 6-1 0,-12 6 1 15,0-1-1-15,-16-11 0 0,-20-3 0 31,-12-11 0-31,-10-5 0 16,-7-21 0-16,-16-11 0 16,3-5 0-16,-11-20 0 0,10-12 0 15,9-14 0-15,20-22 0 16,25-32 0-16,12-37 0 16,-40 111-1754-16</inkml:trace>
  <inkml:trace contextRef="#ctx0" brushRef="#br0" timeOffset="61237.25">26389 379 1557 0,'0'0'0'16,"25"-31"45"-16,-8 11 0 15,-3 0 33-15,-5 9 2 0,-9 11-7 16,0 0 0-16,3 31-39 16,-15 37 0-16,-7 31-11 15,-7 32 0-15,10 7-7 16,4-2 0-16,12-5-5 15,6-27 1 1,16-27-4-16,9-35 1 16,0-22-2-16,8-20 0 0,9-25 1 15,3-12-1-15,-4-20 1 16,1-5 1-16,-3-12-2 16,-3-2 0-16,-8 13 2 15,-9 15 0-15,-19 28 1 16,-6 20 1-16,-12 37-2 15,-2 14 0-15,6 29 0 0,16 2 0 16,23-14-3-16,22-6 0 16,26-5-1-16,5-15-1 15,3-16 0-15,3-21 0 16,-6-10-2-16,9-15 1 16,-1-14-2-16,-10-6 1 15,-21-8 1-15,-13-23 1 16,-20-14-2-16,-22 3 1 15,-26 14 0-15,-19 26 0 16,-23 22-1-16,-2 31 2 0,-1 15-1 16,12 19 0-16,16 12 0 15,20 8-1-15,6 5-1 16,17-7 1-16,16-9-1 16,26-9 1-16,16-14 0 0,15-8-1 15,16-9 0-15,-5-14 0 16,-11 0 0-16,-3-14 0 15,-1-9 0-15,-7 3 0 32,2 9 1-32,-9 2-1 0,-7 18-1 0,-15 8 1 15,-17 8-1-15,-19 12 1 16,-14 14-1-16,-9-8 1 16,-16 2-1-16,-1-14 0 15,21-14 0-15,-1-17 0 16,17 0 0-16,0-31 0 15,22-26 0 1,26-8 0-16,22-6 0 16,11 3 1-16,6-14 0 15,-14 14 2-15,-8 20 0 0,-1 11 0 16,-5 23 1-16,-59 14-1790 16</inkml:trace>
  <inkml:trace contextRef="#ctx0" brushRef="#br0" timeOffset="65178.68">5305 8532 1105 0,'0'0'0'15,"0"0"29"1,-36 17 1-16,25-3 46 0,11-14-1 16,-6 11-2-16,6-11 0 15,0 0-22 1,0 0 2-16,31-28-25 0,39-11 0 15,42-35-8 1,37-5 2-16,31-12 7 16,16-11 0-16,12-25 2 0,-12 5 1 15,-31 28-2-15,-38 26 2 16,-46 34-3-16,-28 9 1 16,-27 14-4-16,-15-1 0 15,-11 12-6-15,0 0 1 16,-17 0-4-16,-3 12 1 15,-8-1-3-15,9 3-1 16,13 0-2-16,12-2 2 16,-6-12-1581-16</inkml:trace>
  <inkml:trace contextRef="#ctx0" brushRef="#br0" timeOffset="65884.67">5336 12369 1180 0,'0'0'0'15,"0"0"51"-15,-5 31-1 16,5-31 34-16,11 6 0 16,11-12-35-16,46-36 0 0,44-40-11 15,37-17 1 1,10-9-13-16,27 12 0 0,16 31-9 15,-14 5 1-15,-37 15 5 32,-33 14 2-32,-34 11 0 15,-25 8-1-15,-31 7 2 0,-20 5 0 16,-8 0 1-16,0 0 0 16,0 0-3-16,12-14 0 15,-12 14-1496-15</inkml:trace>
  <inkml:trace contextRef="#ctx0" brushRef="#br0" timeOffset="107616.64">25968 8552 1004 0,'37'-11'0'15,"55"-15"25"-15,9-5 0 16,-11 0 29-16,-17 5 0 15,-17 12 2-15,-19-3 0 16,-18 9-21-16,-19 8 1 0,12-12-11 16,-12 12-1-16,0 0-5 15,0 0 1-15,0 0-3 32,0 0 1-32,0 0-3 0,0 0 1 15,0 0-1141-15</inkml:trace>
  <inkml:trace contextRef="#ctx0" brushRef="#br0" timeOffset="108235.88">26659 10019 1042 0,'0'0'0'0,"64"-26"38"15,-19 4 1-15,3 2 27 16,-9 0-1-1,-5 9-12-15,-6-1 2 0,-9 7-26 16,-5 2-1-16,-2 3-7 0,-12 0 1 16,0 0-3-16,11-12 2 15,-11 12-1-15,0 0 1 16,0 0-3-16,11 0 0 16,-11 0 0-16,0 0 0 31,0 0-2-31,0 0-1 15,0 0-1-15,0 0 0 0,0 0-1 16,0 0-1-16,0 0-1 16,0 0 1-16,0 0-3 15,0 0 0-15,0 0 0 0,0 0-1 16,-14 20-1 0,0-3 1-16,14-17-1334 0</inkml:trace>
  <inkml:trace contextRef="#ctx0" brushRef="#br0" timeOffset="109618.67">25649 13122 1067 0,'0'0'0'0,"0"0"30"0,39-11 1 15,23-17 31-15,33-20 1 16,34-26-6-16,25-19 0 16,29-1-27-16,13-5-1 15,20 6-7-15,-14 8 2 0,-31 2-4 16,-33 18 0-1,-43 23-1-15,-30 11 0 0,-34 11-1 16,-15 9 1-16,-16 11-1 0,12-6 1 31,-12 6-1-31,0 0 1 16,0 0-3-16,0 0 0 16,0 31-2-16,2 9 1 15,-2-40-1308-15</inkml:trace>
  <inkml:trace contextRef="#ctx0" brushRef="#br0" timeOffset="109903.1">26437 14298 1143 0,'31'-23'0'0,"50"-22"31"0,37-18 1 16,25-5 25-16,6 6 0 15,-9 8-16-15,-11 9 0 16,-28 2-21 0,-20 10 2-16,-24 13-10 15,-21 8 2-15,-22 10-2 0,-14 2 0 16,0 22 3-16,0-22 1 15,0 0-1161-15</inkml:trace>
  <inkml:trace contextRef="#ctx0" brushRef="#br0" timeOffset="117053.31">11657 5516 1381 0,'0'0'0'0,"0"0"45"16,14-45 0-16,-3 28 47 15,6-14 0-15,14-26-15 0,0-11 1 16,-9-25-35-16,4-6 1 16,13-15-18-16,-3 9 1 15,-5 18-6-15,-8 5 2 16,-18 8-5-16,-5 6 0 16,6 14-4-16,-6 20 2 15,-6 9-4-15,6 25 2 16,-22 8-3-16,8 23 1 15,-3 23-3-15,-11 11 1 0,8-5-2 16,4 5 0-16,4 8-2 16,7 12 0-16,5 12-2 15,5-1 0-15,12-14-2 16,6-20 2-16,-4-25-2 16,4-17 0-16,-7-20 1 15,10-17 0-15,5-17 0 0,2-25 1 16,-2-23 0-16,6-6 1 15,2 6-1-15,-14 14 2 16,6 8-1-16,-3 26 2 31,-11 23-1-31,-3 17-1 0,8 25 0 16,4 11-1-16,2 29 0 0,-9 8 0 16,4 15-2-16,-1-7 1 15,3-19-1-15,1-19 0 16,2-21-1-16,-3-17 0 15,3-11-1-15,14-25 0 16,-42 25-1693-16</inkml:trace>
  <inkml:trace contextRef="#ctx0" brushRef="#br0" timeOffset="117369.87">12704 4819 1407 0,'0'0'0'0,"0"0"42"0,0 0 1 16,0 0 29-1,0 0 0-15,0 0-20 0,53-31 1 16,20 17-32-16,3-3 2 16,-6-3-10-16,-3 1 1 15,-8 7-5-15,-6 7 0 16,-27 10-4-16,-15-5 1 16,-11 0-1-16,-17 20-1 0,-19 23-3 15,-12-1 1-15,0 9-2 16,12-14 1-16,5-3-1 15,14-6 0-15,17-17 0 16,8 4 2-16,15-1-1 0,19-11 1 16,22-15 1-16,21-16 2 15,16 0 0-15,11-9 1 32,11-11-1-32,-8-9 0 15,-115 57-1422-15</inkml:trace>
  <inkml:trace contextRef="#ctx0" brushRef="#br0" timeOffset="118017.01">14129 4061 1394 0,'0'0'0'0,"-17"-57"19"15,6 9 1-15,-6-3 12 0,3 0 2 16,-3 3 25-16,-5 17 1 16,8 16-13-16,-9 15 0 15,-2 26-7-15,-14 25 2 16,-3 28-5-16,0 34 0 15,11 35-10-15,25 22 0 16,17 22-6-16,15 12 0 16,10 17-4-16,3-6 0 0,3-19-2 15,0-7-1-15,1-8-4 16,-15-25 2-16,-3-48-2 16,-8-35 0-16,-29-30-1 15,-18-26 1-15,-18-20-1 16,-8-25 0-1,0-32 0-15,2-33 0 16,-10-52-6-16,11-2 2 16,-1 23-4-16,18 16 0 15,10 17-2-15,18 15 0 0,14 8-6 0,11 6 1 16,5-1-4 0,9 7 0-16,0-1-2 15,14 9 1-15,11 28 0 0,19 29 2 31,15 25 3-31,6 28-1 0,-9 40 4 16,-14 8 0-16,-37-16 2 16,-8-23 0-16,-14-23 1 15,-8-17 0-15,-6-14 0 16,0-9 0 0,0-8 1-16,11 0 2 0,0-14 0 15,12-17 1-15,13-23 2 16,12-14 0-16,5-14 5 0,-5-6 0 15,-12 6 3-15,-11 23-1 16,-2 33 2-16,-1 38 0 16,-10 30 0-16,2 20-1 15,-3 15-5-15,8 2 2 16,4-22-5-16,5-12 2 0,8-14-3 16,7-8-1-1,10-3 1-15,14-15-1 0,-67-5-1668 16</inkml:trace>
  <inkml:trace contextRef="#ctx0" brushRef="#br0" timeOffset="118411.49">16216 4233 1255 0,'0'0'0'0,"-11"-48"68"0,0 3 0 16,-3 2 48-16,-3-2-1 15,-8 22-49-15,-3 4 2 16,-9 19-39-16,-5 19 0 15,-3 30-12-15,-3 38 1 0,-2 44-7 16,5 33 0-16,14 31-1 16,20 26 1-16,17 25-4 15,30-8 1-15,34 0 2 16,31-42 2-16,54-63 0 16,-1-51 0-16,-5-40-3 15,-12-25 0-15,-14-28 0 0,-27-46 0 16,-96 57-1501-16</inkml:trace>
  <inkml:trace contextRef="#ctx0" brushRef="#br0" timeOffset="118893.65">16561 4763 1243 0,'0'0'0'15,"12"-31"44"-15,-12 5-1 16,0-5 20-16,0 0 0 16,0-6 9-16,0 6 0 15,5 8-27-15,1 15 1 16,-6 8-7-16,0 11 0 16,-11 20-5-16,-1 26 1 15,1 11-4-15,5 14 2 16,9-3-6-1,11 9-1-15,3 6-5 0,14-24 0 16,17-22-4-16,11-22 1 16,-6-15-1-16,-5-22-1 15,-1-20-1-15,-5-15 0 16,0-21-1-16,-2-13 2 16,-15-2 0-16,-8-11-1 15,-9-6 0-15,-5 5 0 0,-6 6-3 16,0 29 1-16,3 25-3 15,0 23 1 1,0 11-4-16,-11 42 1 16,6 40-1-16,5 6 0 0,0-9-5 15,16-11 1-15,15-6-2 16,6-11 2 0,22-8-3-16,11-18 1 0,14-19-1 15,6-23 1-15,22-23-1 0,0-19 1 16,-112 59-1707-16</inkml:trace>
  <inkml:trace contextRef="#ctx0" brushRef="#br0" timeOffset="119615.11">17953 4919 1356 0,'0'0'0'15,"-6"-49"80"-15,6 15 0 16,0 6 14-16,0 0 1 15,0 5-38-15,-3 3 2 16,-2 9-20-16,-6 5 0 16,-1 12-8-16,-13 5-1 15,-14 26-5-15,8 14 0 0,3 28-4 16,14 12 0-16,8 14-4 16,6 11 1-16,6-3-6 15,5-2 0-15,0-9-3 16,3 2 2-16,-2 15-5 15,-7-3 2-15,-5-33-1 16,-5-15 1-16,-7-32-2 0,-4-10 2 16,-4-12-2-16,-14-20 1 15,-5-19-5-15,5-26 1 16,34 51-1648-16</inkml:trace>
  <inkml:trace contextRef="#ctx0" brushRef="#br0" timeOffset="119735.49">17535 5428 1444 0,'0'0'0'0,"0"0"26"16,31 12 1-16,-9-12 22 16,20-6 0-16,20 0 4 15,19 1 0-15,-2-1-22 16,2-2 2-16,3-9-11 0,-2-3 2 16,-82 20-1383-16</inkml:trace>
  <inkml:trace contextRef="#ctx0" brushRef="#br0" timeOffset="120135.27">18797 4967 1369 0,'0'0'0'15,"0"0"40"-15,0 0 1 16,0 0 37-16,0 0-1 15,0 0-14-15,0 0 0 16,34 3-25-16,-28 14 0 16,-6 0-10-16,-6 8 0 15,6-5-6-15,-6-3-1 0,1-3-3 16,5-14 0-16,-11 11-1 16,11-11 0-16,0 0-3 15,-14 3 1-15,14-3-4 16,-12-14 0-16,12 14-1 0,0-20 2 15,0 3-5-15,12-3 2 16,4-2-2-16,4 8 0 16,0 14 0-16,8 19-1 15,3 30 1-15,-3 13 0 16,-17 0 0-16,-22 6 0 16,-26 0 0-16,-16-6 1 15,-12-11 0 1,6-37 0-16,59-14-1622 15</inkml:trace>
  <inkml:trace contextRef="#ctx0" brushRef="#br0" timeOffset="123433.49">19566 4335 653 0,'0'0'0'0,"0"0"47"31,-11-39 0-31,8 19 75 15,0 8 1-15,3 12-6 16,0-17 1-16,0 17-45 0,0 0 1 16,0 17-22-16,0 20-1 15,0 45-14-15,0 18 2 16,6-7-8-16,-3-11 2 16,-6-3-4-16,0-11 0 15,3-11 1-15,6 0 2 16,2-12 0-16,-2-17 1 15,2-14-3-15,9-22 1 16,14-23-9-16,8-17 0 16,-39 48-1453-16</inkml:trace>
  <inkml:trace contextRef="#ctx0" brushRef="#br0" timeOffset="123755.27">20009 4143 1042 0,'0'0'0'0,"0"0"11"16,0 0 0-16,0 0 11 15,0 0 0-15,0 0-3 0,0 0 0 16,-36 90-1 0,-6-8 0-16,-11 12 4 0,-6-6-1 15,5-15 14-15,9-16 0 16,12-20 2-16,2-6 1 16,20-20 0-16,-1-5 0 15,12-6 2-15,0 0 2 16,0 0-6-16,0 0 0 15,0 0-1-15,0 0 0 0,0 0 4 16,26 0 0-16,7 0-2 16,9 20 1-16,17 17-7 15,0 2 1-15,-5 4-5 16,2-1 0-16,3-2-7 16,0-9 1-16,-6-8-4 0,0-18 1 31,-53-5-1531-31</inkml:trace>
  <inkml:trace contextRef="#ctx0" brushRef="#br0" timeOffset="124263.74">20472 4675 1269 0,'0'0'0'0,"0"0"23"16,17-42 1-16,-17 16 17 0,-5 3 1 15,-4 15 57-15,-2 2-1 16,-12 6-30-16,-13 12 0 16,-12 13-15-16,1 6 1 15,19 0-7 1,5 6 0-16,9 14-12 0,3 6 1 16,11 22-14-16,5 15 2 31,1 13-9-31,5-2 1 0,3-26-5 15,3-5 1-15,0-9-2 0,-6-11 0 16,-5-9 1-16,-6-8 0 16,-9 0-1-16,-10 5 2 0,-23 9-2 15,0-20 1-15,-3-25-4 32,14-23 0-32,6-23-3 0,2-13-1 15,3-10-5-15,9-8 1 16,0 23-37-16,5 6 1 15,6 16-41-15,6 9 1 16,0 9-11-16,5-3 1 16,0 2 32-16,3 3 0 15,11-5 32-15,15 0 1 16,21-3 11-16,15 2-1 16,0 1 8-16,8 2-1 0,11-8 4 15,-5-2 1-15,-90 19-1212 16</inkml:trace>
  <inkml:trace contextRef="#ctx0" brushRef="#br0" timeOffset="124644.22">20935 4913 1168 0,'0'0'0'16,"0"0"9"-16,0 0 1 15,0 0 11-15,0 0 2 16,0 0 43-16,23 37 1 15,-21-17-6-15,-2 11 0 16,0 6-2-16,-2-1 0 16,-4-4-8-16,0-7 0 15,-13-2-7 1,5-9 1-16,5-3-8 16,9-11 0-16,0 0-4 0,-11 6-1 15,11-6-2-15,-17-12 1 16,14-7-3-16,1-4 1 15,2 3-4-15,2-5 0 16,7-6-4-16,8 8-1 16,0 9-3-16,8 2 1 0,-3 18-4 15,20 14 1-15,17 28-5 16,-3 9 1-16,-8 22-4 16,-34-3 1-16,-42 9-4 15,-36-3 1-15,-15-14-3 16,-11-11 0-16,90-57-1695 15</inkml:trace>
  <inkml:trace contextRef="#ctx0" brushRef="#br0" timeOffset="157179.37">21451 4669 1255 0,'0'0'0'15,"0"0"35"-15,0 0 0 16,0 0 37-16,0 0-1 15,0 0-7-15,-11 32 0 16,28-27-28-16,14 1 0 0,17-17-16 16,16-6 1-16,1-3-8 15,-1-11 1-15,9-20-3 16,-6-12 0-16,-5 4 7 16,-11-6 0-16,-9 2 3 15,-14-5 1-15,-11 12 3 0,-15 13 2 16,-10 1-2-16,-14 2 1 15,-9 3-2 1,-11 9 2-16,-3 8-6 0,-3 9 2 16,0 11-5-16,6 11 1 15,17 9-4-15,-3 8 2 16,3 18-4-16,8 16 2 16,3 6-6-16,11 14 1 15,6 9-3-15,11-3 1 16,3-6-3-16,-3-3 2 0,0-5 0 15,-6 2-1-15,-8-14-1 16,-8 6-1-16,-6-11-1 16,0 0 1-16,-3-15-2 15,3-11 0-15,-3-20 0 0,0-8 0 16,-2-6 1 0,2-8 1-1,-9-20 1-15,10-14 0 0,10 2 1 0,6 1-1 16,8 16 2-16,15 6 0 31,-23 20-1675-31</inkml:trace>
  <inkml:trace contextRef="#ctx0" brushRef="#br0" timeOffset="157549.51">22259 4689 1344 0,'0'0'0'0,"-5"-25"57"16,5-1 0-16,0-11 24 15,0-5 0-15,0 5-17 16,-6 6 1-16,-2-3-34 0,-1 3 2 16,-5 14-6-16,-2 17 0 15,-7 11-1-15,-2 20-1 16,0 20-2-16,-3-3 0 15,-1 3-3-15,10-2-1 16,2-4-4-16,11 9 2 16,6 22-3-16,3 18 0 15,3 10-4-15,2 4 2 0,-8-9-2 16,6-25 0-16,-6-12-2 16,-6-14-1-16,-5-14 0 15,0-6 0-15,-3 1 0 16,-3-12-1-16,-3-12 0 0,3-22 0 15,-2-17-2-15,-4-14 1 16,23 48-1631-16</inkml:trace>
  <inkml:trace contextRef="#ctx0" brushRef="#br0" timeOffset="157714.24">21766 5063 1431 0,'0'0'0'31,"0"0"28"-31,0 0 2 0,0 0 25 0,31-14 0 16,5-3 4-1,23-3 2-15,22-11-25 16,9 5 0-16,0-5-6 16,-6 9 0-16,0 2-6 15,-8 6-1-15,-76 14-1447 16</inkml:trace>
  <inkml:trace contextRef="#ctx0" brushRef="#br0" timeOffset="158099.1">22641 4769 1394 0,'0'0'0'16,"0"0"24"-16,0 0 1 15,0 0 20-15,0 0 1 16,0 0 14-16,0 0 2 16,0 0-25-16,0 0 0 15,17 25-3-15,-17 0 0 16,-11 1-4-16,-3-3-1 15,-3-4-5-15,0-7 2 16,6-9-6-16,-1 8 1 0,4 0-5 16,-3 3 1-16,11-14-3 15,-17 0 0-15,17 0-1 16,-3-14-1-16,6 3-2 16,8-9 0-16,6 3 3 0,5 9 0 15,12 8-1-15,11 5 1 16,14 21-2-16,-6 8 1 15,-11 25-3-15,-22 9 1 16,-26-6-1-16,-30 4 0 16,-31-7-2-16,-15-16 1 15,-2-12-2-15,84-31-1646 16</inkml:trace>
  <inkml:trace contextRef="#ctx0" brushRef="#br0" timeOffset="48946.64">25326 5154 124 0,'0'0'0'16,"0"34"16"-16,6-6-1 0,-1 3 25 15,-2-11-1-15,0-9 43 16,-3-11 1-16,8 14 34 0,-8-14 1 15,23-8-60-15,7-20 0 32,18-35 4-32,8-13 1 0,0-18 8 0,3-10-1 31,6-10-5-31,-1-10 0 16,-2-4-12-16,-9 1 0 15,-8 2 0-15,-5 20-1 16,-12 18-7-16,-9 19 1 15,-8 17-8-15,-8 14 1 16,-3 14-6-16,-3 9 1 0,3 14-7 16,-11 0 1-16,-3 14-7 15,-8 29 2-15,-9 25-10 16,3 25 1-16,3 12-8 0,2 3 1 16,15-4-4-16,8-16 2 15,11-14-4 1,14-12 1-16,0-11-2 0,6-20 1 15,-5-11-1-15,2-14 0 16,11-15 0-16,9-16 0 16,11-18 0-16,2-13 2 15,4-18-1-15,-6-8 0 0,-17-12 2 16,-6 1 2 0,-8-3 2-16,-8 14 2 15,-9 5 3-15,0 23-1 16,-5 17 2-16,-6 12 2 15,0 11-2-15,0 14 1 16,0 0-5-16,-11 31 0 16,-6 26-5-16,-8 16 1 15,-1 15-4-15,4-6 1 16,8 12-2-16,3-7 0 0,8-2 0 16,9-14 0-16,10-11 0 15,12-15 0-15,9-14-1 16,-1-8 1-16,12-20-1 0,5-18 1 15,6-16-7-15,3-11 2 16,-62 42-1395 0</inkml:trace>
  <inkml:trace contextRef="#ctx0" brushRef="#br0" timeOffset="49386.4">26922 4347 916 0,'3'-9'0'0,"8"-8"0"15,1-14 0-15,-4 0-4 16,-2 0 0-16,-1 11 9 15,-2 8-1-15,-3 12 33 16,8-11 2-16,-8 11 27 0,0 0 1 16,-22 11 2-16,-3 15 0 15,-12 25-13-15,-2 14 0 16,14 12-16-16,-1 2-1 16,15 3-11-16,0-3 0 15,11-2-8-15,6-1 2 16,5 15-8-16,6 2 1 0,2 15-3 15,-2-9 0-15,-6-25-3 16,-2-18 2-16,-9-19-2 16,-6-11 0-16,1-9-1 0,-7-3 1 15,-2-9 2-15,-8-5 0 32,-3-5 4-32,-15-15 1 0,7-23 3 0,5-8 1 31,2-11 1-31,12-6-1 15,6 6-7-15,2 0 1 16,6 19-6-16,12 6 1 16,-4 17-3-16,14-5 1 15,6 2-5-15,15 3 2 16,10 3-4-16,14 9 0 0,9 8 0 16,-3 0 0-16,-3 8-3 15,3 9 2-15,-73-17-1389 16</inkml:trace>
  <inkml:trace contextRef="#ctx0" brushRef="#br0" timeOffset="49856.86">27632 5284 866 0,'0'0'0'0,"0"0"21"0,0 0 2 15,0 0 15-15,0 0 1 16,20-28 3-16,-20 28 0 16,0 0-7-16,0 0 0 15,11 0-5-15,-5 11 1 0,-1 3-5 16,-2 9 1-16,0-6-3 16,2 3-1-16,-5-9-1 15,-5 3-1 1,5-14-3-16,-9 14 0 0,9-14-1 15,-11 17 1-15,11-17 1 0,0 0 1 16,-11 0 4-16,11 0 0 16,0-17 2-16,3 3 0 15,11-6 1-15,11 3 0 16,0-3-4-16,9 15 2 16,2 10-6-16,1 21 1 15,2 14-5-15,-8 13-1 16,-17 4-5-16,-17 17 0 15,-30-1-3 1,-12 15 0-16,-17 0-3 16,-11-9 0-16,-11-14 0 15,8-11-1-15,14-23-1 16,29-31 0-16,33 0-1327 0</inkml:trace>
  <inkml:trace contextRef="#ctx0" brushRef="#br0" timeOffset="50889.11">29111 4236 778 0,'0'0'0'0,"-12"-45"0"0,7 8 1 16,-4 6-1-1,-2 0 0-15,-3 17 17 0,0-3 1 16,-11 2 16-16,-12 4 0 15,-13 11 8-15,-3 20 1 16,-4 28-3-16,4 20 2 16,5 20-19-16,9 19 2 0,14 15-9 15,0-3 1 1,13-20-6-16,18-11 0 0,19-12-3 16,17-5 1-16,12-11-1 15,13-18 0-15,26-25-1 16,2-34 1-16,6-25 7 15,-11-15 1-15,-12-14 7 0,-7 6 2 16,-13 20 6 0,-10-6 2-16,-14-6 8 0,-9-2 2 31,-11 2 4-31,-3 9 1 16,-8 17-4-16,0 17 1 15,-3 14-11-15,0 0 0 16,-17 45-8-16,6 9 0 0,2 8-10 15,-2 12-1-15,6 2-6 16,5 3 2-16,-3 23-7 16,3 9 1-16,3 2-4 15,-1-8 1-15,1-37-2 0,3-11 1 16,-6-21-1-16,-6-10 0 16,6 5 0-1,0-11 0-15,0-9 0 0,0-11 0 16,0-11 0-16,-5-15 0 0,-1-25 0 15,-2-28 1-15,-1-34-1 16,6-12 0-16,3 6-9 16,0 20 1-16,12 25-23 15,2 18 1-15,-3 19-20 16,3 12 1-16,5-1-20 16,15 9 2-16,17 6 23 0,8 8 2 15,-1 9 18-15,-4 8 2 16,-1 6 12-16,-8 8-1 15,-11-3 8-15,-23 12 1 16,-22 20 2-16,-17 11 0 16,-20 0 0-16,-5-3 1 31,11-11 7-31,5-18 0 16,15-10 8-16,22-26 1 15,-6-20 5-15,28-17 0 16,-22 37-1087-16</inkml:trace>
  <inkml:trace contextRef="#ctx0" brushRef="#br0" timeOffset="51204.48">30311 4483 1030 0,'0'0'0'0,"0"0"28"32,0-26 1-32,-5 15 29 15,5 11 2-15,-6-17-1 16,6 17 1-16,-11-3-21 0,-3 6 0 15,-8 14-10-15,-15 14 2 16,3 20-7-16,9 14 2 16,5 6-8-16,12 11 0 15,5 8-6-15,6 10 2 16,3 2-6-16,2-3 0 16,12-6-2-16,-6-11 2 15,-3-2-2-15,-5-18 1 16,-9-14-2-16,-6-17 2 0,-2-11 1 15,-3-14 0-15,-14-6-2 16,-3-23 1-16,-11-17-5 16,6-8 2-16,36 48-1253 15</inkml:trace>
  <inkml:trace contextRef="#ctx0" brushRef="#br0" timeOffset="51342.07">29879 5117 1004 0,'0'0'0'15,"0"0"1"-15,34-48 1 0,-9 28 0 16,9-6 1-16,2 4 5 15,12-4-1-15,14 1 14 16,25-6-1-16,19-1 11 16,15 1 2-16,14-6 11 15,-17 1 0-15,-118 36-959 16</inkml:trace>
  <inkml:trace contextRef="#ctx0" brushRef="#br0" timeOffset="51563.52">30769 3916 916 0,'0'0'0'16,"14"-48"22"-16,3 23-1 15,13 19 25-15,18 23 1 16,28 34-6-16,31 34 0 16,41 48-19-16,-7 34 1 15,-40 26-8-15,-40 25 0 16,-61 14-2-16,-59-6-1 15,-61-8 8-15,-32-11 1 16,-11 0 14-16,-13-23 1 16,176-184-1046-16</inkml:trace>
  <inkml:trace contextRef="#ctx0" brushRef="#br0" timeOffset="201328.31">6340 9458 703 0,'0'0'0'0,"-46"14"25"16,16 2-1-16,8 9 54 15,5-14-1-15,17-11 8 0,0 0 0 32,11 0-16-32,30-22 2 0,39-14-35 15,26-19 0-15,36-25-8 16,17-25 1-16,13-16-5 16,3 8 0-16,-8 22-6 15,-28 13 1-15,-29 29-5 16,-34 18 0-16,-24 15 0 15,-24 8 1-15,-9 2-3 0,-19 6 0 16,-6 11-1-16,-24 14 2 16,-27 16-1-16,-12 9 2 15,4-3-1-15,-9 2 2 16,8 12-1-16,-7 3 2 16,-10 13 4-16,-15 0 1 15,-11-8 2-15,-14-5 0 0,2-12-1 16,7 0 0-16,15 1-3 0,17-3 0 15,19-15-3-15,22-7 1 16,22-11-9-16,19-17 1 31,14-6-6-31,38-19 2 16,41-24-3-16,41-23 0 16,32-14-2-16,7-21 1 15,2-20-1-15,-20 11 0 16,-15 36-1-16,-31 19 1 15,-40 20-1-15,-23 16 0 16,-21 11 0-16,-25 14 0 0,11 19 0 16,-11-5-1-16,0-14-1381 15</inkml:trace>
  <inkml:trace contextRef="#ctx0" brushRef="#br0" timeOffset="202459.25">5651 13326 539 0,'0'0'0'0,"-35"11"16"0,7 0 0 16,4 0 31-16,7-2 0 16,6-9 23-16,11 0-1 15,0 0-8-15,28-36 0 16,29-36-28-16,31-19 0 15,46-8-7-15,32-28 1 16,37-31-1-16,35-7 0 16,35-1-4-16,3 1 1 0,-8-4 0 15,-36 23 1 1,-59 30-3-16,-45 31 2 16,-49 32-3-16,-24 20 1 0,-28 17 0 15,-13 7-1-15,-14 9-1 16,-25 45 0-16,-37 29-3 15,-15 23 0-15,-10-1-1 16,-17-5 0-16,-11-19-8 0,-8 5 1 16,123-77-1082-16</inkml:trace>
  <inkml:trace contextRef="#ctx0" brushRef="#br0" timeOffset="202660.26">6015 13147 791 0,'0'0'0'0,"-28"33"0"0,23-16 0 15,16-17 0-15,35-28 0 16,42-24 5-16,38-26 2 16,49-18 10-16,21-31 0 15,31-47 16-15,19-3 2 16,11 23 12-16,-49 24 0 16,-57 20 1-16,-47 24 0 15,-36 28-4-15,-27 25-1 16,-41 33-930-16</inkml:trace>
  <inkml:trace contextRef="#ctx0" brushRef="#br0" timeOffset="203787.87">5588 17131 501 0,'0'0'0'16,"-24"47"2"-16,13-17 2 15,11-10 22-15,0-9-1 16,0-11 35-16,24 0 0 16,34-17 2-16,27-16 1 0,32-31-28 15,33-32 1-15,36-45-2 16,22-16 2-16,25 11 1 16,2-6 0-1,-8-5-1-15,-20 10 0 0,-21 23 0 0,-41 30 1 16,-30 28-4-16,-33 17 0 15,-35 27 8-15,-23 22-1 16,-21 16-13-16,-30 25 0 16,-42 34-8-16,-24 16 0 15,-24 17-8 1,-20-4 2 0,-13-12-12-16,-4-1 0 0,-12 22-9 15,-1 14 0-15,19 8-40 16,12-14 1-16,13-35-37 15,30-12 0-15,30-16 1 0,33-19 1 16,24-17 39-16,42-33 1 16,46-25 27-1,38-27 0-15,41-31 14 0,31-30 0 16,13-25 3-16,24 0 0 16,4 24 14-16,-20 10 1 15,-27-4 19-15,-25 20 0 16,-27 21 1-16,-11 26 0 15,-123 52-825-15</inkml:trace>
  <inkml:trace contextRef="#ctx0" brushRef="#br0" timeOffset="212111.62">27176 6933 515 0,'0'0'0'16,"0"0"12"-1,-30-2 1-15,30 2 44 16,0 0-1-16,-11 0 15 16,11 0 2-16,25-11-6 0,32-6 0 0,47-13-29 15,33-9 1-15,51-13-8 16,36-4 0-16,28 1-3 15,5 0 0-15,-19-6-2 32,-22 9 1-32,-30 13-4 0,-36 9 2 0,-49 5 0 15,-35 3 0 1,-36 14-3-16,-14 2 0 16,-16 6 0-16,0 0-1 15,-35 20-1-15,-23 4 0 16,-35 12 4-16,-24 0 1 15,-14 6-3-15,-20 7 1 16,-29-5-4-16,-9 3 0 16,-13 6-4-16,-9 2 2 0,-10-5-4 0,19 16-1 15,40 0-7-15,37 0 0 16,29-5-5-16,36-11 1 16,41-20-1-16,46-16 0 15,49-17-2 1,58-22 0-16,74-22-2 0,41-8 2 31,46-17 0-31,28-8 0 0,-1 0 1 16,-45 11-1-16,-61 11 1 15,-50 11 1-15,-34 17 0 16,-34 5 0-16,-46 14 0 0,-33 11 0 16,-19 0-119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5150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30327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06267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5773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08111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4481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50883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7501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4792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6160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4447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579E0-4246-4006-B526-15839D107B54}" type="datetimeFigureOut">
              <a:rPr lang="en-IN" smtClean="0"/>
              <a:t>16-0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B918ED-EF8A-425E-B85B-5E0DAF97294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7905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0.png"/><Relationship Id="rId5" Type="http://schemas.openxmlformats.org/officeDocument/2006/relationships/image" Target="../media/image17.png"/><Relationship Id="rId15" Type="http://schemas.openxmlformats.org/officeDocument/2006/relationships/image" Target="../media/image26.png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Relationship Id="rId14" Type="http://schemas.openxmlformats.org/officeDocument/2006/relationships/customXml" Target="../ink/ink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customXml" Target="../ink/ink3.xml"/><Relationship Id="rId3" Type="http://schemas.openxmlformats.org/officeDocument/2006/relationships/image" Target="../media/image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customXml" Target="../ink/ink4.xml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customXml" Target="../ink/ink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customXml" Target="../ink/ink6.x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customXml" Target="../ink/ink7.x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Transfer (CH21204)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and Radiation</a:t>
            </a:r>
            <a:endParaRPr lang="en-IN" sz="3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DA81B2E-0D67-C94E-F093-2638B7D76C10}"/>
                  </a:ext>
                </a:extLst>
              </p14:cNvPr>
              <p14:cNvContentPartPr/>
              <p14:nvPr/>
            </p14:nvContentPartPr>
            <p14:xfrm>
              <a:off x="3981240" y="368280"/>
              <a:ext cx="7471800" cy="4095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DA81B2E-0D67-C94E-F093-2638B7D76C1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71880" y="358920"/>
                <a:ext cx="7490520" cy="411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19990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6140" y="754223"/>
            <a:ext cx="5070022" cy="53412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96229" y="174171"/>
            <a:ext cx="4049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52153" y="6160255"/>
            <a:ext cx="4557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Heat Loss from a surface</a:t>
            </a: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36135"/>
              </p:ext>
            </p:extLst>
          </p:nvPr>
        </p:nvGraphicFramePr>
        <p:xfrm>
          <a:off x="5149850" y="1558925"/>
          <a:ext cx="1751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1558925"/>
                        <a:ext cx="175101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54223"/>
            <a:ext cx="107243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Surface emissive power =           [Rate of energy released per unit area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4636" y="1442883"/>
            <a:ext cx="46478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per limit to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black body (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thermal radiator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given by Stefan Boltzmann Law</a:t>
            </a:r>
            <a:endParaRPr lang="en-I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22028" y="2043048"/>
                <a:ext cx="3248224" cy="713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5.67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IN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sz="2400" dirty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IN" sz="2400" i="0" dirty="0"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  <m:f>
                        <m:f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028" y="2043048"/>
                <a:ext cx="3248224" cy="7139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0790" y="3087671"/>
            <a:ext cx="47532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flux radiated by a real surface =</a:t>
            </a:r>
            <a:endParaRPr lang="en-I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81995"/>
              </p:ext>
            </p:extLst>
          </p:nvPr>
        </p:nvGraphicFramePr>
        <p:xfrm>
          <a:off x="4746625" y="3070225"/>
          <a:ext cx="1908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3070225"/>
                        <a:ext cx="190817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0790" y="3731537"/>
                <a:ext cx="7482767" cy="25853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40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Emissivity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IN" sz="2400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I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 of how efficiently a surface emits energy</a:t>
                </a:r>
              </a:p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lative to a black body </a:t>
                </a:r>
              </a:p>
              <a:p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 = Irradiation/Rate at which all radiation is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incident on unit area irrespective of source</a:t>
                </a: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90" y="3731537"/>
                <a:ext cx="7482767" cy="2585323"/>
              </a:xfrm>
              <a:prstGeom prst="rect">
                <a:avLst/>
              </a:prstGeom>
              <a:blipFill>
                <a:blip r:embed="rId8"/>
                <a:stretch>
                  <a:fillRect l="-2526" t="-353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57250"/>
              </p:ext>
            </p:extLst>
          </p:nvPr>
        </p:nvGraphicFramePr>
        <p:xfrm>
          <a:off x="569719" y="6133912"/>
          <a:ext cx="16541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19" y="6133912"/>
                        <a:ext cx="165417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63699" y="6222164"/>
                <a:ext cx="17069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IN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IN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endParaRPr lang="en-I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699" y="6222164"/>
                <a:ext cx="1706941" cy="461665"/>
              </a:xfrm>
              <a:prstGeom prst="rect">
                <a:avLst/>
              </a:prstGeom>
              <a:blipFill>
                <a:blip r:embed="rId11"/>
                <a:stretch>
                  <a:fillRect l="-357" r="-357" b="-2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8F797AC-4FE4-9F71-E192-FBEDC3EFC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58631"/>
              </p:ext>
            </p:extLst>
          </p:nvPr>
        </p:nvGraphicFramePr>
        <p:xfrm>
          <a:off x="4021817" y="754223"/>
          <a:ext cx="548823" cy="44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21817" y="754223"/>
                        <a:ext cx="548823" cy="44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89237C27-2D3E-CAC8-3F70-08EE05A1ED22}"/>
                  </a:ext>
                </a:extLst>
              </p14:cNvPr>
              <p14:cNvContentPartPr/>
              <p14:nvPr/>
            </p14:nvContentPartPr>
            <p14:xfrm>
              <a:off x="4972320" y="2591280"/>
              <a:ext cx="2615760" cy="26726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89237C27-2D3E-CAC8-3F70-08EE05A1ED22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962960" y="2581920"/>
                <a:ext cx="2634480" cy="269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46748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639AC49-DC8C-BA21-C829-3637C50A57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977" y="1908315"/>
            <a:ext cx="7462840" cy="405179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7288C68-0B4D-C009-C2DD-19A18DA3723B}"/>
              </a:ext>
            </a:extLst>
          </p:cNvPr>
          <p:cNvSpPr txBox="1"/>
          <p:nvPr/>
        </p:nvSpPr>
        <p:spPr>
          <a:xfrm>
            <a:off x="176419" y="295942"/>
            <a:ext cx="769537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bination of conduction convection and radiation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D303B26-02B9-5FE7-3E23-65CCCCF3319E}"/>
                  </a:ext>
                </a:extLst>
              </p14:cNvPr>
              <p14:cNvContentPartPr/>
              <p14:nvPr/>
            </p14:nvContentPartPr>
            <p14:xfrm>
              <a:off x="289440" y="219240"/>
              <a:ext cx="11953080" cy="6646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D303B26-02B9-5FE7-3E23-65CCCCF3319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0080" y="209880"/>
                <a:ext cx="11971800" cy="666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20451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F54A0EA-FD51-FA9D-78B5-D5A974A52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904" y="2036855"/>
            <a:ext cx="4586514" cy="44622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1B316E2-414D-1567-413A-F3FD59E5A3C0}"/>
              </a:ext>
            </a:extLst>
          </p:cNvPr>
          <p:cNvSpPr txBox="1"/>
          <p:nvPr/>
        </p:nvSpPr>
        <p:spPr>
          <a:xfrm>
            <a:off x="265870" y="239645"/>
            <a:ext cx="75761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neralized heat conduction equation in one dimension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10C3B43-48E8-35AF-0FB8-E07E1952C989}"/>
                  </a:ext>
                </a:extLst>
              </p14:cNvPr>
              <p14:cNvContentPartPr/>
              <p14:nvPr/>
            </p14:nvContentPartPr>
            <p14:xfrm>
              <a:off x="6408360" y="202680"/>
              <a:ext cx="5709960" cy="44042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10C3B43-48E8-35AF-0FB8-E07E1952C98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99000" y="193320"/>
                <a:ext cx="5728680" cy="442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95294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78887" y="150168"/>
            <a:ext cx="41181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eat Transfer by Conduction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4219"/>
            <a:ext cx="4159931" cy="39418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3829" y="977255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d heat transfer by conduction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790" y="5598295"/>
            <a:ext cx="121472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Heat flux /heat transfer rate per unit area normal to direction of heat transfer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thermal conductivity(W/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.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– transport proper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Heat rate by conduction (W) =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C96A61-C0B2-45F4-7694-1FE4307EF417}"/>
              </a:ext>
            </a:extLst>
          </p:cNvPr>
          <p:cNvSpPr txBox="1"/>
          <p:nvPr/>
        </p:nvSpPr>
        <p:spPr>
          <a:xfrm>
            <a:off x="5655365" y="1210051"/>
            <a:ext cx="61225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[Heat rate by conduction (W) ]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69BD424-1381-9862-D21C-BC1B11B161E7}"/>
                  </a:ext>
                </a:extLst>
              </p14:cNvPr>
              <p14:cNvContentPartPr/>
              <p14:nvPr/>
            </p14:nvContentPartPr>
            <p14:xfrm>
              <a:off x="5269320" y="1757520"/>
              <a:ext cx="6521760" cy="4172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69BD424-1381-9862-D21C-BC1B11B161E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59960" y="1748160"/>
                <a:ext cx="6540480" cy="419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8926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78887" y="150168"/>
            <a:ext cx="41181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eat Transfer by Conduction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4219"/>
            <a:ext cx="4159931" cy="39418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3829" y="977255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d heat transfer by conduction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244337" y="2051972"/>
          <a:ext cx="18430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337" y="2051972"/>
                        <a:ext cx="1843088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790" y="5598295"/>
            <a:ext cx="121472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Heat flux /heat transfer rate per unit area normal to direction of heat transfer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/m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thermal conductivity(W/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.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– transport proper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Heat rate by conduction (W) =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552173" y="1195817"/>
            <a:ext cx="47392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urier’s Law of Heat Conduction for steady state 1d heat transfer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069220" y="3175012"/>
            <a:ext cx="32221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enomenological law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75765" y="4223183"/>
            <a:ext cx="8517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suming linear temperature profile, under steady state conditions,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9809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F54A0EA-FD51-FA9D-78B5-D5A974A52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086" y="1569716"/>
            <a:ext cx="4586514" cy="44622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1B316E2-414D-1567-413A-F3FD59E5A3C0}"/>
              </a:ext>
            </a:extLst>
          </p:cNvPr>
          <p:cNvSpPr txBox="1"/>
          <p:nvPr/>
        </p:nvSpPr>
        <p:spPr>
          <a:xfrm>
            <a:off x="265870" y="239645"/>
            <a:ext cx="75761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neralized heat conduction equation in one dimension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2B132B7-3DB9-8D88-A9EC-4AB487774762}"/>
                  </a:ext>
                </a:extLst>
              </p14:cNvPr>
              <p14:cNvContentPartPr/>
              <p14:nvPr/>
            </p14:nvContentPartPr>
            <p14:xfrm>
              <a:off x="315000" y="124200"/>
              <a:ext cx="11883240" cy="6702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2B132B7-3DB9-8D88-A9EC-4AB48777476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5640" y="114840"/>
                <a:ext cx="11901960" cy="672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653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0606" y="884903"/>
            <a:ext cx="7218892" cy="40043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3200" y="159657"/>
            <a:ext cx="12032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fferential control volume (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xdydz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for conduction analysis in Cartesian coordinates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39899"/>
            <a:ext cx="4586514" cy="44622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236678"/>
            <a:ext cx="6841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emental Volume for 1d heat conduction analysis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5771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4251796-A56B-8136-9503-9CAFD9ABAC5B}"/>
              </a:ext>
            </a:extLst>
          </p:cNvPr>
          <p:cNvSpPr txBox="1"/>
          <p:nvPr/>
        </p:nvSpPr>
        <p:spPr>
          <a:xfrm>
            <a:off x="265872" y="454967"/>
            <a:ext cx="1183005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hat is Heat Transfer ?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fference between thermodynamics and heat transfer. 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AED0ABF-A309-340B-9C1C-11EE979F5A91}"/>
                  </a:ext>
                </a:extLst>
              </p14:cNvPr>
              <p14:cNvContentPartPr/>
              <p14:nvPr/>
            </p14:nvContentPartPr>
            <p14:xfrm>
              <a:off x="348480" y="-22680"/>
              <a:ext cx="12195000" cy="6828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AED0ABF-A309-340B-9C1C-11EE979F5A9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120" y="-32040"/>
                <a:ext cx="12213720" cy="684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29712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04869" y="5321029"/>
            <a:ext cx="30187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fan Boltzmann Law</a:t>
            </a:r>
            <a:endParaRPr lang="en-I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0300"/>
              </p:ext>
            </p:extLst>
          </p:nvPr>
        </p:nvGraphicFramePr>
        <p:xfrm>
          <a:off x="2161904" y="5613543"/>
          <a:ext cx="2606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79360" progId="Equation.DSMT4">
                  <p:embed/>
                </p:oleObj>
              </mc:Choice>
              <mc:Fallback>
                <p:oleObj name="Equation" r:id="rId2" imgW="104112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904" y="5613543"/>
                        <a:ext cx="2606675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5347" y="501379"/>
            <a:ext cx="6905625" cy="481965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7384467" y="4369768"/>
            <a:ext cx="28267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’s Law of Heat Conduction</a:t>
            </a:r>
            <a:endParaRPr lang="en-I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22401"/>
              </p:ext>
            </p:extLst>
          </p:nvPr>
        </p:nvGraphicFramePr>
        <p:xfrm>
          <a:off x="9930972" y="4218318"/>
          <a:ext cx="16843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0972" y="4218318"/>
                        <a:ext cx="1684337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00677"/>
              </p:ext>
            </p:extLst>
          </p:nvPr>
        </p:nvGraphicFramePr>
        <p:xfrm>
          <a:off x="4768579" y="1508160"/>
          <a:ext cx="412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8579" y="1508160"/>
                        <a:ext cx="4127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347162"/>
              </p:ext>
            </p:extLst>
          </p:nvPr>
        </p:nvGraphicFramePr>
        <p:xfrm>
          <a:off x="5004690" y="3298371"/>
          <a:ext cx="353278" cy="59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4690" y="3298371"/>
                        <a:ext cx="353278" cy="596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67048" y="1103435"/>
            <a:ext cx="3389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Law of Cooling</a:t>
            </a:r>
            <a:endParaRPr lang="en-I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30077"/>
              </p:ext>
            </p:extLst>
          </p:nvPr>
        </p:nvGraphicFramePr>
        <p:xfrm>
          <a:off x="2056831" y="1450664"/>
          <a:ext cx="2255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253800" progId="Equation.DSMT4">
                  <p:embed/>
                </p:oleObj>
              </mc:Choice>
              <mc:Fallback>
                <p:oleObj name="Equation" r:id="rId11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831" y="1450664"/>
                        <a:ext cx="2255838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912068" y="145143"/>
            <a:ext cx="5506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s of Heat Transfer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661452" y="6023794"/>
            <a:ext cx="2365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Flux = q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Rate= Q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5AEA71C-38ED-3503-C50B-7F331DFB4C3F}"/>
                  </a:ext>
                </a:extLst>
              </p14:cNvPr>
              <p14:cNvContentPartPr/>
              <p14:nvPr/>
            </p14:nvContentPartPr>
            <p14:xfrm>
              <a:off x="577800" y="395280"/>
              <a:ext cx="11667960" cy="5812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5AEA71C-38ED-3503-C50B-7F331DFB4C3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8440" y="385920"/>
                <a:ext cx="11686680" cy="583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A884853-ADB2-5148-4D2F-0943BFF7FB86}"/>
                  </a:ext>
                </a:extLst>
              </p14:cNvPr>
              <p14:cNvContentPartPr/>
              <p14:nvPr/>
            </p14:nvContentPartPr>
            <p14:xfrm>
              <a:off x="7450920" y="1006920"/>
              <a:ext cx="4657320" cy="2353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A884853-ADB2-5148-4D2F-0943BFF7FB8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41560" y="997560"/>
                <a:ext cx="4676040" cy="237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4869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623" y="306037"/>
            <a:ext cx="31165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</a:t>
            </a:r>
            <a:endParaRPr lang="en-I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E5A6DAE-DF90-FF74-38EA-F0E8126BF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86099"/>
              </p:ext>
            </p:extLst>
          </p:nvPr>
        </p:nvGraphicFramePr>
        <p:xfrm>
          <a:off x="9790989" y="324789"/>
          <a:ext cx="18430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93480" progId="Equation.DSMT4">
                  <p:embed/>
                </p:oleObj>
              </mc:Choice>
              <mc:Fallback>
                <p:oleObj name="Equation" r:id="rId2" imgW="7365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0989" y="324789"/>
                        <a:ext cx="1843088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BCC506F-56AF-D6EA-0FFA-22CD8183F5CF}"/>
              </a:ext>
            </a:extLst>
          </p:cNvPr>
          <p:cNvSpPr txBox="1"/>
          <p:nvPr/>
        </p:nvSpPr>
        <p:spPr>
          <a:xfrm>
            <a:off x="112623" y="979781"/>
            <a:ext cx="655653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-</a:t>
            </a: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ases 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olids thermal conduction by two mod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A650D3-1444-0EC3-0F2D-25EC7FB7C43C}"/>
              </a:ext>
            </a:extLst>
          </p:cNvPr>
          <p:cNvSpPr txBox="1"/>
          <p:nvPr/>
        </p:nvSpPr>
        <p:spPr>
          <a:xfrm>
            <a:off x="3246782" y="5462720"/>
            <a:ext cx="8945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I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 thermal conductors are always good electrical conductors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r"/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ption</a:t>
            </a:r>
          </a:p>
          <a:p>
            <a:pPr algn="r"/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perfect insulator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F347637-1DE4-934F-D1C8-8A82C8CC0B53}"/>
                  </a:ext>
                </a:extLst>
              </p14:cNvPr>
              <p14:cNvContentPartPr/>
              <p14:nvPr/>
            </p14:nvContentPartPr>
            <p14:xfrm>
              <a:off x="200880" y="384120"/>
              <a:ext cx="12019680" cy="64702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F347637-1DE4-934F-D1C8-8A82C8CC0B5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1520" y="374760"/>
                <a:ext cx="12038400" cy="648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8361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04869" y="5321029"/>
            <a:ext cx="30187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efan Boltzmann Law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161904" y="5613543"/>
          <a:ext cx="2606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79360" progId="Equation.DSMT4">
                  <p:embed/>
                </p:oleObj>
              </mc:Choice>
              <mc:Fallback>
                <p:oleObj name="Equation" r:id="rId2" imgW="104112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904" y="5613543"/>
                        <a:ext cx="2606675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5347" y="501379"/>
            <a:ext cx="6905625" cy="481965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7384467" y="4369768"/>
            <a:ext cx="28267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urier’s Law of Heat Conduction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930972" y="4218318"/>
          <a:ext cx="16843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0972" y="4218318"/>
                        <a:ext cx="1684337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768579" y="1508160"/>
          <a:ext cx="412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8579" y="1508160"/>
                        <a:ext cx="4127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004690" y="3298371"/>
          <a:ext cx="353278" cy="59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4690" y="3298371"/>
                        <a:ext cx="353278" cy="596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056831" y="1450664"/>
          <a:ext cx="2255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253800" progId="Equation.DSMT4">
                  <p:embed/>
                </p:oleObj>
              </mc:Choice>
              <mc:Fallback>
                <p:oleObj name="Equation" r:id="rId11" imgW="90144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831" y="1450664"/>
                        <a:ext cx="2255838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68868" y="182271"/>
            <a:ext cx="55062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des of Heat Transfer</a:t>
            </a:r>
            <a:endParaRPr kumimoji="0" lang="en-I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661452" y="6023794"/>
            <a:ext cx="2365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t Flux = q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t Rate= Q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0FD7D2-0517-8A2A-F339-45EC43079A93}"/>
              </a:ext>
            </a:extLst>
          </p:cNvPr>
          <p:cNvSpPr txBox="1"/>
          <p:nvPr/>
        </p:nvSpPr>
        <p:spPr>
          <a:xfrm>
            <a:off x="1846193" y="1117774"/>
            <a:ext cx="60976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ton’s Law of Cooling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449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78317" y="494881"/>
            <a:ext cx="46479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ction Heat Transfer Process</a:t>
            </a:r>
            <a:endParaRPr lang="en-IN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CCA348-0213-5DE5-5EFD-CBACD2F03D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513454"/>
            <a:ext cx="6615125" cy="24224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75AADD-1AC9-8259-6FCB-25B0AAE27529}"/>
              </a:ext>
            </a:extLst>
          </p:cNvPr>
          <p:cNvSpPr txBox="1"/>
          <p:nvPr/>
        </p:nvSpPr>
        <p:spPr>
          <a:xfrm>
            <a:off x="8625732" y="1513454"/>
            <a:ext cx="3769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ton’s Law of Cooling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5A838C-F59D-A905-BF7D-6D2B5BF08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08616"/>
              </p:ext>
            </p:extLst>
          </p:nvPr>
        </p:nvGraphicFramePr>
        <p:xfrm>
          <a:off x="9540996" y="2070361"/>
          <a:ext cx="2255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996" y="2070361"/>
                        <a:ext cx="2255838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BB10735-0345-302C-5F5E-E4856B8F36F2}"/>
                  </a:ext>
                </a:extLst>
              </p14:cNvPr>
              <p14:cNvContentPartPr/>
              <p14:nvPr/>
            </p14:nvContentPartPr>
            <p14:xfrm>
              <a:off x="735120" y="1889280"/>
              <a:ext cx="9449280" cy="4932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BB10735-0345-302C-5F5E-E4856B8F36F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5760" y="1879920"/>
                <a:ext cx="9468000" cy="495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38677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878" y="1106801"/>
            <a:ext cx="11298477" cy="43849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56625" y="5491721"/>
            <a:ext cx="4310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d Convection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500095" y="5511503"/>
            <a:ext cx="2600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al Convection</a:t>
            </a:r>
            <a:endParaRPr lang="en-I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57600" y="435429"/>
            <a:ext cx="4983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ction Heat Transfer Processes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7371" y="6081486"/>
            <a:ext cx="5355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ardless of nature of convection,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999637"/>
              </p:ext>
            </p:extLst>
          </p:nvPr>
        </p:nvGraphicFramePr>
        <p:xfrm>
          <a:off x="5021197" y="6026568"/>
          <a:ext cx="2255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197" y="6026568"/>
                        <a:ext cx="2255838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6F5F981-9D1B-9CC8-3BA3-C55D86A30549}"/>
                  </a:ext>
                </a:extLst>
              </p14:cNvPr>
              <p14:cNvContentPartPr/>
              <p14:nvPr/>
            </p14:nvContentPartPr>
            <p14:xfrm>
              <a:off x="1436040" y="142920"/>
              <a:ext cx="7473600" cy="67608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6F5F981-9D1B-9CC8-3BA3-C55D86A3054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26680" y="133560"/>
                <a:ext cx="7492320" cy="677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325520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838374" y="5279329"/>
            <a:ext cx="4310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iling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02716" y="5279329"/>
            <a:ext cx="1875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ensation</a:t>
            </a:r>
            <a:endParaRPr lang="en-I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57600" y="435429"/>
            <a:ext cx="4983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ction Heat Transfer Processes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8374" y="1464024"/>
            <a:ext cx="9055614" cy="358694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E2D73AD-09A7-E14E-D32A-4CCF223ED20A}"/>
                  </a:ext>
                </a:extLst>
              </p14:cNvPr>
              <p14:cNvContentPartPr/>
              <p14:nvPr/>
            </p14:nvContentPartPr>
            <p14:xfrm>
              <a:off x="552240" y="255240"/>
              <a:ext cx="8853480" cy="5704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E2D73AD-09A7-E14E-D32A-4CCF223ED20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2880" y="245880"/>
                <a:ext cx="8872200" cy="572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35618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539" y="717549"/>
            <a:ext cx="7830799" cy="614045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35315" y="486716"/>
            <a:ext cx="904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Values of Convection Heat Transfer coefficient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B8F7A7C-FDD9-529A-BF43-CF14FA95CEEE}"/>
                  </a:ext>
                </a:extLst>
              </p14:cNvPr>
              <p14:cNvContentPartPr/>
              <p14:nvPr/>
            </p14:nvContentPartPr>
            <p14:xfrm>
              <a:off x="765720" y="-14400"/>
              <a:ext cx="10578960" cy="6220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B8F7A7C-FDD9-529A-BF43-CF14FA95CEE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6360" y="-23760"/>
                <a:ext cx="10597680" cy="623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57856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</TotalTime>
  <Words>425</Words>
  <Application>Microsoft Office PowerPoint</Application>
  <PresentationFormat>Widescreen</PresentationFormat>
  <Paragraphs>7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Heat Transfer (CH2120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gargi@che.iitkgp.ac.in</cp:lastModifiedBy>
  <cp:revision>26</cp:revision>
  <dcterms:created xsi:type="dcterms:W3CDTF">2022-01-02T08:02:27Z</dcterms:created>
  <dcterms:modified xsi:type="dcterms:W3CDTF">2023-01-16T05:14:26Z</dcterms:modified>
</cp:coreProperties>
</file>